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2.xml" ContentType="application/vnd.openxmlformats-officedocument.presentationml.tags+xml"/>
  <Override PartName="/ppt/notesSlides/notesSlide7.xml" ContentType="application/vnd.openxmlformats-officedocument.presentationml.notesSlide+xml"/>
  <Override PartName="/ppt/tags/tag3.xml" ContentType="application/vnd.openxmlformats-officedocument.presentationml.tags+xml"/>
  <Override PartName="/ppt/notesSlides/notesSlide8.xml" ContentType="application/vnd.openxmlformats-officedocument.presentationml.notesSlid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charts/chart2.xml" ContentType="application/vnd.openxmlformats-officedocument.drawingml.chart+xml"/>
  <Override PartName="/ppt/theme/themeOverride2.xml" ContentType="application/vnd.openxmlformats-officedocument.themeOverride+xml"/>
  <Override PartName="/ppt/tags/tag4.xml" ContentType="application/vnd.openxmlformats-officedocument.presentationml.tags+xml"/>
  <Override PartName="/ppt/notesSlides/notesSlide9.xml" ContentType="application/vnd.openxmlformats-officedocument.presentationml.notesSlide+xml"/>
  <Override PartName="/ppt/charts/chart3.xml" ContentType="application/vnd.openxmlformats-officedocument.drawingml.chart+xml"/>
  <Override PartName="/ppt/theme/themeOverride3.xml" ContentType="application/vnd.openxmlformats-officedocument.themeOverride+xml"/>
  <Override PartName="/ppt/charts/chart4.xml" ContentType="application/vnd.openxmlformats-officedocument.drawingml.chart+xml"/>
  <Override PartName="/ppt/theme/themeOverride4.xml" ContentType="application/vnd.openxmlformats-officedocument.themeOverride+xml"/>
  <Override PartName="/ppt/tags/tag5.xml" ContentType="application/vnd.openxmlformats-officedocument.presentationml.tags+xml"/>
  <Override PartName="/ppt/notesSlides/notesSlide10.xml" ContentType="application/vnd.openxmlformats-officedocument.presentationml.notesSlide+xml"/>
  <Override PartName="/ppt/charts/chart5.xml" ContentType="application/vnd.openxmlformats-officedocument.drawingml.chart+xml"/>
  <Override PartName="/ppt/theme/themeOverride5.xml" ContentType="application/vnd.openxmlformats-officedocument.themeOverride+xml"/>
  <Override PartName="/ppt/charts/chart6.xml" ContentType="application/vnd.openxmlformats-officedocument.drawingml.chart+xml"/>
  <Override PartName="/ppt/theme/themeOverride6.xml" ContentType="application/vnd.openxmlformats-officedocument.themeOverride+xml"/>
  <Override PartName="/ppt/tags/tag6.xml" ContentType="application/vnd.openxmlformats-officedocument.presentationml.tags+xml"/>
  <Override PartName="/ppt/notesSlides/notesSlide11.xml" ContentType="application/vnd.openxmlformats-officedocument.presentationml.notesSlide+xml"/>
  <Override PartName="/ppt/charts/chart7.xml" ContentType="application/vnd.openxmlformats-officedocument.drawingml.chart+xml"/>
  <Override PartName="/ppt/theme/themeOverride7.xml" ContentType="application/vnd.openxmlformats-officedocument.themeOverride+xml"/>
  <Override PartName="/ppt/charts/chart8.xml" ContentType="application/vnd.openxmlformats-officedocument.drawingml.chart+xml"/>
  <Override PartName="/ppt/theme/themeOverride8.xml" ContentType="application/vnd.openxmlformats-officedocument.themeOverride+xml"/>
  <Override PartName="/ppt/tags/tag7.xml" ContentType="application/vnd.openxmlformats-officedocument.presentationml.tags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charts/chart9.xml" ContentType="application/vnd.openxmlformats-officedocument.drawingml.chart+xml"/>
  <Override PartName="/ppt/theme/themeOverride9.xml" ContentType="application/vnd.openxmlformats-officedocument.themeOverride+xml"/>
  <Override PartName="/ppt/notesSlides/notesSlide15.xml" ContentType="application/vnd.openxmlformats-officedocument.presentationml.notesSlide+xml"/>
  <Override PartName="/ppt/charts/chart10.xml" ContentType="application/vnd.openxmlformats-officedocument.drawingml.chart+xml"/>
  <Override PartName="/ppt/theme/themeOverride10.xml" ContentType="application/vnd.openxmlformats-officedocument.themeOverride+xml"/>
  <Override PartName="/ppt/notesSlides/notesSlide16.xml" ContentType="application/vnd.openxmlformats-officedocument.presentationml.notesSlide+xml"/>
  <Override PartName="/ppt/charts/chart11.xml" ContentType="application/vnd.openxmlformats-officedocument.drawingml.chart+xml"/>
  <Override PartName="/ppt/theme/themeOverride11.xml" ContentType="application/vnd.openxmlformats-officedocument.themeOverride+xml"/>
  <Override PartName="/ppt/notesSlides/notesSlide17.xml" ContentType="application/vnd.openxmlformats-officedocument.presentationml.notesSlide+xml"/>
  <Override PartName="/ppt/charts/chart12.xml" ContentType="application/vnd.openxmlformats-officedocument.drawingml.chart+xml"/>
  <Override PartName="/ppt/theme/themeOverride12.xml" ContentType="application/vnd.openxmlformats-officedocument.themeOverride+xml"/>
  <Override PartName="/ppt/tags/tag8.xml" ContentType="application/vnd.openxmlformats-officedocument.presentationml.tags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tags/tag9.xml" ContentType="application/vnd.openxmlformats-officedocument.presentationml.tags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tags/tag10.xml" ContentType="application/vnd.openxmlformats-officedocument.presentationml.tags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tags/tag11.xml" ContentType="application/vnd.openxmlformats-officedocument.presentationml.tags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tags/tag12.xml" ContentType="application/vnd.openxmlformats-officedocument.presentationml.tags+xml"/>
  <Override PartName="/ppt/notesSlides/notesSlide46.xml" ContentType="application/vnd.openxmlformats-officedocument.presentationml.notesSlide+xml"/>
  <Override PartName="/ppt/tags/tag13.xml" ContentType="application/vnd.openxmlformats-officedocument.presentationml.tags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tags/tag14.xml" ContentType="application/vnd.openxmlformats-officedocument.presentationml.tags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tags/tag15.xml" ContentType="application/vnd.openxmlformats-officedocument.presentationml.tags+xml"/>
  <Override PartName="/ppt/notesSlides/notesSlide63.xml" ContentType="application/vnd.openxmlformats-officedocument.presentationml.notesSlide+xml"/>
  <Override PartName="/ppt/tags/tag16.xml" ContentType="application/vnd.openxmlformats-officedocument.presentationml.tags+xml"/>
  <Override PartName="/ppt/notesSlides/notesSlide64.xml" ContentType="application/vnd.openxmlformats-officedocument.presentationml.notesSlide+xml"/>
  <Override PartName="/ppt/tags/tag17.xml" ContentType="application/vnd.openxmlformats-officedocument.presentationml.tags+xml"/>
  <Override PartName="/ppt/notesSlides/notesSlide65.xml" ContentType="application/vnd.openxmlformats-officedocument.presentationml.notesSlide+xml"/>
  <Override PartName="/ppt/tags/tag18.xml" ContentType="application/vnd.openxmlformats-officedocument.presentationml.tags+xml"/>
  <Override PartName="/ppt/notesSlides/notesSlide66.xml" ContentType="application/vnd.openxmlformats-officedocument.presentationml.notesSlide+xml"/>
  <Override PartName="/ppt/tags/tag19.xml" ContentType="application/vnd.openxmlformats-officedocument.presentationml.tags+xml"/>
  <Override PartName="/ppt/notesSlides/notesSlide67.xml" ContentType="application/vnd.openxmlformats-officedocument.presentationml.notesSlide+xml"/>
  <Override PartName="/ppt/tags/tag20.xml" ContentType="application/vnd.openxmlformats-officedocument.presentationml.tags+xml"/>
  <Override PartName="/ppt/notesSlides/notesSlide68.xml" ContentType="application/vnd.openxmlformats-officedocument.presentationml.notesSlide+xml"/>
  <Override PartName="/ppt/tags/tag21.xml" ContentType="application/vnd.openxmlformats-officedocument.presentationml.tags+xml"/>
  <Override PartName="/ppt/notesSlides/notesSlide69.xml" ContentType="application/vnd.openxmlformats-officedocument.presentationml.notesSlide+xml"/>
  <Override PartName="/ppt/tags/tag22.xml" ContentType="application/vnd.openxmlformats-officedocument.presentationml.tags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charts/chart13.xml" ContentType="application/vnd.openxmlformats-officedocument.drawingml.chart+xml"/>
  <Override PartName="/ppt/theme/themeOverride13.xml" ContentType="application/vnd.openxmlformats-officedocument.themeOverride+xml"/>
  <Override PartName="/ppt/tags/tag23.xml" ContentType="application/vnd.openxmlformats-officedocument.presentationml.tags+xml"/>
  <Override PartName="/ppt/notesSlides/notesSlide72.xml" ContentType="application/vnd.openxmlformats-officedocument.presentationml.notesSlide+xml"/>
  <Override PartName="/ppt/tags/tag24.xml" ContentType="application/vnd.openxmlformats-officedocument.presentationml.tags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12" r:id="rId1"/>
  </p:sldMasterIdLst>
  <p:notesMasterIdLst>
    <p:notesMasterId r:id="rId84"/>
  </p:notesMasterIdLst>
  <p:sldIdLst>
    <p:sldId id="526" r:id="rId2"/>
    <p:sldId id="654" r:id="rId3"/>
    <p:sldId id="656" r:id="rId4"/>
    <p:sldId id="657" r:id="rId5"/>
    <p:sldId id="659" r:id="rId6"/>
    <p:sldId id="660" r:id="rId7"/>
    <p:sldId id="663" r:id="rId8"/>
    <p:sldId id="665" r:id="rId9"/>
    <p:sldId id="682" r:id="rId10"/>
    <p:sldId id="683" r:id="rId11"/>
    <p:sldId id="686" r:id="rId12"/>
    <p:sldId id="535" r:id="rId13"/>
    <p:sldId id="530" r:id="rId14"/>
    <p:sldId id="536" r:id="rId15"/>
    <p:sldId id="537" r:id="rId16"/>
    <p:sldId id="538" r:id="rId17"/>
    <p:sldId id="534" r:id="rId18"/>
    <p:sldId id="544" r:id="rId19"/>
    <p:sldId id="632" r:id="rId20"/>
    <p:sldId id="770" r:id="rId21"/>
    <p:sldId id="679" r:id="rId22"/>
    <p:sldId id="675" r:id="rId23"/>
    <p:sldId id="676" r:id="rId24"/>
    <p:sldId id="677" r:id="rId25"/>
    <p:sldId id="678" r:id="rId26"/>
    <p:sldId id="771" r:id="rId27"/>
    <p:sldId id="785" r:id="rId28"/>
    <p:sldId id="772" r:id="rId29"/>
    <p:sldId id="773" r:id="rId30"/>
    <p:sldId id="774" r:id="rId31"/>
    <p:sldId id="784" r:id="rId32"/>
    <p:sldId id="552" r:id="rId33"/>
    <p:sldId id="691" r:id="rId34"/>
    <p:sldId id="695" r:id="rId35"/>
    <p:sldId id="787" r:id="rId36"/>
    <p:sldId id="788" r:id="rId37"/>
    <p:sldId id="789" r:id="rId38"/>
    <p:sldId id="696" r:id="rId39"/>
    <p:sldId id="786" r:id="rId40"/>
    <p:sldId id="831" r:id="rId41"/>
    <p:sldId id="832" r:id="rId42"/>
    <p:sldId id="698" r:id="rId43"/>
    <p:sldId id="699" r:id="rId44"/>
    <p:sldId id="824" r:id="rId45"/>
    <p:sldId id="569" r:id="rId46"/>
    <p:sldId id="570" r:id="rId47"/>
    <p:sldId id="825" r:id="rId48"/>
    <p:sldId id="826" r:id="rId49"/>
    <p:sldId id="575" r:id="rId50"/>
    <p:sldId id="590" r:id="rId51"/>
    <p:sldId id="751" r:id="rId52"/>
    <p:sldId id="753" r:id="rId53"/>
    <p:sldId id="799" r:id="rId54"/>
    <p:sldId id="757" r:id="rId55"/>
    <p:sldId id="594" r:id="rId56"/>
    <p:sldId id="759" r:id="rId57"/>
    <p:sldId id="760" r:id="rId58"/>
    <p:sldId id="761" r:id="rId59"/>
    <p:sldId id="808" r:id="rId60"/>
    <p:sldId id="810" r:id="rId61"/>
    <p:sldId id="809" r:id="rId62"/>
    <p:sldId id="811" r:id="rId63"/>
    <p:sldId id="812" r:id="rId64"/>
    <p:sldId id="819" r:id="rId65"/>
    <p:sldId id="820" r:id="rId66"/>
    <p:sldId id="813" r:id="rId67"/>
    <p:sldId id="814" r:id="rId68"/>
    <p:sldId id="815" r:id="rId69"/>
    <p:sldId id="816" r:id="rId70"/>
    <p:sldId id="817" r:id="rId71"/>
    <p:sldId id="758" r:id="rId72"/>
    <p:sldId id="793" r:id="rId73"/>
    <p:sldId id="794" r:id="rId74"/>
    <p:sldId id="797" r:id="rId75"/>
    <p:sldId id="798" r:id="rId76"/>
    <p:sldId id="805" r:id="rId77"/>
    <p:sldId id="650" r:id="rId78"/>
    <p:sldId id="827" r:id="rId79"/>
    <p:sldId id="685" r:id="rId80"/>
    <p:sldId id="818" r:id="rId81"/>
    <p:sldId id="666" r:id="rId82"/>
    <p:sldId id="752" r:id="rId8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E1C11"/>
    <a:srgbClr val="B0B597"/>
    <a:srgbClr val="A6A6A6"/>
    <a:srgbClr val="FF0066"/>
    <a:srgbClr val="00FF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4474" autoAdjust="0"/>
    <p:restoredTop sz="81705" autoAdjust="0"/>
  </p:normalViewPr>
  <p:slideViewPr>
    <p:cSldViewPr>
      <p:cViewPr varScale="1">
        <p:scale>
          <a:sx n="112" d="100"/>
          <a:sy n="112" d="100"/>
        </p:scale>
        <p:origin x="234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notesMaster" Target="notesMasters/notesMaster1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theme" Target="theme/theme1.xml"/><Relationship Id="rId61" Type="http://schemas.openxmlformats.org/officeDocument/2006/relationships/slide" Target="slides/slide60.xml"/><Relationship Id="rId82" Type="http://schemas.openxmlformats.org/officeDocument/2006/relationships/slide" Target="slides/slide81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file:///D:\%5bRESEARCH%5d\%5bPAPERS%5d\%5bSIGGRAPH%20ASIA%202011%5d\%5bSLIDES%5d\sigasia%20ppt\sigasia_data%20-%20Copy.xlsx" TargetMode="External"/><Relationship Id="rId1" Type="http://schemas.openxmlformats.org/officeDocument/2006/relationships/themeOverride" Target="../theme/themeOverride1.xml"/></Relationships>
</file>

<file path=ppt/charts/_rels/chart10.xml.rels><?xml version="1.0" encoding="UTF-8" standalone="yes"?>
<Relationships xmlns="http://schemas.openxmlformats.org/package/2006/relationships"><Relationship Id="rId2" Type="http://schemas.openxmlformats.org/officeDocument/2006/relationships/oleObject" Target="file:///D:\%5bSLIDES%5d\TSMOOTH\tSmooth\TV1.xlsx" TargetMode="External"/><Relationship Id="rId1" Type="http://schemas.openxmlformats.org/officeDocument/2006/relationships/themeOverride" Target="../theme/themeOverride10.xml"/></Relationships>
</file>

<file path=ppt/charts/_rels/chart11.xml.rels><?xml version="1.0" encoding="UTF-8" standalone="yes"?>
<Relationships xmlns="http://schemas.openxmlformats.org/package/2006/relationships"><Relationship Id="rId2" Type="http://schemas.openxmlformats.org/officeDocument/2006/relationships/oleObject" Target="file:///D:\%5bSLIDES%5d\TSMOOTH\tSmooth\TV1.xlsx" TargetMode="External"/><Relationship Id="rId1" Type="http://schemas.openxmlformats.org/officeDocument/2006/relationships/themeOverride" Target="../theme/themeOverride11.xml"/></Relationships>
</file>

<file path=ppt/charts/_rels/chart12.xml.rels><?xml version="1.0" encoding="UTF-8" standalone="yes"?>
<Relationships xmlns="http://schemas.openxmlformats.org/package/2006/relationships"><Relationship Id="rId2" Type="http://schemas.openxmlformats.org/officeDocument/2006/relationships/oleObject" Target="file:///\\smb1\group_exchange\sczheng\tSmooth\tSmooth.xlsx" TargetMode="External"/><Relationship Id="rId1" Type="http://schemas.openxmlformats.org/officeDocument/2006/relationships/themeOverride" Target="../theme/themeOverride12.xml"/></Relationships>
</file>

<file path=ppt/charts/_rels/chart13.xml.rels><?xml version="1.0" encoding="UTF-8" standalone="yes"?>
<Relationships xmlns="http://schemas.openxmlformats.org/package/2006/relationships"><Relationship Id="rId2" Type="http://schemas.openxmlformats.org/officeDocument/2006/relationships/oleObject" Target="file:///\\smb1\group_exchange\sczheng\slides\source\FT.xls" TargetMode="External"/><Relationship Id="rId1" Type="http://schemas.openxmlformats.org/officeDocument/2006/relationships/themeOverride" Target="../theme/themeOverride13.xml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oleObject" Target="file:///D:\%5bRESEARCH%5d\%5bPAPERS%5d\%5bSIGGRAPH%20ASIA%202011%5d\%5bSLIDES%5d\sigasia%20ppt\sigasia_data%20-%20Copy.xlsx" TargetMode="External"/><Relationship Id="rId1" Type="http://schemas.openxmlformats.org/officeDocument/2006/relationships/themeOverride" Target="../theme/themeOverride2.xml"/></Relationships>
</file>

<file path=ppt/charts/_rels/chart3.xml.rels><?xml version="1.0" encoding="UTF-8" standalone="yes"?>
<Relationships xmlns="http://schemas.openxmlformats.org/package/2006/relationships"><Relationship Id="rId2" Type="http://schemas.openxmlformats.org/officeDocument/2006/relationships/oleObject" Target="file:///D:\%5bRESEARCH%5d\%5bPAPERS%5d\%5bSIGGRAPH%20ASIA%202011%5d\%5bSLIDES%5d\sigasia%20ppt\sigasia_data%20-%20Copy.xlsx" TargetMode="External"/><Relationship Id="rId1" Type="http://schemas.openxmlformats.org/officeDocument/2006/relationships/themeOverride" Target="../theme/themeOverride3.xml"/></Relationships>
</file>

<file path=ppt/charts/_rels/chart4.xml.rels><?xml version="1.0" encoding="UTF-8" standalone="yes"?>
<Relationships xmlns="http://schemas.openxmlformats.org/package/2006/relationships"><Relationship Id="rId2" Type="http://schemas.openxmlformats.org/officeDocument/2006/relationships/oleObject" Target="file:///D:\%5bRESEARCH%5d\%5bPAPERS%5d\%5bSIGGRAPH%20ASIA%202011%5d\%5bSLIDES%5d\sigasia%20ppt\sigasia_data%20-%20Copy.xlsx" TargetMode="External"/><Relationship Id="rId1" Type="http://schemas.openxmlformats.org/officeDocument/2006/relationships/themeOverride" Target="../theme/themeOverride4.xml"/></Relationships>
</file>

<file path=ppt/charts/_rels/chart5.xml.rels><?xml version="1.0" encoding="UTF-8" standalone="yes"?>
<Relationships xmlns="http://schemas.openxmlformats.org/package/2006/relationships"><Relationship Id="rId2" Type="http://schemas.openxmlformats.org/officeDocument/2006/relationships/oleObject" Target="file:///D:\%5bRESEARCH%5d\%5bPAPERS%5d\%5bSIGGRAPH%20ASIA%202011%5d\%5bSLIDES%5d\sigasia%20ppt\sigasia_data%20-%20Copy.xlsx" TargetMode="External"/><Relationship Id="rId1" Type="http://schemas.openxmlformats.org/officeDocument/2006/relationships/themeOverride" Target="../theme/themeOverride5.xml"/></Relationships>
</file>

<file path=ppt/charts/_rels/chart6.xml.rels><?xml version="1.0" encoding="UTF-8" standalone="yes"?>
<Relationships xmlns="http://schemas.openxmlformats.org/package/2006/relationships"><Relationship Id="rId2" Type="http://schemas.openxmlformats.org/officeDocument/2006/relationships/oleObject" Target="file:///D:\%5bRESEARCH%5d\%5bPAPERS%5d\%5bSIGGRAPH%20ASIA%202011%5d\%5bSLIDES%5d\sigasia%20ppt\sigasia_data%20-%20Copy.xlsx" TargetMode="External"/><Relationship Id="rId1" Type="http://schemas.openxmlformats.org/officeDocument/2006/relationships/themeOverride" Target="../theme/themeOverride6.xml"/></Relationships>
</file>

<file path=ppt/charts/_rels/chart7.xml.rels><?xml version="1.0" encoding="UTF-8" standalone="yes"?>
<Relationships xmlns="http://schemas.openxmlformats.org/package/2006/relationships"><Relationship Id="rId2" Type="http://schemas.openxmlformats.org/officeDocument/2006/relationships/oleObject" Target="file:///D:\%5bRESEARCH%5d\%5bPAPERS%5d\%5bSIGGRAPH%20ASIA%202011%5d\%5bSLIDES%5d\sigasia%20ppt\sigasia_data%20-%20Copy.xlsx" TargetMode="External"/><Relationship Id="rId1" Type="http://schemas.openxmlformats.org/officeDocument/2006/relationships/themeOverride" Target="../theme/themeOverride7.xml"/></Relationships>
</file>

<file path=ppt/charts/_rels/chart8.xml.rels><?xml version="1.0" encoding="UTF-8" standalone="yes"?>
<Relationships xmlns="http://schemas.openxmlformats.org/package/2006/relationships"><Relationship Id="rId2" Type="http://schemas.openxmlformats.org/officeDocument/2006/relationships/oleObject" Target="file:///D:\%5bRESEARCH%5d\%5bPAPERS%5d\%5bSIGGRAPH%20ASIA%202011%5d\%5bSLIDES%5d\sigasia%20ppt\sigasia_data%20-%20Copy.xlsx" TargetMode="External"/><Relationship Id="rId1" Type="http://schemas.openxmlformats.org/officeDocument/2006/relationships/themeOverride" Target="../theme/themeOverride8.xml"/></Relationships>
</file>

<file path=ppt/charts/_rels/chart9.xml.rels><?xml version="1.0" encoding="UTF-8" standalone="yes"?>
<Relationships xmlns="http://schemas.openxmlformats.org/package/2006/relationships"><Relationship Id="rId2" Type="http://schemas.openxmlformats.org/officeDocument/2006/relationships/oleObject" Target="file:///D:\%5bSLIDES%5d\TSMOOTH\tSmooth\TV1.xlsx" TargetMode="External"/><Relationship Id="rId1" Type="http://schemas.openxmlformats.org/officeDocument/2006/relationships/themeOverride" Target="../theme/themeOverride9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lineChart>
        <c:grouping val="standard"/>
        <c:varyColors val="0"/>
        <c:ser>
          <c:idx val="0"/>
          <c:order val="0"/>
          <c:spPr>
            <a:ln>
              <a:solidFill>
                <a:schemeClr val="accent2"/>
              </a:solidFill>
            </a:ln>
            <a:effectLst>
              <a:outerShdw blurRad="50800" dist="38100" dir="2700000" algn="tl" rotWithShape="0">
                <a:schemeClr val="bg2">
                  <a:alpha val="40000"/>
                </a:schemeClr>
              </a:outerShdw>
            </a:effectLst>
          </c:spPr>
          <c:marker>
            <c:symbol val="none"/>
          </c:marker>
          <c:val>
            <c:numRef>
              <c:f>Sheet2!$H$2:$H$70</c:f>
              <c:numCache>
                <c:formatCode>General</c:formatCode>
                <c:ptCount val="69"/>
                <c:pt idx="0">
                  <c:v>1.0046999999999999</c:v>
                </c:pt>
                <c:pt idx="1">
                  <c:v>0.97189999999999999</c:v>
                </c:pt>
                <c:pt idx="2">
                  <c:v>0.98760000000000003</c:v>
                </c:pt>
                <c:pt idx="3">
                  <c:v>1.0206</c:v>
                </c:pt>
                <c:pt idx="4">
                  <c:v>1.0086999999999999</c:v>
                </c:pt>
                <c:pt idx="5">
                  <c:v>0.98419999999999996</c:v>
                </c:pt>
                <c:pt idx="6">
                  <c:v>0.98819999999999997</c:v>
                </c:pt>
                <c:pt idx="7">
                  <c:v>1.0091000000000001</c:v>
                </c:pt>
                <c:pt idx="8">
                  <c:v>0.98350000000000004</c:v>
                </c:pt>
                <c:pt idx="9">
                  <c:v>1.0031000000000001</c:v>
                </c:pt>
                <c:pt idx="10">
                  <c:v>0.98919999999999997</c:v>
                </c:pt>
                <c:pt idx="11">
                  <c:v>1.0189999999999999</c:v>
                </c:pt>
                <c:pt idx="12">
                  <c:v>1.0508</c:v>
                </c:pt>
                <c:pt idx="13">
                  <c:v>0.96240000000000003</c:v>
                </c:pt>
                <c:pt idx="14">
                  <c:v>1.0169999999999999</c:v>
                </c:pt>
                <c:pt idx="15">
                  <c:v>0.98370000000000002</c:v>
                </c:pt>
                <c:pt idx="16">
                  <c:v>1.0329999999999999</c:v>
                </c:pt>
                <c:pt idx="17">
                  <c:v>1.0507</c:v>
                </c:pt>
                <c:pt idx="18">
                  <c:v>0.99299999999999999</c:v>
                </c:pt>
                <c:pt idx="19">
                  <c:v>0.94099999999999995</c:v>
                </c:pt>
                <c:pt idx="20">
                  <c:v>0.9829</c:v>
                </c:pt>
                <c:pt idx="21">
                  <c:v>1.0462</c:v>
                </c:pt>
                <c:pt idx="22">
                  <c:v>0.99180000000000001</c:v>
                </c:pt>
                <c:pt idx="23">
                  <c:v>1.0027999999999999</c:v>
                </c:pt>
                <c:pt idx="24">
                  <c:v>0.99480000000000002</c:v>
                </c:pt>
                <c:pt idx="25">
                  <c:v>1.0072000000000001</c:v>
                </c:pt>
                <c:pt idx="26">
                  <c:v>0.97370000000000001</c:v>
                </c:pt>
                <c:pt idx="27">
                  <c:v>1.0126999999999999</c:v>
                </c:pt>
                <c:pt idx="28">
                  <c:v>1.0193000000000001</c:v>
                </c:pt>
                <c:pt idx="29">
                  <c:v>0.97260000000000002</c:v>
                </c:pt>
                <c:pt idx="30">
                  <c:v>1</c:v>
                </c:pt>
                <c:pt idx="31">
                  <c:v>0.99399999999999999</c:v>
                </c:pt>
                <c:pt idx="32">
                  <c:v>0.98519999999999996</c:v>
                </c:pt>
                <c:pt idx="33">
                  <c:v>1.0579000000000001</c:v>
                </c:pt>
                <c:pt idx="34">
                  <c:v>0.99439999999999995</c:v>
                </c:pt>
                <c:pt idx="35">
                  <c:v>0.98240000000000005</c:v>
                </c:pt>
                <c:pt idx="36">
                  <c:v>1.0189999999999999</c:v>
                </c:pt>
                <c:pt idx="37">
                  <c:v>0.98150000000000004</c:v>
                </c:pt>
                <c:pt idx="38">
                  <c:v>0.97289999999999999</c:v>
                </c:pt>
                <c:pt idx="39">
                  <c:v>1.0242</c:v>
                </c:pt>
                <c:pt idx="40">
                  <c:v>1.0316000000000001</c:v>
                </c:pt>
                <c:pt idx="41">
                  <c:v>1.0092000000000001</c:v>
                </c:pt>
                <c:pt idx="42">
                  <c:v>0.99439999999999995</c:v>
                </c:pt>
                <c:pt idx="43">
                  <c:v>0.99329999999999996</c:v>
                </c:pt>
                <c:pt idx="44">
                  <c:v>0.98270000000000002</c:v>
                </c:pt>
                <c:pt idx="45">
                  <c:v>1.0112000000000001</c:v>
                </c:pt>
                <c:pt idx="46">
                  <c:v>1.0185999999999999</c:v>
                </c:pt>
                <c:pt idx="47">
                  <c:v>1.0316000000000001</c:v>
                </c:pt>
                <c:pt idx="48">
                  <c:v>0.94679999999999997</c:v>
                </c:pt>
                <c:pt idx="49">
                  <c:v>0.94889999999999997</c:v>
                </c:pt>
                <c:pt idx="50">
                  <c:v>0.98460000000000003</c:v>
                </c:pt>
                <c:pt idx="51">
                  <c:v>1.0046999999999999</c:v>
                </c:pt>
                <c:pt idx="52">
                  <c:v>0.97189999999999999</c:v>
                </c:pt>
                <c:pt idx="53">
                  <c:v>0.98760000000000003</c:v>
                </c:pt>
                <c:pt idx="54">
                  <c:v>1.0206</c:v>
                </c:pt>
                <c:pt idx="55">
                  <c:v>1.0086999999999999</c:v>
                </c:pt>
                <c:pt idx="56">
                  <c:v>0.98419999999999996</c:v>
                </c:pt>
                <c:pt idx="57">
                  <c:v>0.98819999999999997</c:v>
                </c:pt>
                <c:pt idx="58">
                  <c:v>1.0091000000000001</c:v>
                </c:pt>
                <c:pt idx="59">
                  <c:v>1.0620000000000001</c:v>
                </c:pt>
                <c:pt idx="60">
                  <c:v>1.0270999999999999</c:v>
                </c:pt>
                <c:pt idx="61">
                  <c:v>1.022</c:v>
                </c:pt>
                <c:pt idx="62">
                  <c:v>1.0081</c:v>
                </c:pt>
                <c:pt idx="63">
                  <c:v>0.97670000000000001</c:v>
                </c:pt>
                <c:pt idx="64">
                  <c:v>0.97270000000000001</c:v>
                </c:pt>
                <c:pt idx="65">
                  <c:v>0.96120000000000005</c:v>
                </c:pt>
                <c:pt idx="66">
                  <c:v>0.96830000000000005</c:v>
                </c:pt>
                <c:pt idx="67">
                  <c:v>1.0242</c:v>
                </c:pt>
                <c:pt idx="68">
                  <c:v>0.999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319277376"/>
        <c:axId val="319280176"/>
      </c:lineChart>
      <c:catAx>
        <c:axId val="319277376"/>
        <c:scaling>
          <c:orientation val="minMax"/>
        </c:scaling>
        <c:delete val="1"/>
        <c:axPos val="b"/>
        <c:majorTickMark val="out"/>
        <c:minorTickMark val="none"/>
        <c:tickLblPos val="nextTo"/>
        <c:crossAx val="319280176"/>
        <c:crosses val="autoZero"/>
        <c:auto val="1"/>
        <c:lblAlgn val="ctr"/>
        <c:lblOffset val="100"/>
        <c:noMultiLvlLbl val="0"/>
      </c:catAx>
      <c:valAx>
        <c:axId val="319280176"/>
        <c:scaling>
          <c:orientation val="minMax"/>
        </c:scaling>
        <c:delete val="1"/>
        <c:axPos val="l"/>
        <c:numFmt formatCode="General" sourceLinked="1"/>
        <c:majorTickMark val="out"/>
        <c:minorTickMark val="none"/>
        <c:tickLblPos val="nextTo"/>
        <c:crossAx val="319277376"/>
        <c:crosses val="autoZero"/>
        <c:crossBetween val="between"/>
      </c:valAx>
      <c:spPr>
        <a:noFill/>
        <a:ln w="25400">
          <a:noFill/>
        </a:ln>
      </c:spPr>
    </c:plotArea>
    <c:plotVisOnly val="1"/>
    <c:dispBlanksAs val="gap"/>
    <c:showDLblsOverMax val="0"/>
  </c:chart>
  <c:spPr>
    <a:solidFill>
      <a:schemeClr val="tx1"/>
    </a:solidFill>
    <a:ln>
      <a:noFill/>
    </a:ln>
  </c:spPr>
  <c:externalData r:id="rId2">
    <c:autoUpdate val="0"/>
  </c:externalData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scatterChart>
        <c:scatterStyle val="smoothMarker"/>
        <c:varyColors val="0"/>
        <c:ser>
          <c:idx val="0"/>
          <c:order val="0"/>
          <c:tx>
            <c:v>Structure</c:v>
          </c:tx>
          <c:spPr>
            <a:ln w="50800"/>
          </c:spPr>
          <c:marker>
            <c:symbol val="none"/>
          </c:marker>
          <c:xVal>
            <c:numRef>
              <c:f>Sheet1!$2:$2</c:f>
              <c:numCache>
                <c:formatCode>General</c:formatCode>
                <c:ptCount val="16384"/>
                <c:pt idx="0">
                  <c:v>0</c:v>
                </c:pt>
                <c:pt idx="1">
                  <c:v>1E-3</c:v>
                </c:pt>
                <c:pt idx="2">
                  <c:v>2E-3</c:v>
                </c:pt>
                <c:pt idx="3">
                  <c:v>3.0000000000000001E-3</c:v>
                </c:pt>
                <c:pt idx="4">
                  <c:v>4.0000000000000001E-3</c:v>
                </c:pt>
                <c:pt idx="5">
                  <c:v>5.0000000000000001E-3</c:v>
                </c:pt>
                <c:pt idx="6">
                  <c:v>6.0000000000000001E-3</c:v>
                </c:pt>
                <c:pt idx="7">
                  <c:v>7.0000000000000001E-3</c:v>
                </c:pt>
                <c:pt idx="8">
                  <c:v>8.0000000000000002E-3</c:v>
                </c:pt>
                <c:pt idx="9">
                  <c:v>8.9999999999999993E-3</c:v>
                </c:pt>
                <c:pt idx="10">
                  <c:v>0.01</c:v>
                </c:pt>
                <c:pt idx="11">
                  <c:v>1.0999999999999999E-2</c:v>
                </c:pt>
                <c:pt idx="12">
                  <c:v>1.2E-2</c:v>
                </c:pt>
                <c:pt idx="13">
                  <c:v>1.2999999999999999E-2</c:v>
                </c:pt>
                <c:pt idx="14">
                  <c:v>1.4E-2</c:v>
                </c:pt>
                <c:pt idx="15">
                  <c:v>1.4999999999999999E-2</c:v>
                </c:pt>
                <c:pt idx="16">
                  <c:v>1.6E-2</c:v>
                </c:pt>
                <c:pt idx="17">
                  <c:v>1.7000000000000001E-2</c:v>
                </c:pt>
                <c:pt idx="18">
                  <c:v>1.7999999999999999E-2</c:v>
                </c:pt>
                <c:pt idx="19">
                  <c:v>1.9E-2</c:v>
                </c:pt>
                <c:pt idx="20">
                  <c:v>0.02</c:v>
                </c:pt>
                <c:pt idx="21">
                  <c:v>2.1000000000000001E-2</c:v>
                </c:pt>
                <c:pt idx="22">
                  <c:v>2.1999999999999999E-2</c:v>
                </c:pt>
                <c:pt idx="23">
                  <c:v>2.3E-2</c:v>
                </c:pt>
                <c:pt idx="24">
                  <c:v>2.4E-2</c:v>
                </c:pt>
                <c:pt idx="25">
                  <c:v>2.5000000000000001E-2</c:v>
                </c:pt>
                <c:pt idx="26">
                  <c:v>2.5999999999999999E-2</c:v>
                </c:pt>
                <c:pt idx="27">
                  <c:v>2.7E-2</c:v>
                </c:pt>
                <c:pt idx="28">
                  <c:v>2.8000000000000001E-2</c:v>
                </c:pt>
                <c:pt idx="29">
                  <c:v>2.9000000000000001E-2</c:v>
                </c:pt>
                <c:pt idx="30">
                  <c:v>0.03</c:v>
                </c:pt>
                <c:pt idx="31">
                  <c:v>3.1E-2</c:v>
                </c:pt>
                <c:pt idx="32">
                  <c:v>3.2000000000000001E-2</c:v>
                </c:pt>
                <c:pt idx="33">
                  <c:v>3.3000000000000002E-2</c:v>
                </c:pt>
                <c:pt idx="34">
                  <c:v>3.4000000000000002E-2</c:v>
                </c:pt>
                <c:pt idx="35">
                  <c:v>3.5000000000000003E-2</c:v>
                </c:pt>
                <c:pt idx="36">
                  <c:v>3.5999999999999997E-2</c:v>
                </c:pt>
                <c:pt idx="37">
                  <c:v>3.6999999999999998E-2</c:v>
                </c:pt>
                <c:pt idx="38">
                  <c:v>3.7999999999999999E-2</c:v>
                </c:pt>
                <c:pt idx="39">
                  <c:v>3.9E-2</c:v>
                </c:pt>
                <c:pt idx="40">
                  <c:v>0.04</c:v>
                </c:pt>
                <c:pt idx="41">
                  <c:v>4.1000000000000002E-2</c:v>
                </c:pt>
                <c:pt idx="42">
                  <c:v>4.2000000000000003E-2</c:v>
                </c:pt>
                <c:pt idx="43">
                  <c:v>4.2999999999999997E-2</c:v>
                </c:pt>
                <c:pt idx="44">
                  <c:v>4.3999999999999997E-2</c:v>
                </c:pt>
                <c:pt idx="45">
                  <c:v>4.4999999999999998E-2</c:v>
                </c:pt>
                <c:pt idx="46">
                  <c:v>4.5999999999999999E-2</c:v>
                </c:pt>
                <c:pt idx="47">
                  <c:v>4.7E-2</c:v>
                </c:pt>
                <c:pt idx="48">
                  <c:v>4.8000000000000001E-2</c:v>
                </c:pt>
                <c:pt idx="49">
                  <c:v>4.9000000000000002E-2</c:v>
                </c:pt>
                <c:pt idx="50">
                  <c:v>0.05</c:v>
                </c:pt>
                <c:pt idx="51">
                  <c:v>5.0999999999999997E-2</c:v>
                </c:pt>
                <c:pt idx="52">
                  <c:v>5.1999999999999998E-2</c:v>
                </c:pt>
                <c:pt idx="53">
                  <c:v>5.2999999999999999E-2</c:v>
                </c:pt>
                <c:pt idx="54">
                  <c:v>5.3999999999999999E-2</c:v>
                </c:pt>
                <c:pt idx="55">
                  <c:v>5.5E-2</c:v>
                </c:pt>
                <c:pt idx="56">
                  <c:v>5.6000000000000001E-2</c:v>
                </c:pt>
                <c:pt idx="57">
                  <c:v>5.7000000000000002E-2</c:v>
                </c:pt>
                <c:pt idx="58">
                  <c:v>5.8000000000000003E-2</c:v>
                </c:pt>
                <c:pt idx="59">
                  <c:v>5.8999999999999997E-2</c:v>
                </c:pt>
                <c:pt idx="60">
                  <c:v>0.06</c:v>
                </c:pt>
                <c:pt idx="61">
                  <c:v>6.0999999999999999E-2</c:v>
                </c:pt>
                <c:pt idx="62">
                  <c:v>6.2E-2</c:v>
                </c:pt>
                <c:pt idx="63">
                  <c:v>6.3E-2</c:v>
                </c:pt>
                <c:pt idx="64">
                  <c:v>6.4000000000000001E-2</c:v>
                </c:pt>
                <c:pt idx="65">
                  <c:v>6.5000000000000002E-2</c:v>
                </c:pt>
                <c:pt idx="66">
                  <c:v>6.6000000000000003E-2</c:v>
                </c:pt>
                <c:pt idx="67">
                  <c:v>6.7000000000000004E-2</c:v>
                </c:pt>
                <c:pt idx="68">
                  <c:v>6.8000000000000005E-2</c:v>
                </c:pt>
                <c:pt idx="69">
                  <c:v>6.9000000000000006E-2</c:v>
                </c:pt>
                <c:pt idx="70">
                  <c:v>7.0000000000000007E-2</c:v>
                </c:pt>
                <c:pt idx="71">
                  <c:v>7.0999999999999994E-2</c:v>
                </c:pt>
                <c:pt idx="72">
                  <c:v>7.1999999999999995E-2</c:v>
                </c:pt>
                <c:pt idx="73">
                  <c:v>7.2999999999999995E-2</c:v>
                </c:pt>
                <c:pt idx="74">
                  <c:v>7.3999999999999996E-2</c:v>
                </c:pt>
                <c:pt idx="75">
                  <c:v>7.4999999999999997E-2</c:v>
                </c:pt>
                <c:pt idx="76">
                  <c:v>7.5999999999999998E-2</c:v>
                </c:pt>
                <c:pt idx="77">
                  <c:v>7.6999999999999999E-2</c:v>
                </c:pt>
                <c:pt idx="78">
                  <c:v>7.8E-2</c:v>
                </c:pt>
                <c:pt idx="79">
                  <c:v>7.9000000000000001E-2</c:v>
                </c:pt>
                <c:pt idx="80">
                  <c:v>0.08</c:v>
                </c:pt>
                <c:pt idx="81">
                  <c:v>8.1000000000000003E-2</c:v>
                </c:pt>
                <c:pt idx="82">
                  <c:v>8.2000000000000003E-2</c:v>
                </c:pt>
                <c:pt idx="83">
                  <c:v>8.3000000000000004E-2</c:v>
                </c:pt>
                <c:pt idx="84">
                  <c:v>8.4000000000000005E-2</c:v>
                </c:pt>
                <c:pt idx="85">
                  <c:v>8.5000000000000006E-2</c:v>
                </c:pt>
                <c:pt idx="86">
                  <c:v>8.5999999999999993E-2</c:v>
                </c:pt>
                <c:pt idx="87">
                  <c:v>8.6999999999999994E-2</c:v>
                </c:pt>
                <c:pt idx="88">
                  <c:v>8.7999999999999995E-2</c:v>
                </c:pt>
                <c:pt idx="89">
                  <c:v>8.8999999999999996E-2</c:v>
                </c:pt>
                <c:pt idx="90">
                  <c:v>0.09</c:v>
                </c:pt>
                <c:pt idx="91">
                  <c:v>9.0999999999999998E-2</c:v>
                </c:pt>
                <c:pt idx="92">
                  <c:v>9.1999999999999998E-2</c:v>
                </c:pt>
                <c:pt idx="93">
                  <c:v>9.2999999999999999E-2</c:v>
                </c:pt>
                <c:pt idx="94">
                  <c:v>9.4E-2</c:v>
                </c:pt>
                <c:pt idx="95">
                  <c:v>9.5000000000000001E-2</c:v>
                </c:pt>
                <c:pt idx="96">
                  <c:v>9.6000000000000002E-2</c:v>
                </c:pt>
                <c:pt idx="97">
                  <c:v>9.7000000000000003E-2</c:v>
                </c:pt>
                <c:pt idx="98">
                  <c:v>9.8000000000000004E-2</c:v>
                </c:pt>
                <c:pt idx="99">
                  <c:v>9.9000000000000005E-2</c:v>
                </c:pt>
                <c:pt idx="100">
                  <c:v>0.1</c:v>
                </c:pt>
                <c:pt idx="101">
                  <c:v>0.10100000000000001</c:v>
                </c:pt>
                <c:pt idx="102">
                  <c:v>0.10199999999999999</c:v>
                </c:pt>
                <c:pt idx="103">
                  <c:v>0.10299999999999999</c:v>
                </c:pt>
                <c:pt idx="104">
                  <c:v>0.104</c:v>
                </c:pt>
                <c:pt idx="105">
                  <c:v>0.105</c:v>
                </c:pt>
                <c:pt idx="106">
                  <c:v>0.106</c:v>
                </c:pt>
                <c:pt idx="107">
                  <c:v>0.107</c:v>
                </c:pt>
                <c:pt idx="108">
                  <c:v>0.108</c:v>
                </c:pt>
                <c:pt idx="109">
                  <c:v>0.109</c:v>
                </c:pt>
                <c:pt idx="110">
                  <c:v>0.11</c:v>
                </c:pt>
                <c:pt idx="111">
                  <c:v>0.111</c:v>
                </c:pt>
                <c:pt idx="112">
                  <c:v>0.112</c:v>
                </c:pt>
                <c:pt idx="113">
                  <c:v>0.113</c:v>
                </c:pt>
                <c:pt idx="114">
                  <c:v>0.114</c:v>
                </c:pt>
                <c:pt idx="115">
                  <c:v>0.115</c:v>
                </c:pt>
                <c:pt idx="116">
                  <c:v>0.11600000000000001</c:v>
                </c:pt>
                <c:pt idx="117">
                  <c:v>0.11700000000000001</c:v>
                </c:pt>
                <c:pt idx="118">
                  <c:v>0.11799999999999999</c:v>
                </c:pt>
                <c:pt idx="119">
                  <c:v>0.11899999999999999</c:v>
                </c:pt>
                <c:pt idx="120">
                  <c:v>0.12</c:v>
                </c:pt>
                <c:pt idx="121">
                  <c:v>0.121</c:v>
                </c:pt>
                <c:pt idx="122">
                  <c:v>0.122</c:v>
                </c:pt>
                <c:pt idx="123">
                  <c:v>0.123</c:v>
                </c:pt>
                <c:pt idx="124">
                  <c:v>0.124</c:v>
                </c:pt>
                <c:pt idx="125">
                  <c:v>0.125</c:v>
                </c:pt>
                <c:pt idx="126">
                  <c:v>0.126</c:v>
                </c:pt>
                <c:pt idx="127">
                  <c:v>0.127</c:v>
                </c:pt>
                <c:pt idx="128">
                  <c:v>0.128</c:v>
                </c:pt>
                <c:pt idx="129">
                  <c:v>0.129</c:v>
                </c:pt>
                <c:pt idx="130">
                  <c:v>0.13</c:v>
                </c:pt>
                <c:pt idx="131">
                  <c:v>0.13100000000000001</c:v>
                </c:pt>
                <c:pt idx="132">
                  <c:v>0.13200000000000001</c:v>
                </c:pt>
                <c:pt idx="133">
                  <c:v>0.13300000000000001</c:v>
                </c:pt>
                <c:pt idx="134">
                  <c:v>0.13400000000000001</c:v>
                </c:pt>
                <c:pt idx="135">
                  <c:v>0.13500000000000001</c:v>
                </c:pt>
                <c:pt idx="136">
                  <c:v>0.13600000000000001</c:v>
                </c:pt>
                <c:pt idx="137">
                  <c:v>0.13700000000000001</c:v>
                </c:pt>
                <c:pt idx="138">
                  <c:v>0.13800000000000001</c:v>
                </c:pt>
                <c:pt idx="139">
                  <c:v>0.13900000000000001</c:v>
                </c:pt>
                <c:pt idx="140">
                  <c:v>0.14000000000000001</c:v>
                </c:pt>
                <c:pt idx="141">
                  <c:v>0.14099999999999999</c:v>
                </c:pt>
                <c:pt idx="142">
                  <c:v>0.14199999999999999</c:v>
                </c:pt>
                <c:pt idx="143">
                  <c:v>0.14299999999999999</c:v>
                </c:pt>
                <c:pt idx="144">
                  <c:v>0.14399999999999999</c:v>
                </c:pt>
                <c:pt idx="145">
                  <c:v>0.14499999999999999</c:v>
                </c:pt>
                <c:pt idx="146">
                  <c:v>0.14599999999999999</c:v>
                </c:pt>
                <c:pt idx="147">
                  <c:v>0.14699999999999999</c:v>
                </c:pt>
                <c:pt idx="148">
                  <c:v>0.14799999999999999</c:v>
                </c:pt>
                <c:pt idx="149">
                  <c:v>0.14899999999999999</c:v>
                </c:pt>
                <c:pt idx="150">
                  <c:v>0.15</c:v>
                </c:pt>
                <c:pt idx="151">
                  <c:v>0.151</c:v>
                </c:pt>
                <c:pt idx="152">
                  <c:v>0.152</c:v>
                </c:pt>
                <c:pt idx="153">
                  <c:v>0.153</c:v>
                </c:pt>
                <c:pt idx="154">
                  <c:v>0.154</c:v>
                </c:pt>
                <c:pt idx="155">
                  <c:v>0.155</c:v>
                </c:pt>
                <c:pt idx="156">
                  <c:v>0.156</c:v>
                </c:pt>
                <c:pt idx="157">
                  <c:v>0.157</c:v>
                </c:pt>
                <c:pt idx="158">
                  <c:v>0.158</c:v>
                </c:pt>
                <c:pt idx="159">
                  <c:v>0.159</c:v>
                </c:pt>
                <c:pt idx="160">
                  <c:v>0.16</c:v>
                </c:pt>
                <c:pt idx="161">
                  <c:v>0.161</c:v>
                </c:pt>
                <c:pt idx="162">
                  <c:v>0.16200000000000001</c:v>
                </c:pt>
                <c:pt idx="163">
                  <c:v>0.16300000000000001</c:v>
                </c:pt>
                <c:pt idx="164">
                  <c:v>0.16400000000000001</c:v>
                </c:pt>
                <c:pt idx="165">
                  <c:v>0.16500000000000001</c:v>
                </c:pt>
                <c:pt idx="166">
                  <c:v>0.16600000000000001</c:v>
                </c:pt>
                <c:pt idx="167">
                  <c:v>0.16700000000000001</c:v>
                </c:pt>
                <c:pt idx="168">
                  <c:v>0.16800000000000001</c:v>
                </c:pt>
                <c:pt idx="169">
                  <c:v>0.16900000000000001</c:v>
                </c:pt>
                <c:pt idx="170">
                  <c:v>0.17</c:v>
                </c:pt>
                <c:pt idx="171">
                  <c:v>0.17100000000000001</c:v>
                </c:pt>
                <c:pt idx="172">
                  <c:v>0.17199999999999999</c:v>
                </c:pt>
                <c:pt idx="173">
                  <c:v>0.17299999999999999</c:v>
                </c:pt>
                <c:pt idx="174">
                  <c:v>0.17399999999999999</c:v>
                </c:pt>
                <c:pt idx="175">
                  <c:v>0.17499999999999999</c:v>
                </c:pt>
                <c:pt idx="176">
                  <c:v>0.17599999999999999</c:v>
                </c:pt>
                <c:pt idx="177">
                  <c:v>0.17699999999999999</c:v>
                </c:pt>
                <c:pt idx="178">
                  <c:v>0.17799999999999999</c:v>
                </c:pt>
                <c:pt idx="179">
                  <c:v>0.17899999999999999</c:v>
                </c:pt>
                <c:pt idx="180">
                  <c:v>0.18</c:v>
                </c:pt>
                <c:pt idx="181">
                  <c:v>0.18099999999999999</c:v>
                </c:pt>
                <c:pt idx="182">
                  <c:v>0.182</c:v>
                </c:pt>
                <c:pt idx="183">
                  <c:v>0.183</c:v>
                </c:pt>
                <c:pt idx="184">
                  <c:v>0.184</c:v>
                </c:pt>
                <c:pt idx="185">
                  <c:v>0.185</c:v>
                </c:pt>
                <c:pt idx="186">
                  <c:v>0.186</c:v>
                </c:pt>
                <c:pt idx="187">
                  <c:v>0.187</c:v>
                </c:pt>
                <c:pt idx="188">
                  <c:v>0.188</c:v>
                </c:pt>
                <c:pt idx="189">
                  <c:v>0.189</c:v>
                </c:pt>
                <c:pt idx="190">
                  <c:v>0.19</c:v>
                </c:pt>
                <c:pt idx="191">
                  <c:v>0.191</c:v>
                </c:pt>
                <c:pt idx="192">
                  <c:v>0.192</c:v>
                </c:pt>
                <c:pt idx="193">
                  <c:v>0.193</c:v>
                </c:pt>
                <c:pt idx="194">
                  <c:v>0.19400000000000001</c:v>
                </c:pt>
                <c:pt idx="195">
                  <c:v>0.19500000000000001</c:v>
                </c:pt>
                <c:pt idx="196">
                  <c:v>0.19600000000000001</c:v>
                </c:pt>
                <c:pt idx="197">
                  <c:v>0.19700000000000001</c:v>
                </c:pt>
                <c:pt idx="198">
                  <c:v>0.19800000000000001</c:v>
                </c:pt>
                <c:pt idx="199">
                  <c:v>0.19900000000000001</c:v>
                </c:pt>
                <c:pt idx="200">
                  <c:v>0.2</c:v>
                </c:pt>
                <c:pt idx="201">
                  <c:v>0.20100000000000001</c:v>
                </c:pt>
                <c:pt idx="202">
                  <c:v>0.20200000000000001</c:v>
                </c:pt>
                <c:pt idx="203">
                  <c:v>0.20300000000000001</c:v>
                </c:pt>
                <c:pt idx="204">
                  <c:v>0.20399999999999999</c:v>
                </c:pt>
                <c:pt idx="205">
                  <c:v>0.20499999999999999</c:v>
                </c:pt>
                <c:pt idx="206">
                  <c:v>0.20599999999999999</c:v>
                </c:pt>
                <c:pt idx="207">
                  <c:v>0.20699999999999999</c:v>
                </c:pt>
                <c:pt idx="208">
                  <c:v>0.20799999999999999</c:v>
                </c:pt>
                <c:pt idx="209">
                  <c:v>0.20899999999999999</c:v>
                </c:pt>
                <c:pt idx="210">
                  <c:v>0.21</c:v>
                </c:pt>
                <c:pt idx="211">
                  <c:v>0.21099999999999999</c:v>
                </c:pt>
                <c:pt idx="212">
                  <c:v>0.21199999999999999</c:v>
                </c:pt>
                <c:pt idx="213">
                  <c:v>0.21299999999999999</c:v>
                </c:pt>
                <c:pt idx="214">
                  <c:v>0.214</c:v>
                </c:pt>
                <c:pt idx="215">
                  <c:v>0.215</c:v>
                </c:pt>
                <c:pt idx="216">
                  <c:v>0.216</c:v>
                </c:pt>
                <c:pt idx="217">
                  <c:v>0.217</c:v>
                </c:pt>
                <c:pt idx="218">
                  <c:v>0.218</c:v>
                </c:pt>
                <c:pt idx="219">
                  <c:v>0.219</c:v>
                </c:pt>
                <c:pt idx="220">
                  <c:v>0.22</c:v>
                </c:pt>
                <c:pt idx="221">
                  <c:v>0.221</c:v>
                </c:pt>
                <c:pt idx="222">
                  <c:v>0.222</c:v>
                </c:pt>
                <c:pt idx="223">
                  <c:v>0.223</c:v>
                </c:pt>
                <c:pt idx="224">
                  <c:v>0.224</c:v>
                </c:pt>
                <c:pt idx="225">
                  <c:v>0.22500000000000001</c:v>
                </c:pt>
                <c:pt idx="226">
                  <c:v>0.22600000000000001</c:v>
                </c:pt>
                <c:pt idx="227">
                  <c:v>0.22700000000000001</c:v>
                </c:pt>
                <c:pt idx="228">
                  <c:v>0.22800000000000001</c:v>
                </c:pt>
                <c:pt idx="229">
                  <c:v>0.22900000000000001</c:v>
                </c:pt>
                <c:pt idx="230">
                  <c:v>0.23</c:v>
                </c:pt>
                <c:pt idx="231">
                  <c:v>0.23100000000000001</c:v>
                </c:pt>
                <c:pt idx="232">
                  <c:v>0.23200000000000001</c:v>
                </c:pt>
                <c:pt idx="233">
                  <c:v>0.23300000000000001</c:v>
                </c:pt>
                <c:pt idx="234">
                  <c:v>0.23400000000000001</c:v>
                </c:pt>
                <c:pt idx="235">
                  <c:v>0.23499999999999999</c:v>
                </c:pt>
                <c:pt idx="236">
                  <c:v>0.23599999999999999</c:v>
                </c:pt>
                <c:pt idx="237">
                  <c:v>0.23699999999999999</c:v>
                </c:pt>
                <c:pt idx="238">
                  <c:v>0.23799999999999999</c:v>
                </c:pt>
                <c:pt idx="239">
                  <c:v>0.23899999999999999</c:v>
                </c:pt>
                <c:pt idx="240">
                  <c:v>0.24</c:v>
                </c:pt>
                <c:pt idx="241">
                  <c:v>0.24099999999999999</c:v>
                </c:pt>
                <c:pt idx="242">
                  <c:v>0.24199999999999999</c:v>
                </c:pt>
                <c:pt idx="243">
                  <c:v>0.24299999999999999</c:v>
                </c:pt>
                <c:pt idx="244">
                  <c:v>0.24399999999999999</c:v>
                </c:pt>
                <c:pt idx="245">
                  <c:v>0.245</c:v>
                </c:pt>
                <c:pt idx="246">
                  <c:v>0.246</c:v>
                </c:pt>
                <c:pt idx="247">
                  <c:v>0.247</c:v>
                </c:pt>
                <c:pt idx="248">
                  <c:v>0.248</c:v>
                </c:pt>
                <c:pt idx="249">
                  <c:v>0.249</c:v>
                </c:pt>
                <c:pt idx="250">
                  <c:v>0.25</c:v>
                </c:pt>
                <c:pt idx="251">
                  <c:v>0.251</c:v>
                </c:pt>
                <c:pt idx="252">
                  <c:v>0.252</c:v>
                </c:pt>
                <c:pt idx="253">
                  <c:v>0.253</c:v>
                </c:pt>
                <c:pt idx="254">
                  <c:v>0.254</c:v>
                </c:pt>
                <c:pt idx="255">
                  <c:v>0.255</c:v>
                </c:pt>
                <c:pt idx="256">
                  <c:v>0.25600000000000001</c:v>
                </c:pt>
                <c:pt idx="257">
                  <c:v>0.25700000000000001</c:v>
                </c:pt>
                <c:pt idx="258">
                  <c:v>0.25800000000000001</c:v>
                </c:pt>
                <c:pt idx="259">
                  <c:v>0.25900000000000001</c:v>
                </c:pt>
                <c:pt idx="260">
                  <c:v>0.26</c:v>
                </c:pt>
                <c:pt idx="261">
                  <c:v>0.26100000000000001</c:v>
                </c:pt>
                <c:pt idx="262">
                  <c:v>0.26200000000000001</c:v>
                </c:pt>
                <c:pt idx="263">
                  <c:v>0.26300000000000001</c:v>
                </c:pt>
                <c:pt idx="264">
                  <c:v>0.26400000000000001</c:v>
                </c:pt>
                <c:pt idx="265">
                  <c:v>0.26500000000000001</c:v>
                </c:pt>
                <c:pt idx="266">
                  <c:v>0.26600000000000001</c:v>
                </c:pt>
                <c:pt idx="267">
                  <c:v>0.26700000000000002</c:v>
                </c:pt>
                <c:pt idx="268">
                  <c:v>0.26800000000000002</c:v>
                </c:pt>
                <c:pt idx="269">
                  <c:v>0.26900000000000002</c:v>
                </c:pt>
                <c:pt idx="270">
                  <c:v>0.27</c:v>
                </c:pt>
                <c:pt idx="271">
                  <c:v>0.27100000000000002</c:v>
                </c:pt>
                <c:pt idx="272">
                  <c:v>0.27200000000000002</c:v>
                </c:pt>
                <c:pt idx="273">
                  <c:v>0.27300000000000002</c:v>
                </c:pt>
                <c:pt idx="274">
                  <c:v>0.27400000000000002</c:v>
                </c:pt>
                <c:pt idx="275">
                  <c:v>0.27500000000000002</c:v>
                </c:pt>
                <c:pt idx="276">
                  <c:v>0.27600000000000002</c:v>
                </c:pt>
                <c:pt idx="277">
                  <c:v>0.27700000000000002</c:v>
                </c:pt>
                <c:pt idx="278">
                  <c:v>0.27800000000000002</c:v>
                </c:pt>
                <c:pt idx="279">
                  <c:v>0.27900000000000003</c:v>
                </c:pt>
                <c:pt idx="280">
                  <c:v>0.28000000000000003</c:v>
                </c:pt>
                <c:pt idx="281">
                  <c:v>0.28100000000000003</c:v>
                </c:pt>
                <c:pt idx="282">
                  <c:v>0.28199999999999997</c:v>
                </c:pt>
                <c:pt idx="283">
                  <c:v>0.28299999999999997</c:v>
                </c:pt>
                <c:pt idx="284">
                  <c:v>0.28399999999999997</c:v>
                </c:pt>
                <c:pt idx="285">
                  <c:v>0.28499999999999998</c:v>
                </c:pt>
                <c:pt idx="286">
                  <c:v>0.28599999999999998</c:v>
                </c:pt>
                <c:pt idx="287">
                  <c:v>0.28699999999999998</c:v>
                </c:pt>
                <c:pt idx="288">
                  <c:v>0.28799999999999998</c:v>
                </c:pt>
                <c:pt idx="289">
                  <c:v>0.28899999999999998</c:v>
                </c:pt>
                <c:pt idx="290">
                  <c:v>0.28999999999999998</c:v>
                </c:pt>
                <c:pt idx="291">
                  <c:v>0.29099999999999998</c:v>
                </c:pt>
                <c:pt idx="292">
                  <c:v>0.29199999999999998</c:v>
                </c:pt>
                <c:pt idx="293">
                  <c:v>0.29299999999999998</c:v>
                </c:pt>
                <c:pt idx="294">
                  <c:v>0.29399999999999998</c:v>
                </c:pt>
                <c:pt idx="295">
                  <c:v>0.29499999999999998</c:v>
                </c:pt>
                <c:pt idx="296">
                  <c:v>0.29599999999999999</c:v>
                </c:pt>
                <c:pt idx="297">
                  <c:v>0.29699999999999999</c:v>
                </c:pt>
                <c:pt idx="298">
                  <c:v>0.29799999999999999</c:v>
                </c:pt>
                <c:pt idx="299">
                  <c:v>0.29899999999999999</c:v>
                </c:pt>
                <c:pt idx="300">
                  <c:v>0.3</c:v>
                </c:pt>
                <c:pt idx="301">
                  <c:v>0.30099999999999999</c:v>
                </c:pt>
                <c:pt idx="302">
                  <c:v>0.30199999999999999</c:v>
                </c:pt>
                <c:pt idx="303">
                  <c:v>0.30299999999999999</c:v>
                </c:pt>
                <c:pt idx="304">
                  <c:v>0.30399999999999999</c:v>
                </c:pt>
                <c:pt idx="305">
                  <c:v>0.30499999999999999</c:v>
                </c:pt>
                <c:pt idx="306">
                  <c:v>0.30599999999999999</c:v>
                </c:pt>
                <c:pt idx="307">
                  <c:v>0.307</c:v>
                </c:pt>
                <c:pt idx="308">
                  <c:v>0.308</c:v>
                </c:pt>
                <c:pt idx="309">
                  <c:v>0.309</c:v>
                </c:pt>
                <c:pt idx="310">
                  <c:v>0.31</c:v>
                </c:pt>
                <c:pt idx="311">
                  <c:v>0.311</c:v>
                </c:pt>
                <c:pt idx="312">
                  <c:v>0.312</c:v>
                </c:pt>
                <c:pt idx="313">
                  <c:v>0.313</c:v>
                </c:pt>
                <c:pt idx="314">
                  <c:v>0.314</c:v>
                </c:pt>
                <c:pt idx="315">
                  <c:v>0.315</c:v>
                </c:pt>
                <c:pt idx="316">
                  <c:v>0.316</c:v>
                </c:pt>
                <c:pt idx="317">
                  <c:v>0.317</c:v>
                </c:pt>
                <c:pt idx="318">
                  <c:v>0.318</c:v>
                </c:pt>
                <c:pt idx="319">
                  <c:v>0.31900000000000001</c:v>
                </c:pt>
                <c:pt idx="320">
                  <c:v>0.32</c:v>
                </c:pt>
                <c:pt idx="321">
                  <c:v>0.32100000000000001</c:v>
                </c:pt>
                <c:pt idx="322">
                  <c:v>0.32200000000000001</c:v>
                </c:pt>
                <c:pt idx="323">
                  <c:v>0.32300000000000001</c:v>
                </c:pt>
                <c:pt idx="324">
                  <c:v>0.32400000000000001</c:v>
                </c:pt>
                <c:pt idx="325">
                  <c:v>0.32500000000000001</c:v>
                </c:pt>
                <c:pt idx="326">
                  <c:v>0.32600000000000001</c:v>
                </c:pt>
                <c:pt idx="327">
                  <c:v>0.32700000000000001</c:v>
                </c:pt>
                <c:pt idx="328">
                  <c:v>0.32800000000000001</c:v>
                </c:pt>
                <c:pt idx="329">
                  <c:v>0.32900000000000001</c:v>
                </c:pt>
                <c:pt idx="330">
                  <c:v>0.33</c:v>
                </c:pt>
                <c:pt idx="331">
                  <c:v>0.33100000000000002</c:v>
                </c:pt>
                <c:pt idx="332">
                  <c:v>0.33200000000000002</c:v>
                </c:pt>
                <c:pt idx="333">
                  <c:v>0.33300000000000002</c:v>
                </c:pt>
                <c:pt idx="334">
                  <c:v>0.33400000000000002</c:v>
                </c:pt>
                <c:pt idx="335">
                  <c:v>0.33500000000000002</c:v>
                </c:pt>
                <c:pt idx="336">
                  <c:v>0.33600000000000002</c:v>
                </c:pt>
                <c:pt idx="337">
                  <c:v>0.33700000000000002</c:v>
                </c:pt>
                <c:pt idx="338">
                  <c:v>0.33800000000000002</c:v>
                </c:pt>
                <c:pt idx="339">
                  <c:v>0.33900000000000002</c:v>
                </c:pt>
                <c:pt idx="340">
                  <c:v>0.34</c:v>
                </c:pt>
                <c:pt idx="341">
                  <c:v>0.34100000000000003</c:v>
                </c:pt>
                <c:pt idx="342">
                  <c:v>0.34200000000000003</c:v>
                </c:pt>
                <c:pt idx="343">
                  <c:v>0.34300000000000003</c:v>
                </c:pt>
                <c:pt idx="344">
                  <c:v>0.34399999999999997</c:v>
                </c:pt>
                <c:pt idx="345">
                  <c:v>0.34499999999999997</c:v>
                </c:pt>
                <c:pt idx="346">
                  <c:v>0.34599999999999997</c:v>
                </c:pt>
                <c:pt idx="347">
                  <c:v>0.34699999999999998</c:v>
                </c:pt>
                <c:pt idx="348">
                  <c:v>0.34799999999999998</c:v>
                </c:pt>
                <c:pt idx="349">
                  <c:v>0.34899999999999998</c:v>
                </c:pt>
                <c:pt idx="350">
                  <c:v>0.35</c:v>
                </c:pt>
                <c:pt idx="351">
                  <c:v>0.35099999999999998</c:v>
                </c:pt>
                <c:pt idx="352">
                  <c:v>0.35199999999999998</c:v>
                </c:pt>
                <c:pt idx="353">
                  <c:v>0.35299999999999998</c:v>
                </c:pt>
                <c:pt idx="354">
                  <c:v>0.35399999999999998</c:v>
                </c:pt>
                <c:pt idx="355">
                  <c:v>0.35499999999999998</c:v>
                </c:pt>
                <c:pt idx="356">
                  <c:v>0.35599999999999998</c:v>
                </c:pt>
                <c:pt idx="357">
                  <c:v>0.35699999999999998</c:v>
                </c:pt>
                <c:pt idx="358">
                  <c:v>0.35799999999999998</c:v>
                </c:pt>
                <c:pt idx="359">
                  <c:v>0.35899999999999999</c:v>
                </c:pt>
                <c:pt idx="360">
                  <c:v>0.36</c:v>
                </c:pt>
                <c:pt idx="361">
                  <c:v>0.36099999999999999</c:v>
                </c:pt>
                <c:pt idx="362">
                  <c:v>0.36199999999999999</c:v>
                </c:pt>
                <c:pt idx="363">
                  <c:v>0.36299999999999999</c:v>
                </c:pt>
                <c:pt idx="364">
                  <c:v>0.36399999999999999</c:v>
                </c:pt>
                <c:pt idx="365">
                  <c:v>0.36499999999999999</c:v>
                </c:pt>
                <c:pt idx="366">
                  <c:v>0.36599999999999999</c:v>
                </c:pt>
                <c:pt idx="367">
                  <c:v>0.36699999999999999</c:v>
                </c:pt>
                <c:pt idx="368">
                  <c:v>0.36799999999999999</c:v>
                </c:pt>
                <c:pt idx="369">
                  <c:v>0.36899999999999999</c:v>
                </c:pt>
                <c:pt idx="370">
                  <c:v>0.37</c:v>
                </c:pt>
                <c:pt idx="371">
                  <c:v>0.371</c:v>
                </c:pt>
                <c:pt idx="372">
                  <c:v>0.372</c:v>
                </c:pt>
                <c:pt idx="373">
                  <c:v>0.373</c:v>
                </c:pt>
                <c:pt idx="374">
                  <c:v>0.374</c:v>
                </c:pt>
                <c:pt idx="375">
                  <c:v>0.375</c:v>
                </c:pt>
                <c:pt idx="376">
                  <c:v>0.376</c:v>
                </c:pt>
                <c:pt idx="377">
                  <c:v>0.377</c:v>
                </c:pt>
                <c:pt idx="378">
                  <c:v>0.378</c:v>
                </c:pt>
                <c:pt idx="379">
                  <c:v>0.379</c:v>
                </c:pt>
                <c:pt idx="380">
                  <c:v>0.38</c:v>
                </c:pt>
                <c:pt idx="381">
                  <c:v>0.38100000000000001</c:v>
                </c:pt>
                <c:pt idx="382">
                  <c:v>0.38200000000000001</c:v>
                </c:pt>
                <c:pt idx="383">
                  <c:v>0.38300000000000001</c:v>
                </c:pt>
                <c:pt idx="384">
                  <c:v>0.38400000000000001</c:v>
                </c:pt>
                <c:pt idx="385">
                  <c:v>0.38500000000000001</c:v>
                </c:pt>
                <c:pt idx="386">
                  <c:v>0.38600000000000001</c:v>
                </c:pt>
                <c:pt idx="387">
                  <c:v>0.38700000000000001</c:v>
                </c:pt>
                <c:pt idx="388">
                  <c:v>0.38800000000000001</c:v>
                </c:pt>
                <c:pt idx="389">
                  <c:v>0.38900000000000001</c:v>
                </c:pt>
                <c:pt idx="390">
                  <c:v>0.39</c:v>
                </c:pt>
                <c:pt idx="391">
                  <c:v>0.39100000000000001</c:v>
                </c:pt>
                <c:pt idx="392">
                  <c:v>0.39200000000000002</c:v>
                </c:pt>
                <c:pt idx="393">
                  <c:v>0.39300000000000002</c:v>
                </c:pt>
                <c:pt idx="394">
                  <c:v>0.39400000000000002</c:v>
                </c:pt>
                <c:pt idx="395">
                  <c:v>0.39500000000000002</c:v>
                </c:pt>
                <c:pt idx="396">
                  <c:v>0.39600000000000002</c:v>
                </c:pt>
                <c:pt idx="397">
                  <c:v>0.39700000000000002</c:v>
                </c:pt>
                <c:pt idx="398">
                  <c:v>0.39800000000000002</c:v>
                </c:pt>
                <c:pt idx="399">
                  <c:v>0.39900000000000002</c:v>
                </c:pt>
                <c:pt idx="400">
                  <c:v>0.4</c:v>
                </c:pt>
                <c:pt idx="401">
                  <c:v>0.40100000000000002</c:v>
                </c:pt>
                <c:pt idx="402">
                  <c:v>0.40200000000000002</c:v>
                </c:pt>
                <c:pt idx="403">
                  <c:v>0.40300000000000002</c:v>
                </c:pt>
                <c:pt idx="404">
                  <c:v>0.40400000000000003</c:v>
                </c:pt>
                <c:pt idx="405">
                  <c:v>0.40500000000000003</c:v>
                </c:pt>
                <c:pt idx="406">
                  <c:v>0.40600000000000003</c:v>
                </c:pt>
                <c:pt idx="407">
                  <c:v>0.40699999999999997</c:v>
                </c:pt>
                <c:pt idx="408">
                  <c:v>0.40799999999999997</c:v>
                </c:pt>
                <c:pt idx="409">
                  <c:v>0.40899999999999997</c:v>
                </c:pt>
                <c:pt idx="410">
                  <c:v>0.41</c:v>
                </c:pt>
                <c:pt idx="411">
                  <c:v>0.41099999999999998</c:v>
                </c:pt>
                <c:pt idx="412">
                  <c:v>0.41199999999999998</c:v>
                </c:pt>
                <c:pt idx="413">
                  <c:v>0.41299999999999998</c:v>
                </c:pt>
                <c:pt idx="414">
                  <c:v>0.41399999999999998</c:v>
                </c:pt>
                <c:pt idx="415">
                  <c:v>0.41499999999999998</c:v>
                </c:pt>
                <c:pt idx="416">
                  <c:v>0.41599999999999998</c:v>
                </c:pt>
                <c:pt idx="417">
                  <c:v>0.41699999999999998</c:v>
                </c:pt>
                <c:pt idx="418">
                  <c:v>0.41799999999999998</c:v>
                </c:pt>
                <c:pt idx="419">
                  <c:v>0.41899999999999998</c:v>
                </c:pt>
                <c:pt idx="420">
                  <c:v>0.42</c:v>
                </c:pt>
                <c:pt idx="421">
                  <c:v>0.42099999999999999</c:v>
                </c:pt>
                <c:pt idx="422">
                  <c:v>0.42199999999999999</c:v>
                </c:pt>
                <c:pt idx="423">
                  <c:v>0.42299999999999999</c:v>
                </c:pt>
                <c:pt idx="424">
                  <c:v>0.42399999999999999</c:v>
                </c:pt>
                <c:pt idx="425">
                  <c:v>0.42499999999999999</c:v>
                </c:pt>
                <c:pt idx="426">
                  <c:v>0.42599999999999999</c:v>
                </c:pt>
                <c:pt idx="427">
                  <c:v>0.42699999999999999</c:v>
                </c:pt>
                <c:pt idx="428">
                  <c:v>0.42799999999999999</c:v>
                </c:pt>
                <c:pt idx="429">
                  <c:v>0.42899999999999999</c:v>
                </c:pt>
                <c:pt idx="430">
                  <c:v>0.43</c:v>
                </c:pt>
                <c:pt idx="431">
                  <c:v>0.43099999999999999</c:v>
                </c:pt>
                <c:pt idx="432">
                  <c:v>0.432</c:v>
                </c:pt>
                <c:pt idx="433">
                  <c:v>0.433</c:v>
                </c:pt>
                <c:pt idx="434">
                  <c:v>0.434</c:v>
                </c:pt>
                <c:pt idx="435">
                  <c:v>0.435</c:v>
                </c:pt>
                <c:pt idx="436">
                  <c:v>0.436</c:v>
                </c:pt>
                <c:pt idx="437">
                  <c:v>0.437</c:v>
                </c:pt>
                <c:pt idx="438">
                  <c:v>0.438</c:v>
                </c:pt>
                <c:pt idx="439">
                  <c:v>0.439</c:v>
                </c:pt>
                <c:pt idx="440">
                  <c:v>0.44</c:v>
                </c:pt>
                <c:pt idx="441">
                  <c:v>0.441</c:v>
                </c:pt>
                <c:pt idx="442">
                  <c:v>0.442</c:v>
                </c:pt>
                <c:pt idx="443">
                  <c:v>0.443</c:v>
                </c:pt>
                <c:pt idx="444">
                  <c:v>0.44400000000000001</c:v>
                </c:pt>
                <c:pt idx="445">
                  <c:v>0.44500000000000001</c:v>
                </c:pt>
                <c:pt idx="446">
                  <c:v>0.44600000000000001</c:v>
                </c:pt>
                <c:pt idx="447">
                  <c:v>0.44700000000000001</c:v>
                </c:pt>
                <c:pt idx="448">
                  <c:v>0.44800000000000001</c:v>
                </c:pt>
                <c:pt idx="449">
                  <c:v>0.44900000000000001</c:v>
                </c:pt>
                <c:pt idx="450">
                  <c:v>0.45</c:v>
                </c:pt>
                <c:pt idx="451">
                  <c:v>0.45100000000000001</c:v>
                </c:pt>
                <c:pt idx="452">
                  <c:v>0.45200000000000001</c:v>
                </c:pt>
                <c:pt idx="453">
                  <c:v>0.45300000000000001</c:v>
                </c:pt>
                <c:pt idx="454">
                  <c:v>0.45400000000000001</c:v>
                </c:pt>
                <c:pt idx="455">
                  <c:v>0.45500000000000002</c:v>
                </c:pt>
                <c:pt idx="456">
                  <c:v>0.45600000000000002</c:v>
                </c:pt>
                <c:pt idx="457">
                  <c:v>0.45700000000000002</c:v>
                </c:pt>
                <c:pt idx="458">
                  <c:v>0.45800000000000002</c:v>
                </c:pt>
                <c:pt idx="459">
                  <c:v>0.45900000000000002</c:v>
                </c:pt>
                <c:pt idx="460">
                  <c:v>0.46</c:v>
                </c:pt>
                <c:pt idx="461">
                  <c:v>0.46100000000000002</c:v>
                </c:pt>
                <c:pt idx="462">
                  <c:v>0.46200000000000002</c:v>
                </c:pt>
                <c:pt idx="463">
                  <c:v>0.46300000000000002</c:v>
                </c:pt>
                <c:pt idx="464">
                  <c:v>0.46400000000000002</c:v>
                </c:pt>
                <c:pt idx="465">
                  <c:v>0.46500000000000002</c:v>
                </c:pt>
                <c:pt idx="466">
                  <c:v>0.46600000000000003</c:v>
                </c:pt>
                <c:pt idx="467">
                  <c:v>0.46700000000000003</c:v>
                </c:pt>
                <c:pt idx="468">
                  <c:v>0.46800000000000003</c:v>
                </c:pt>
                <c:pt idx="469">
                  <c:v>0.46899999999999997</c:v>
                </c:pt>
                <c:pt idx="470">
                  <c:v>0.47</c:v>
                </c:pt>
                <c:pt idx="471">
                  <c:v>0.47099999999999997</c:v>
                </c:pt>
                <c:pt idx="472">
                  <c:v>0.47199999999999998</c:v>
                </c:pt>
                <c:pt idx="473">
                  <c:v>0.47299999999999998</c:v>
                </c:pt>
                <c:pt idx="474">
                  <c:v>0.47399999999999998</c:v>
                </c:pt>
                <c:pt idx="475">
                  <c:v>0.47499999999999998</c:v>
                </c:pt>
                <c:pt idx="476">
                  <c:v>0.47599999999999998</c:v>
                </c:pt>
                <c:pt idx="477">
                  <c:v>0.47699999999999998</c:v>
                </c:pt>
                <c:pt idx="478">
                  <c:v>0.47799999999999998</c:v>
                </c:pt>
                <c:pt idx="479">
                  <c:v>0.47899999999999998</c:v>
                </c:pt>
                <c:pt idx="480">
                  <c:v>0.48</c:v>
                </c:pt>
                <c:pt idx="481">
                  <c:v>0.48099999999999998</c:v>
                </c:pt>
                <c:pt idx="482">
                  <c:v>0.48199999999999998</c:v>
                </c:pt>
                <c:pt idx="483">
                  <c:v>0.48299999999999998</c:v>
                </c:pt>
                <c:pt idx="484">
                  <c:v>0.48399999999999999</c:v>
                </c:pt>
                <c:pt idx="485">
                  <c:v>0.48499999999999999</c:v>
                </c:pt>
                <c:pt idx="486">
                  <c:v>0.48599999999999999</c:v>
                </c:pt>
                <c:pt idx="487">
                  <c:v>0.48699999999999999</c:v>
                </c:pt>
                <c:pt idx="488">
                  <c:v>0.48799999999999999</c:v>
                </c:pt>
                <c:pt idx="489">
                  <c:v>0.48899999999999999</c:v>
                </c:pt>
                <c:pt idx="490">
                  <c:v>0.49</c:v>
                </c:pt>
                <c:pt idx="491">
                  <c:v>0.49099999999999999</c:v>
                </c:pt>
                <c:pt idx="492">
                  <c:v>0.49199999999999999</c:v>
                </c:pt>
                <c:pt idx="493">
                  <c:v>0.49299999999999999</c:v>
                </c:pt>
                <c:pt idx="494">
                  <c:v>0.49399999999999999</c:v>
                </c:pt>
                <c:pt idx="495">
                  <c:v>0.495</c:v>
                </c:pt>
                <c:pt idx="496">
                  <c:v>0.496</c:v>
                </c:pt>
                <c:pt idx="497">
                  <c:v>0.497</c:v>
                </c:pt>
                <c:pt idx="498">
                  <c:v>0.498</c:v>
                </c:pt>
                <c:pt idx="499">
                  <c:v>0.499</c:v>
                </c:pt>
                <c:pt idx="500">
                  <c:v>0.5</c:v>
                </c:pt>
                <c:pt idx="501">
                  <c:v>0.501</c:v>
                </c:pt>
                <c:pt idx="502">
                  <c:v>0.502</c:v>
                </c:pt>
                <c:pt idx="503">
                  <c:v>0.503</c:v>
                </c:pt>
                <c:pt idx="504">
                  <c:v>0.504</c:v>
                </c:pt>
                <c:pt idx="505">
                  <c:v>0.505</c:v>
                </c:pt>
                <c:pt idx="506">
                  <c:v>0.50600000000000001</c:v>
                </c:pt>
                <c:pt idx="507">
                  <c:v>0.50700000000000001</c:v>
                </c:pt>
                <c:pt idx="508">
                  <c:v>0.50800000000000001</c:v>
                </c:pt>
                <c:pt idx="509">
                  <c:v>0.50900000000000001</c:v>
                </c:pt>
                <c:pt idx="510">
                  <c:v>0.51</c:v>
                </c:pt>
                <c:pt idx="511">
                  <c:v>0.51100000000000001</c:v>
                </c:pt>
                <c:pt idx="512">
                  <c:v>0.51200000000000001</c:v>
                </c:pt>
                <c:pt idx="513">
                  <c:v>0.51300000000000001</c:v>
                </c:pt>
                <c:pt idx="514">
                  <c:v>0.51400000000000001</c:v>
                </c:pt>
                <c:pt idx="515">
                  <c:v>0.51500000000000001</c:v>
                </c:pt>
                <c:pt idx="516">
                  <c:v>0.51600000000000001</c:v>
                </c:pt>
                <c:pt idx="517">
                  <c:v>0.51700000000000002</c:v>
                </c:pt>
                <c:pt idx="518">
                  <c:v>0.51800000000000002</c:v>
                </c:pt>
                <c:pt idx="519">
                  <c:v>0.51900000000000002</c:v>
                </c:pt>
                <c:pt idx="520">
                  <c:v>0.52</c:v>
                </c:pt>
                <c:pt idx="521">
                  <c:v>0.52100000000000002</c:v>
                </c:pt>
                <c:pt idx="522">
                  <c:v>0.52200000000000002</c:v>
                </c:pt>
                <c:pt idx="523">
                  <c:v>0.52300000000000002</c:v>
                </c:pt>
                <c:pt idx="524">
                  <c:v>0.52400000000000002</c:v>
                </c:pt>
                <c:pt idx="525">
                  <c:v>0.52500000000000002</c:v>
                </c:pt>
                <c:pt idx="526">
                  <c:v>0.52600000000000002</c:v>
                </c:pt>
                <c:pt idx="527">
                  <c:v>0.52700000000000002</c:v>
                </c:pt>
                <c:pt idx="528">
                  <c:v>0.52800000000000002</c:v>
                </c:pt>
                <c:pt idx="529">
                  <c:v>0.52900000000000003</c:v>
                </c:pt>
                <c:pt idx="530">
                  <c:v>0.53</c:v>
                </c:pt>
                <c:pt idx="531">
                  <c:v>0.53100000000000003</c:v>
                </c:pt>
                <c:pt idx="532">
                  <c:v>0.53200000000000003</c:v>
                </c:pt>
                <c:pt idx="533">
                  <c:v>0.53300000000000003</c:v>
                </c:pt>
                <c:pt idx="534">
                  <c:v>0.53400000000000003</c:v>
                </c:pt>
                <c:pt idx="535">
                  <c:v>0.53500000000000003</c:v>
                </c:pt>
                <c:pt idx="536">
                  <c:v>0.53600000000000003</c:v>
                </c:pt>
                <c:pt idx="537">
                  <c:v>0.53700000000000003</c:v>
                </c:pt>
                <c:pt idx="538">
                  <c:v>0.53800000000000003</c:v>
                </c:pt>
                <c:pt idx="539">
                  <c:v>0.53900000000000003</c:v>
                </c:pt>
                <c:pt idx="540">
                  <c:v>0.54</c:v>
                </c:pt>
                <c:pt idx="541">
                  <c:v>0.54100000000000004</c:v>
                </c:pt>
                <c:pt idx="542">
                  <c:v>0.54200000000000004</c:v>
                </c:pt>
                <c:pt idx="543">
                  <c:v>0.54300000000000004</c:v>
                </c:pt>
                <c:pt idx="544">
                  <c:v>0.54400000000000004</c:v>
                </c:pt>
                <c:pt idx="545">
                  <c:v>0.54500000000000004</c:v>
                </c:pt>
                <c:pt idx="546">
                  <c:v>0.54600000000000004</c:v>
                </c:pt>
                <c:pt idx="547">
                  <c:v>0.54700000000000004</c:v>
                </c:pt>
                <c:pt idx="548">
                  <c:v>0.54800000000000004</c:v>
                </c:pt>
                <c:pt idx="549">
                  <c:v>0.54900000000000004</c:v>
                </c:pt>
                <c:pt idx="550">
                  <c:v>0.55000000000000004</c:v>
                </c:pt>
                <c:pt idx="551">
                  <c:v>0.55100000000000005</c:v>
                </c:pt>
                <c:pt idx="552">
                  <c:v>0.55200000000000005</c:v>
                </c:pt>
                <c:pt idx="553">
                  <c:v>0.55300000000000005</c:v>
                </c:pt>
                <c:pt idx="554">
                  <c:v>0.55400000000000005</c:v>
                </c:pt>
                <c:pt idx="555">
                  <c:v>0.55500000000000005</c:v>
                </c:pt>
                <c:pt idx="556">
                  <c:v>0.55600000000000005</c:v>
                </c:pt>
                <c:pt idx="557">
                  <c:v>0.55700000000000005</c:v>
                </c:pt>
                <c:pt idx="558">
                  <c:v>0.55800000000000005</c:v>
                </c:pt>
                <c:pt idx="559">
                  <c:v>0.55900000000000005</c:v>
                </c:pt>
                <c:pt idx="560">
                  <c:v>0.56000000000000005</c:v>
                </c:pt>
                <c:pt idx="561">
                  <c:v>0.56100000000000005</c:v>
                </c:pt>
                <c:pt idx="562">
                  <c:v>0.56200000000000006</c:v>
                </c:pt>
                <c:pt idx="563">
                  <c:v>0.56299999999999994</c:v>
                </c:pt>
                <c:pt idx="564">
                  <c:v>0.56399999999999995</c:v>
                </c:pt>
                <c:pt idx="565">
                  <c:v>0.56499999999999995</c:v>
                </c:pt>
                <c:pt idx="566">
                  <c:v>0.56599999999999995</c:v>
                </c:pt>
                <c:pt idx="567">
                  <c:v>0.56699999999999995</c:v>
                </c:pt>
                <c:pt idx="568">
                  <c:v>0.56799999999999995</c:v>
                </c:pt>
                <c:pt idx="569">
                  <c:v>0.56899999999999995</c:v>
                </c:pt>
                <c:pt idx="570">
                  <c:v>0.56999999999999995</c:v>
                </c:pt>
                <c:pt idx="571">
                  <c:v>0.57099999999999995</c:v>
                </c:pt>
                <c:pt idx="572">
                  <c:v>0.57199999999999995</c:v>
                </c:pt>
                <c:pt idx="573">
                  <c:v>0.57299999999999995</c:v>
                </c:pt>
                <c:pt idx="574">
                  <c:v>0.57399999999999995</c:v>
                </c:pt>
                <c:pt idx="575">
                  <c:v>0.57499999999999996</c:v>
                </c:pt>
                <c:pt idx="576">
                  <c:v>0.57599999999999996</c:v>
                </c:pt>
                <c:pt idx="577">
                  <c:v>0.57699999999999996</c:v>
                </c:pt>
                <c:pt idx="578">
                  <c:v>0.57799999999999996</c:v>
                </c:pt>
                <c:pt idx="579">
                  <c:v>0.57899999999999996</c:v>
                </c:pt>
                <c:pt idx="580">
                  <c:v>0.57999999999999996</c:v>
                </c:pt>
                <c:pt idx="581">
                  <c:v>0.58099999999999996</c:v>
                </c:pt>
                <c:pt idx="582">
                  <c:v>0.58199999999999996</c:v>
                </c:pt>
                <c:pt idx="583">
                  <c:v>0.58299999999999996</c:v>
                </c:pt>
                <c:pt idx="584">
                  <c:v>0.58399999999999996</c:v>
                </c:pt>
                <c:pt idx="585">
                  <c:v>0.58499999999999996</c:v>
                </c:pt>
                <c:pt idx="586">
                  <c:v>0.58599999999999997</c:v>
                </c:pt>
                <c:pt idx="587">
                  <c:v>0.58699999999999997</c:v>
                </c:pt>
                <c:pt idx="588">
                  <c:v>0.58799999999999997</c:v>
                </c:pt>
                <c:pt idx="589">
                  <c:v>0.58899999999999997</c:v>
                </c:pt>
                <c:pt idx="590">
                  <c:v>0.59</c:v>
                </c:pt>
                <c:pt idx="591">
                  <c:v>0.59099999999999997</c:v>
                </c:pt>
                <c:pt idx="592">
                  <c:v>0.59199999999999997</c:v>
                </c:pt>
                <c:pt idx="593">
                  <c:v>0.59299999999999997</c:v>
                </c:pt>
                <c:pt idx="594">
                  <c:v>0.59399999999999997</c:v>
                </c:pt>
                <c:pt idx="595">
                  <c:v>0.59499999999999997</c:v>
                </c:pt>
                <c:pt idx="596">
                  <c:v>0.59599999999999997</c:v>
                </c:pt>
                <c:pt idx="597">
                  <c:v>0.59699999999999998</c:v>
                </c:pt>
                <c:pt idx="598">
                  <c:v>0.59799999999999998</c:v>
                </c:pt>
                <c:pt idx="599">
                  <c:v>0.59899999999999998</c:v>
                </c:pt>
                <c:pt idx="600">
                  <c:v>0.6</c:v>
                </c:pt>
                <c:pt idx="601">
                  <c:v>0.60099999999999998</c:v>
                </c:pt>
                <c:pt idx="602">
                  <c:v>0.60199999999999998</c:v>
                </c:pt>
                <c:pt idx="603">
                  <c:v>0.60299999999999998</c:v>
                </c:pt>
                <c:pt idx="604">
                  <c:v>0.60399999999999998</c:v>
                </c:pt>
                <c:pt idx="605">
                  <c:v>0.60499999999999998</c:v>
                </c:pt>
                <c:pt idx="606">
                  <c:v>0.60599999999999998</c:v>
                </c:pt>
                <c:pt idx="607">
                  <c:v>0.60699999999999998</c:v>
                </c:pt>
                <c:pt idx="608">
                  <c:v>0.60799999999999998</c:v>
                </c:pt>
                <c:pt idx="609">
                  <c:v>0.60899999999999999</c:v>
                </c:pt>
                <c:pt idx="610">
                  <c:v>0.61</c:v>
                </c:pt>
                <c:pt idx="611">
                  <c:v>0.61099999999999999</c:v>
                </c:pt>
                <c:pt idx="612">
                  <c:v>0.61199999999999999</c:v>
                </c:pt>
                <c:pt idx="613">
                  <c:v>0.61299999999999999</c:v>
                </c:pt>
                <c:pt idx="614">
                  <c:v>0.61399999999999999</c:v>
                </c:pt>
                <c:pt idx="615">
                  <c:v>0.61499999999999999</c:v>
                </c:pt>
                <c:pt idx="616">
                  <c:v>0.61599999999999999</c:v>
                </c:pt>
                <c:pt idx="617">
                  <c:v>0.61699999999999999</c:v>
                </c:pt>
                <c:pt idx="618">
                  <c:v>0.61799999999999999</c:v>
                </c:pt>
                <c:pt idx="619">
                  <c:v>0.61899999999999999</c:v>
                </c:pt>
                <c:pt idx="620">
                  <c:v>0.62</c:v>
                </c:pt>
                <c:pt idx="621">
                  <c:v>0.621</c:v>
                </c:pt>
                <c:pt idx="622">
                  <c:v>0.622</c:v>
                </c:pt>
                <c:pt idx="623">
                  <c:v>0.623</c:v>
                </c:pt>
                <c:pt idx="624">
                  <c:v>0.624</c:v>
                </c:pt>
                <c:pt idx="625">
                  <c:v>0.625</c:v>
                </c:pt>
                <c:pt idx="626">
                  <c:v>0.626</c:v>
                </c:pt>
                <c:pt idx="627">
                  <c:v>0.627</c:v>
                </c:pt>
                <c:pt idx="628">
                  <c:v>0.628</c:v>
                </c:pt>
                <c:pt idx="629">
                  <c:v>0.629</c:v>
                </c:pt>
                <c:pt idx="630">
                  <c:v>0.63</c:v>
                </c:pt>
                <c:pt idx="631">
                  <c:v>0.63100000000000001</c:v>
                </c:pt>
                <c:pt idx="632">
                  <c:v>0.63200000000000001</c:v>
                </c:pt>
                <c:pt idx="633">
                  <c:v>0.63300000000000001</c:v>
                </c:pt>
                <c:pt idx="634">
                  <c:v>0.63400000000000001</c:v>
                </c:pt>
                <c:pt idx="635">
                  <c:v>0.63500000000000001</c:v>
                </c:pt>
                <c:pt idx="636">
                  <c:v>0.63600000000000001</c:v>
                </c:pt>
                <c:pt idx="637">
                  <c:v>0.63700000000000001</c:v>
                </c:pt>
                <c:pt idx="638">
                  <c:v>0.63800000000000001</c:v>
                </c:pt>
                <c:pt idx="639">
                  <c:v>0.63900000000000001</c:v>
                </c:pt>
                <c:pt idx="640">
                  <c:v>0.64</c:v>
                </c:pt>
                <c:pt idx="641">
                  <c:v>0.64100000000000001</c:v>
                </c:pt>
                <c:pt idx="642">
                  <c:v>0.64200000000000002</c:v>
                </c:pt>
                <c:pt idx="643">
                  <c:v>0.64300000000000002</c:v>
                </c:pt>
                <c:pt idx="644">
                  <c:v>0.64400000000000002</c:v>
                </c:pt>
                <c:pt idx="645">
                  <c:v>0.64500000000000002</c:v>
                </c:pt>
                <c:pt idx="646">
                  <c:v>0.64600000000000002</c:v>
                </c:pt>
                <c:pt idx="647">
                  <c:v>0.64700000000000002</c:v>
                </c:pt>
                <c:pt idx="648">
                  <c:v>0.64800000000000002</c:v>
                </c:pt>
                <c:pt idx="649">
                  <c:v>0.64900000000000002</c:v>
                </c:pt>
                <c:pt idx="650">
                  <c:v>0.65</c:v>
                </c:pt>
                <c:pt idx="651">
                  <c:v>0.65100000000000002</c:v>
                </c:pt>
                <c:pt idx="652">
                  <c:v>0.65200000000000002</c:v>
                </c:pt>
                <c:pt idx="653">
                  <c:v>0.65300000000000002</c:v>
                </c:pt>
                <c:pt idx="654">
                  <c:v>0.65400000000000003</c:v>
                </c:pt>
                <c:pt idx="655">
                  <c:v>0.65500000000000003</c:v>
                </c:pt>
                <c:pt idx="656">
                  <c:v>0.65600000000000003</c:v>
                </c:pt>
                <c:pt idx="657">
                  <c:v>0.65700000000000003</c:v>
                </c:pt>
                <c:pt idx="658">
                  <c:v>0.65800000000000003</c:v>
                </c:pt>
                <c:pt idx="659">
                  <c:v>0.65900000000000003</c:v>
                </c:pt>
                <c:pt idx="660">
                  <c:v>0.66</c:v>
                </c:pt>
                <c:pt idx="661">
                  <c:v>0.66100000000000003</c:v>
                </c:pt>
                <c:pt idx="662">
                  <c:v>0.66200000000000003</c:v>
                </c:pt>
                <c:pt idx="663">
                  <c:v>0.66300000000000003</c:v>
                </c:pt>
                <c:pt idx="664">
                  <c:v>0.66400000000000003</c:v>
                </c:pt>
                <c:pt idx="665">
                  <c:v>0.66500000000000004</c:v>
                </c:pt>
                <c:pt idx="666">
                  <c:v>0.66600000000000004</c:v>
                </c:pt>
                <c:pt idx="667">
                  <c:v>0.66700000000000004</c:v>
                </c:pt>
                <c:pt idx="668">
                  <c:v>0.66800000000000004</c:v>
                </c:pt>
                <c:pt idx="669">
                  <c:v>0.66900000000000004</c:v>
                </c:pt>
                <c:pt idx="670">
                  <c:v>0.67</c:v>
                </c:pt>
                <c:pt idx="671">
                  <c:v>0.67100000000000004</c:v>
                </c:pt>
                <c:pt idx="672">
                  <c:v>0.67200000000000004</c:v>
                </c:pt>
                <c:pt idx="673">
                  <c:v>0.67300000000000004</c:v>
                </c:pt>
                <c:pt idx="674">
                  <c:v>0.67400000000000004</c:v>
                </c:pt>
                <c:pt idx="675">
                  <c:v>0.67500000000000004</c:v>
                </c:pt>
                <c:pt idx="676">
                  <c:v>0.67600000000000005</c:v>
                </c:pt>
                <c:pt idx="677">
                  <c:v>0.67700000000000005</c:v>
                </c:pt>
                <c:pt idx="678">
                  <c:v>0.67800000000000005</c:v>
                </c:pt>
                <c:pt idx="679">
                  <c:v>0.67900000000000005</c:v>
                </c:pt>
                <c:pt idx="680">
                  <c:v>0.68</c:v>
                </c:pt>
                <c:pt idx="681">
                  <c:v>0.68100000000000005</c:v>
                </c:pt>
                <c:pt idx="682">
                  <c:v>0.68200000000000005</c:v>
                </c:pt>
                <c:pt idx="683">
                  <c:v>0.68300000000000005</c:v>
                </c:pt>
                <c:pt idx="684">
                  <c:v>0.68400000000000005</c:v>
                </c:pt>
                <c:pt idx="685">
                  <c:v>0.68500000000000005</c:v>
                </c:pt>
                <c:pt idx="686">
                  <c:v>0.68600000000000005</c:v>
                </c:pt>
                <c:pt idx="687">
                  <c:v>0.68700000000000006</c:v>
                </c:pt>
                <c:pt idx="688">
                  <c:v>0.68799999999999994</c:v>
                </c:pt>
                <c:pt idx="689">
                  <c:v>0.68899999999999995</c:v>
                </c:pt>
                <c:pt idx="690">
                  <c:v>0.69</c:v>
                </c:pt>
                <c:pt idx="691">
                  <c:v>0.69099999999999995</c:v>
                </c:pt>
                <c:pt idx="692">
                  <c:v>0.69199999999999995</c:v>
                </c:pt>
                <c:pt idx="693">
                  <c:v>0.69299999999999995</c:v>
                </c:pt>
                <c:pt idx="694">
                  <c:v>0.69399999999999995</c:v>
                </c:pt>
                <c:pt idx="695">
                  <c:v>0.69499999999999995</c:v>
                </c:pt>
                <c:pt idx="696">
                  <c:v>0.69599999999999995</c:v>
                </c:pt>
                <c:pt idx="697">
                  <c:v>0.69699999999999995</c:v>
                </c:pt>
                <c:pt idx="698">
                  <c:v>0.69799999999999995</c:v>
                </c:pt>
                <c:pt idx="699">
                  <c:v>0.69899999999999995</c:v>
                </c:pt>
                <c:pt idx="700">
                  <c:v>0.7</c:v>
                </c:pt>
                <c:pt idx="701">
                  <c:v>0.70099999999999996</c:v>
                </c:pt>
                <c:pt idx="702">
                  <c:v>0.70199999999999996</c:v>
                </c:pt>
                <c:pt idx="703">
                  <c:v>0.70299999999999996</c:v>
                </c:pt>
                <c:pt idx="704">
                  <c:v>0.70399999999999996</c:v>
                </c:pt>
                <c:pt idx="705">
                  <c:v>0.70499999999999996</c:v>
                </c:pt>
                <c:pt idx="706">
                  <c:v>0.70599999999999996</c:v>
                </c:pt>
                <c:pt idx="707">
                  <c:v>0.70699999999999996</c:v>
                </c:pt>
                <c:pt idx="708">
                  <c:v>0.70799999999999996</c:v>
                </c:pt>
                <c:pt idx="709">
                  <c:v>0.70899999999999996</c:v>
                </c:pt>
                <c:pt idx="710">
                  <c:v>0.71</c:v>
                </c:pt>
                <c:pt idx="711">
                  <c:v>0.71099999999999997</c:v>
                </c:pt>
                <c:pt idx="712">
                  <c:v>0.71199999999999997</c:v>
                </c:pt>
                <c:pt idx="713">
                  <c:v>0.71299999999999997</c:v>
                </c:pt>
                <c:pt idx="714">
                  <c:v>0.71399999999999997</c:v>
                </c:pt>
                <c:pt idx="715">
                  <c:v>0.71499999999999997</c:v>
                </c:pt>
                <c:pt idx="716">
                  <c:v>0.71599999999999997</c:v>
                </c:pt>
                <c:pt idx="717">
                  <c:v>0.71699999999999997</c:v>
                </c:pt>
                <c:pt idx="718">
                  <c:v>0.71799999999999997</c:v>
                </c:pt>
                <c:pt idx="719">
                  <c:v>0.71899999999999997</c:v>
                </c:pt>
                <c:pt idx="720">
                  <c:v>0.72</c:v>
                </c:pt>
                <c:pt idx="721">
                  <c:v>0.72099999999999997</c:v>
                </c:pt>
                <c:pt idx="722">
                  <c:v>0.72199999999999998</c:v>
                </c:pt>
                <c:pt idx="723">
                  <c:v>0.72299999999999998</c:v>
                </c:pt>
                <c:pt idx="724">
                  <c:v>0.72399999999999998</c:v>
                </c:pt>
                <c:pt idx="725">
                  <c:v>0.72499999999999998</c:v>
                </c:pt>
                <c:pt idx="726">
                  <c:v>0.72599999999999998</c:v>
                </c:pt>
                <c:pt idx="727">
                  <c:v>0.72699999999999998</c:v>
                </c:pt>
                <c:pt idx="728">
                  <c:v>0.72799999999999998</c:v>
                </c:pt>
                <c:pt idx="729">
                  <c:v>0.72899999999999998</c:v>
                </c:pt>
                <c:pt idx="730">
                  <c:v>0.73</c:v>
                </c:pt>
                <c:pt idx="731">
                  <c:v>0.73099999999999998</c:v>
                </c:pt>
                <c:pt idx="732">
                  <c:v>0.73199999999999998</c:v>
                </c:pt>
                <c:pt idx="733">
                  <c:v>0.73299999999999998</c:v>
                </c:pt>
                <c:pt idx="734">
                  <c:v>0.73399999999999999</c:v>
                </c:pt>
                <c:pt idx="735">
                  <c:v>0.73499999999999999</c:v>
                </c:pt>
                <c:pt idx="736">
                  <c:v>0.73599999999999999</c:v>
                </c:pt>
                <c:pt idx="737">
                  <c:v>0.73699999999999999</c:v>
                </c:pt>
                <c:pt idx="738">
                  <c:v>0.73799999999999999</c:v>
                </c:pt>
                <c:pt idx="739">
                  <c:v>0.73899999999999999</c:v>
                </c:pt>
                <c:pt idx="740">
                  <c:v>0.74</c:v>
                </c:pt>
                <c:pt idx="741">
                  <c:v>0.74099999999999999</c:v>
                </c:pt>
                <c:pt idx="742">
                  <c:v>0.74199999999999999</c:v>
                </c:pt>
                <c:pt idx="743">
                  <c:v>0.74299999999999999</c:v>
                </c:pt>
                <c:pt idx="744">
                  <c:v>0.74399999999999999</c:v>
                </c:pt>
                <c:pt idx="745">
                  <c:v>0.745</c:v>
                </c:pt>
                <c:pt idx="746">
                  <c:v>0.746</c:v>
                </c:pt>
                <c:pt idx="747">
                  <c:v>0.747</c:v>
                </c:pt>
                <c:pt idx="748">
                  <c:v>0.748</c:v>
                </c:pt>
                <c:pt idx="749">
                  <c:v>0.749</c:v>
                </c:pt>
                <c:pt idx="750">
                  <c:v>0.75</c:v>
                </c:pt>
                <c:pt idx="751">
                  <c:v>0.751</c:v>
                </c:pt>
                <c:pt idx="752">
                  <c:v>0.752</c:v>
                </c:pt>
                <c:pt idx="753">
                  <c:v>0.753</c:v>
                </c:pt>
                <c:pt idx="754">
                  <c:v>0.754</c:v>
                </c:pt>
                <c:pt idx="755">
                  <c:v>0.755</c:v>
                </c:pt>
                <c:pt idx="756">
                  <c:v>0.75600000000000001</c:v>
                </c:pt>
                <c:pt idx="757">
                  <c:v>0.75700000000000001</c:v>
                </c:pt>
                <c:pt idx="758">
                  <c:v>0.75800000000000001</c:v>
                </c:pt>
                <c:pt idx="759">
                  <c:v>0.75900000000000001</c:v>
                </c:pt>
                <c:pt idx="760">
                  <c:v>0.76</c:v>
                </c:pt>
                <c:pt idx="761">
                  <c:v>0.76100000000000001</c:v>
                </c:pt>
                <c:pt idx="762">
                  <c:v>0.76200000000000001</c:v>
                </c:pt>
                <c:pt idx="763">
                  <c:v>0.76300000000000001</c:v>
                </c:pt>
                <c:pt idx="764">
                  <c:v>0.76400000000000001</c:v>
                </c:pt>
                <c:pt idx="765">
                  <c:v>0.76500000000000001</c:v>
                </c:pt>
                <c:pt idx="766">
                  <c:v>0.76600000000000001</c:v>
                </c:pt>
                <c:pt idx="767">
                  <c:v>0.76700000000000002</c:v>
                </c:pt>
                <c:pt idx="768">
                  <c:v>0.76800000000000002</c:v>
                </c:pt>
                <c:pt idx="769">
                  <c:v>0.76900000000000002</c:v>
                </c:pt>
                <c:pt idx="770">
                  <c:v>0.77</c:v>
                </c:pt>
                <c:pt idx="771">
                  <c:v>0.77100000000000002</c:v>
                </c:pt>
                <c:pt idx="772">
                  <c:v>0.77200000000000002</c:v>
                </c:pt>
                <c:pt idx="773">
                  <c:v>0.77300000000000002</c:v>
                </c:pt>
                <c:pt idx="774">
                  <c:v>0.77400000000000002</c:v>
                </c:pt>
                <c:pt idx="775">
                  <c:v>0.77500000000000002</c:v>
                </c:pt>
                <c:pt idx="776">
                  <c:v>0.77600000000000002</c:v>
                </c:pt>
                <c:pt idx="777">
                  <c:v>0.77700000000000002</c:v>
                </c:pt>
                <c:pt idx="778">
                  <c:v>0.77800000000000002</c:v>
                </c:pt>
                <c:pt idx="779">
                  <c:v>0.77900000000000003</c:v>
                </c:pt>
                <c:pt idx="780">
                  <c:v>0.78</c:v>
                </c:pt>
                <c:pt idx="781">
                  <c:v>0.78100000000000003</c:v>
                </c:pt>
                <c:pt idx="782">
                  <c:v>0.78200000000000003</c:v>
                </c:pt>
                <c:pt idx="783">
                  <c:v>0.78300000000000003</c:v>
                </c:pt>
                <c:pt idx="784">
                  <c:v>0.78400000000000003</c:v>
                </c:pt>
                <c:pt idx="785">
                  <c:v>0.78500000000000003</c:v>
                </c:pt>
                <c:pt idx="786">
                  <c:v>0.78600000000000003</c:v>
                </c:pt>
                <c:pt idx="787">
                  <c:v>0.78700000000000003</c:v>
                </c:pt>
                <c:pt idx="788">
                  <c:v>0.78800000000000003</c:v>
                </c:pt>
                <c:pt idx="789">
                  <c:v>0.78900000000000003</c:v>
                </c:pt>
                <c:pt idx="790">
                  <c:v>0.79</c:v>
                </c:pt>
                <c:pt idx="791">
                  <c:v>0.79100000000000004</c:v>
                </c:pt>
                <c:pt idx="792">
                  <c:v>0.79200000000000004</c:v>
                </c:pt>
                <c:pt idx="793">
                  <c:v>0.79300000000000004</c:v>
                </c:pt>
                <c:pt idx="794">
                  <c:v>0.79400000000000004</c:v>
                </c:pt>
                <c:pt idx="795">
                  <c:v>0.79500000000000004</c:v>
                </c:pt>
                <c:pt idx="796">
                  <c:v>0.79600000000000004</c:v>
                </c:pt>
                <c:pt idx="797">
                  <c:v>0.79700000000000004</c:v>
                </c:pt>
                <c:pt idx="798">
                  <c:v>0.79800000000000004</c:v>
                </c:pt>
                <c:pt idx="799">
                  <c:v>0.79900000000000004</c:v>
                </c:pt>
                <c:pt idx="800">
                  <c:v>0.8</c:v>
                </c:pt>
                <c:pt idx="801">
                  <c:v>0.80100000000000005</c:v>
                </c:pt>
                <c:pt idx="802">
                  <c:v>0.80200000000000005</c:v>
                </c:pt>
                <c:pt idx="803">
                  <c:v>0.80300000000000005</c:v>
                </c:pt>
                <c:pt idx="804">
                  <c:v>0.80400000000000005</c:v>
                </c:pt>
                <c:pt idx="805">
                  <c:v>0.80500000000000005</c:v>
                </c:pt>
                <c:pt idx="806">
                  <c:v>0.80600000000000005</c:v>
                </c:pt>
                <c:pt idx="807">
                  <c:v>0.80700000000000005</c:v>
                </c:pt>
                <c:pt idx="808">
                  <c:v>0.80800000000000005</c:v>
                </c:pt>
                <c:pt idx="809">
                  <c:v>0.80900000000000005</c:v>
                </c:pt>
                <c:pt idx="810">
                  <c:v>0.81</c:v>
                </c:pt>
                <c:pt idx="811">
                  <c:v>0.81100000000000005</c:v>
                </c:pt>
                <c:pt idx="812">
                  <c:v>0.81200000000000006</c:v>
                </c:pt>
                <c:pt idx="813">
                  <c:v>0.81299999999999994</c:v>
                </c:pt>
                <c:pt idx="814">
                  <c:v>0.81399999999999995</c:v>
                </c:pt>
                <c:pt idx="815">
                  <c:v>0.81499999999999995</c:v>
                </c:pt>
                <c:pt idx="816">
                  <c:v>0.81599999999999995</c:v>
                </c:pt>
                <c:pt idx="817">
                  <c:v>0.81699999999999995</c:v>
                </c:pt>
                <c:pt idx="818">
                  <c:v>0.81799999999999995</c:v>
                </c:pt>
                <c:pt idx="819">
                  <c:v>0.81899999999999995</c:v>
                </c:pt>
                <c:pt idx="820">
                  <c:v>0.82</c:v>
                </c:pt>
                <c:pt idx="821">
                  <c:v>0.82099999999999995</c:v>
                </c:pt>
                <c:pt idx="822">
                  <c:v>0.82199999999999995</c:v>
                </c:pt>
                <c:pt idx="823">
                  <c:v>0.82299999999999995</c:v>
                </c:pt>
                <c:pt idx="824">
                  <c:v>0.82399999999999995</c:v>
                </c:pt>
                <c:pt idx="825">
                  <c:v>0.82499999999999996</c:v>
                </c:pt>
                <c:pt idx="826">
                  <c:v>0.82599999999999996</c:v>
                </c:pt>
                <c:pt idx="827">
                  <c:v>0.82699999999999996</c:v>
                </c:pt>
                <c:pt idx="828">
                  <c:v>0.82799999999999996</c:v>
                </c:pt>
                <c:pt idx="829">
                  <c:v>0.82899999999999996</c:v>
                </c:pt>
                <c:pt idx="830">
                  <c:v>0.83</c:v>
                </c:pt>
                <c:pt idx="831">
                  <c:v>0.83099999999999996</c:v>
                </c:pt>
                <c:pt idx="832">
                  <c:v>0.83199999999999996</c:v>
                </c:pt>
                <c:pt idx="833">
                  <c:v>0.83299999999999996</c:v>
                </c:pt>
                <c:pt idx="834">
                  <c:v>0.83399999999999996</c:v>
                </c:pt>
                <c:pt idx="835">
                  <c:v>0.83499999999999996</c:v>
                </c:pt>
                <c:pt idx="836">
                  <c:v>0.83599999999999997</c:v>
                </c:pt>
                <c:pt idx="837">
                  <c:v>0.83699999999999997</c:v>
                </c:pt>
                <c:pt idx="838">
                  <c:v>0.83799999999999997</c:v>
                </c:pt>
                <c:pt idx="839">
                  <c:v>0.83899999999999997</c:v>
                </c:pt>
                <c:pt idx="840">
                  <c:v>0.84</c:v>
                </c:pt>
                <c:pt idx="841">
                  <c:v>0.84099999999999997</c:v>
                </c:pt>
                <c:pt idx="842">
                  <c:v>0.84199999999999997</c:v>
                </c:pt>
                <c:pt idx="843">
                  <c:v>0.84299999999999997</c:v>
                </c:pt>
                <c:pt idx="844">
                  <c:v>0.84399999999999997</c:v>
                </c:pt>
                <c:pt idx="845">
                  <c:v>0.84499999999999997</c:v>
                </c:pt>
                <c:pt idx="846">
                  <c:v>0.84599999999999997</c:v>
                </c:pt>
                <c:pt idx="847">
                  <c:v>0.84699999999999998</c:v>
                </c:pt>
                <c:pt idx="848">
                  <c:v>0.84799999999999998</c:v>
                </c:pt>
                <c:pt idx="849">
                  <c:v>0.84899999999999998</c:v>
                </c:pt>
                <c:pt idx="850">
                  <c:v>0.85</c:v>
                </c:pt>
                <c:pt idx="851">
                  <c:v>0.85099999999999998</c:v>
                </c:pt>
                <c:pt idx="852">
                  <c:v>0.85199999999999998</c:v>
                </c:pt>
                <c:pt idx="853">
                  <c:v>0.85299999999999998</c:v>
                </c:pt>
                <c:pt idx="854">
                  <c:v>0.85399999999999998</c:v>
                </c:pt>
                <c:pt idx="855">
                  <c:v>0.85499999999999998</c:v>
                </c:pt>
                <c:pt idx="856">
                  <c:v>0.85599999999999998</c:v>
                </c:pt>
                <c:pt idx="857">
                  <c:v>0.85699999999999998</c:v>
                </c:pt>
                <c:pt idx="858">
                  <c:v>0.85799999999999998</c:v>
                </c:pt>
                <c:pt idx="859">
                  <c:v>0.85899999999999999</c:v>
                </c:pt>
                <c:pt idx="860">
                  <c:v>0.86</c:v>
                </c:pt>
                <c:pt idx="861">
                  <c:v>0.86099999999999999</c:v>
                </c:pt>
                <c:pt idx="862">
                  <c:v>0.86199999999999999</c:v>
                </c:pt>
                <c:pt idx="863">
                  <c:v>0.86299999999999999</c:v>
                </c:pt>
                <c:pt idx="864">
                  <c:v>0.86399999999999999</c:v>
                </c:pt>
                <c:pt idx="865">
                  <c:v>0.86499999999999999</c:v>
                </c:pt>
                <c:pt idx="866">
                  <c:v>0.86599999999999999</c:v>
                </c:pt>
                <c:pt idx="867">
                  <c:v>0.86699999999999999</c:v>
                </c:pt>
                <c:pt idx="868">
                  <c:v>0.86799999999999999</c:v>
                </c:pt>
                <c:pt idx="869">
                  <c:v>0.86899999999999999</c:v>
                </c:pt>
                <c:pt idx="870">
                  <c:v>0.87</c:v>
                </c:pt>
                <c:pt idx="871">
                  <c:v>0.871</c:v>
                </c:pt>
                <c:pt idx="872">
                  <c:v>0.872</c:v>
                </c:pt>
                <c:pt idx="873">
                  <c:v>0.873</c:v>
                </c:pt>
                <c:pt idx="874">
                  <c:v>0.874</c:v>
                </c:pt>
                <c:pt idx="875">
                  <c:v>0.875</c:v>
                </c:pt>
                <c:pt idx="876">
                  <c:v>0.876</c:v>
                </c:pt>
                <c:pt idx="877">
                  <c:v>0.877</c:v>
                </c:pt>
                <c:pt idx="878">
                  <c:v>0.878</c:v>
                </c:pt>
                <c:pt idx="879">
                  <c:v>0.879</c:v>
                </c:pt>
                <c:pt idx="880">
                  <c:v>0.88</c:v>
                </c:pt>
                <c:pt idx="881">
                  <c:v>0.88100000000000001</c:v>
                </c:pt>
                <c:pt idx="882">
                  <c:v>0.88200000000000001</c:v>
                </c:pt>
                <c:pt idx="883">
                  <c:v>0.88300000000000001</c:v>
                </c:pt>
                <c:pt idx="884">
                  <c:v>0.88400000000000001</c:v>
                </c:pt>
                <c:pt idx="885">
                  <c:v>0.88500000000000001</c:v>
                </c:pt>
                <c:pt idx="886">
                  <c:v>0.88600000000000001</c:v>
                </c:pt>
                <c:pt idx="887">
                  <c:v>0.88700000000000001</c:v>
                </c:pt>
                <c:pt idx="888">
                  <c:v>0.88800000000000001</c:v>
                </c:pt>
                <c:pt idx="889">
                  <c:v>0.88900000000000001</c:v>
                </c:pt>
                <c:pt idx="890">
                  <c:v>0.89</c:v>
                </c:pt>
                <c:pt idx="891">
                  <c:v>0.89100000000000001</c:v>
                </c:pt>
                <c:pt idx="892">
                  <c:v>0.89200000000000002</c:v>
                </c:pt>
                <c:pt idx="893">
                  <c:v>0.89300000000000002</c:v>
                </c:pt>
                <c:pt idx="894">
                  <c:v>0.89400000000000002</c:v>
                </c:pt>
                <c:pt idx="895">
                  <c:v>0.89500000000000002</c:v>
                </c:pt>
                <c:pt idx="896">
                  <c:v>0.89600000000000002</c:v>
                </c:pt>
                <c:pt idx="897">
                  <c:v>0.89700000000000002</c:v>
                </c:pt>
                <c:pt idx="898">
                  <c:v>0.89800000000000002</c:v>
                </c:pt>
                <c:pt idx="899">
                  <c:v>0.89900000000000002</c:v>
                </c:pt>
                <c:pt idx="900">
                  <c:v>0.9</c:v>
                </c:pt>
                <c:pt idx="901">
                  <c:v>0.90100000000000002</c:v>
                </c:pt>
                <c:pt idx="902">
                  <c:v>0.90200000000000002</c:v>
                </c:pt>
                <c:pt idx="903">
                  <c:v>0.90300000000000002</c:v>
                </c:pt>
                <c:pt idx="904">
                  <c:v>0.90400000000000003</c:v>
                </c:pt>
                <c:pt idx="905">
                  <c:v>0.90500000000000003</c:v>
                </c:pt>
                <c:pt idx="906">
                  <c:v>0.90600000000000003</c:v>
                </c:pt>
                <c:pt idx="907">
                  <c:v>0.90700000000000003</c:v>
                </c:pt>
                <c:pt idx="908">
                  <c:v>0.90800000000000003</c:v>
                </c:pt>
                <c:pt idx="909">
                  <c:v>0.90900000000000003</c:v>
                </c:pt>
                <c:pt idx="910">
                  <c:v>0.91</c:v>
                </c:pt>
                <c:pt idx="911">
                  <c:v>0.91100000000000003</c:v>
                </c:pt>
                <c:pt idx="912">
                  <c:v>0.91200000000000003</c:v>
                </c:pt>
                <c:pt idx="913">
                  <c:v>0.91300000000000003</c:v>
                </c:pt>
                <c:pt idx="914">
                  <c:v>0.91400000000000003</c:v>
                </c:pt>
                <c:pt idx="915">
                  <c:v>0.91500000000000004</c:v>
                </c:pt>
                <c:pt idx="916">
                  <c:v>0.91600000000000004</c:v>
                </c:pt>
                <c:pt idx="917">
                  <c:v>0.91700000000000004</c:v>
                </c:pt>
                <c:pt idx="918">
                  <c:v>0.91800000000000004</c:v>
                </c:pt>
                <c:pt idx="919">
                  <c:v>0.91900000000000004</c:v>
                </c:pt>
                <c:pt idx="920">
                  <c:v>0.92</c:v>
                </c:pt>
                <c:pt idx="921">
                  <c:v>0.92100000000000004</c:v>
                </c:pt>
                <c:pt idx="922">
                  <c:v>0.92200000000000004</c:v>
                </c:pt>
                <c:pt idx="923">
                  <c:v>0.92300000000000004</c:v>
                </c:pt>
                <c:pt idx="924">
                  <c:v>0.92400000000000004</c:v>
                </c:pt>
                <c:pt idx="925">
                  <c:v>0.92500000000000004</c:v>
                </c:pt>
                <c:pt idx="926">
                  <c:v>0.92600000000000005</c:v>
                </c:pt>
                <c:pt idx="927">
                  <c:v>0.92700000000000005</c:v>
                </c:pt>
                <c:pt idx="928">
                  <c:v>0.92800000000000005</c:v>
                </c:pt>
                <c:pt idx="929">
                  <c:v>0.92900000000000005</c:v>
                </c:pt>
                <c:pt idx="930">
                  <c:v>0.93</c:v>
                </c:pt>
                <c:pt idx="931">
                  <c:v>0.93100000000000005</c:v>
                </c:pt>
                <c:pt idx="932">
                  <c:v>0.93200000000000005</c:v>
                </c:pt>
                <c:pt idx="933">
                  <c:v>0.93300000000000005</c:v>
                </c:pt>
                <c:pt idx="934">
                  <c:v>0.93400000000000005</c:v>
                </c:pt>
                <c:pt idx="935">
                  <c:v>0.93500000000000005</c:v>
                </c:pt>
                <c:pt idx="936">
                  <c:v>0.93600000000000005</c:v>
                </c:pt>
                <c:pt idx="937">
                  <c:v>0.93700000000000006</c:v>
                </c:pt>
                <c:pt idx="938">
                  <c:v>0.93799999999999994</c:v>
                </c:pt>
                <c:pt idx="939">
                  <c:v>0.93899999999999995</c:v>
                </c:pt>
                <c:pt idx="940">
                  <c:v>0.94</c:v>
                </c:pt>
                <c:pt idx="941">
                  <c:v>0.94099999999999995</c:v>
                </c:pt>
                <c:pt idx="942">
                  <c:v>0.94199999999999995</c:v>
                </c:pt>
                <c:pt idx="943">
                  <c:v>0.94299999999999995</c:v>
                </c:pt>
                <c:pt idx="944">
                  <c:v>0.94399999999999995</c:v>
                </c:pt>
                <c:pt idx="945">
                  <c:v>0.94499999999999995</c:v>
                </c:pt>
                <c:pt idx="946">
                  <c:v>0.94599999999999995</c:v>
                </c:pt>
                <c:pt idx="947">
                  <c:v>0.94699999999999995</c:v>
                </c:pt>
                <c:pt idx="948">
                  <c:v>0.94799999999999995</c:v>
                </c:pt>
                <c:pt idx="949">
                  <c:v>0.94899999999999995</c:v>
                </c:pt>
                <c:pt idx="950">
                  <c:v>0.95</c:v>
                </c:pt>
                <c:pt idx="951">
                  <c:v>0.95099999999999996</c:v>
                </c:pt>
                <c:pt idx="952">
                  <c:v>0.95199999999999996</c:v>
                </c:pt>
                <c:pt idx="953">
                  <c:v>0.95299999999999996</c:v>
                </c:pt>
                <c:pt idx="954">
                  <c:v>0.95399999999999996</c:v>
                </c:pt>
                <c:pt idx="955">
                  <c:v>0.95499999999999996</c:v>
                </c:pt>
                <c:pt idx="956">
                  <c:v>0.95599999999999996</c:v>
                </c:pt>
                <c:pt idx="957">
                  <c:v>0.95699999999999996</c:v>
                </c:pt>
                <c:pt idx="958">
                  <c:v>0.95799999999999996</c:v>
                </c:pt>
                <c:pt idx="959">
                  <c:v>0.95899999999999996</c:v>
                </c:pt>
                <c:pt idx="960">
                  <c:v>0.96</c:v>
                </c:pt>
                <c:pt idx="961">
                  <c:v>0.96099999999999997</c:v>
                </c:pt>
                <c:pt idx="962">
                  <c:v>0.96199999999999997</c:v>
                </c:pt>
                <c:pt idx="963">
                  <c:v>0.96299999999999997</c:v>
                </c:pt>
                <c:pt idx="964">
                  <c:v>0.96399999999999997</c:v>
                </c:pt>
                <c:pt idx="965">
                  <c:v>0.96499999999999997</c:v>
                </c:pt>
                <c:pt idx="966">
                  <c:v>0.96599999999999997</c:v>
                </c:pt>
                <c:pt idx="967">
                  <c:v>0.96699999999999997</c:v>
                </c:pt>
                <c:pt idx="968">
                  <c:v>0.96799999999999997</c:v>
                </c:pt>
                <c:pt idx="969">
                  <c:v>0.96899999999999997</c:v>
                </c:pt>
                <c:pt idx="970">
                  <c:v>0.97</c:v>
                </c:pt>
                <c:pt idx="971">
                  <c:v>0.97099999999999997</c:v>
                </c:pt>
                <c:pt idx="972">
                  <c:v>0.97199999999999998</c:v>
                </c:pt>
                <c:pt idx="973">
                  <c:v>0.97299999999999998</c:v>
                </c:pt>
                <c:pt idx="974">
                  <c:v>0.97399999999999998</c:v>
                </c:pt>
                <c:pt idx="975">
                  <c:v>0.97499999999999998</c:v>
                </c:pt>
                <c:pt idx="976">
                  <c:v>0.97599999999999998</c:v>
                </c:pt>
                <c:pt idx="977">
                  <c:v>0.97699999999999998</c:v>
                </c:pt>
                <c:pt idx="978">
                  <c:v>0.97799999999999998</c:v>
                </c:pt>
                <c:pt idx="979">
                  <c:v>0.97899999999999998</c:v>
                </c:pt>
                <c:pt idx="980">
                  <c:v>0.98</c:v>
                </c:pt>
                <c:pt idx="981">
                  <c:v>0.98099999999999998</c:v>
                </c:pt>
                <c:pt idx="982">
                  <c:v>0.98199999999999998</c:v>
                </c:pt>
                <c:pt idx="983">
                  <c:v>0.98299999999999998</c:v>
                </c:pt>
                <c:pt idx="984">
                  <c:v>0.98399999999999999</c:v>
                </c:pt>
                <c:pt idx="985">
                  <c:v>0.98499999999999999</c:v>
                </c:pt>
                <c:pt idx="986">
                  <c:v>0.98599999999999999</c:v>
                </c:pt>
                <c:pt idx="987">
                  <c:v>0.98699999999999999</c:v>
                </c:pt>
                <c:pt idx="988">
                  <c:v>0.98799999999999999</c:v>
                </c:pt>
                <c:pt idx="989">
                  <c:v>0.98899999999999999</c:v>
                </c:pt>
                <c:pt idx="990">
                  <c:v>0.99</c:v>
                </c:pt>
                <c:pt idx="991">
                  <c:v>0.99099999999999999</c:v>
                </c:pt>
                <c:pt idx="992">
                  <c:v>0.99199999999999999</c:v>
                </c:pt>
                <c:pt idx="993">
                  <c:v>0.99299999999999999</c:v>
                </c:pt>
                <c:pt idx="994">
                  <c:v>0.99399999999999999</c:v>
                </c:pt>
                <c:pt idx="995">
                  <c:v>0.995</c:v>
                </c:pt>
                <c:pt idx="996">
                  <c:v>0.996</c:v>
                </c:pt>
                <c:pt idx="997">
                  <c:v>0.997</c:v>
                </c:pt>
                <c:pt idx="998">
                  <c:v>0.998</c:v>
                </c:pt>
                <c:pt idx="999">
                  <c:v>0.999</c:v>
                </c:pt>
              </c:numCache>
            </c:numRef>
          </c:xVal>
          <c:yVal>
            <c:numRef>
              <c:f>Sheet1!$8:$8</c:f>
              <c:numCache>
                <c:formatCode>General</c:formatCode>
                <c:ptCount val="16384"/>
                <c:pt idx="0">
                  <c:v>1.1400000000000001E-4</c:v>
                </c:pt>
                <c:pt idx="1">
                  <c:v>2.9640000000000001E-3</c:v>
                </c:pt>
                <c:pt idx="2">
                  <c:v>7.4180000000000001E-3</c:v>
                </c:pt>
                <c:pt idx="3">
                  <c:v>1.1538E-2</c:v>
                </c:pt>
                <c:pt idx="4">
                  <c:v>1.4877E-2</c:v>
                </c:pt>
                <c:pt idx="5">
                  <c:v>1.9472E-2</c:v>
                </c:pt>
                <c:pt idx="6">
                  <c:v>2.2081E-2</c:v>
                </c:pt>
                <c:pt idx="7">
                  <c:v>2.3382E-2</c:v>
                </c:pt>
                <c:pt idx="8">
                  <c:v>2.4077000000000001E-2</c:v>
                </c:pt>
                <c:pt idx="9">
                  <c:v>2.4570999999999999E-2</c:v>
                </c:pt>
                <c:pt idx="10">
                  <c:v>2.5198000000000002E-2</c:v>
                </c:pt>
                <c:pt idx="11">
                  <c:v>2.6814000000000001E-2</c:v>
                </c:pt>
                <c:pt idx="12">
                  <c:v>2.9312000000000001E-2</c:v>
                </c:pt>
                <c:pt idx="13">
                  <c:v>3.0973000000000001E-2</c:v>
                </c:pt>
                <c:pt idx="14">
                  <c:v>3.1336999999999997E-2</c:v>
                </c:pt>
                <c:pt idx="15">
                  <c:v>3.2294999999999997E-2</c:v>
                </c:pt>
                <c:pt idx="16">
                  <c:v>3.3329999999999999E-2</c:v>
                </c:pt>
                <c:pt idx="17">
                  <c:v>3.2975999999999998E-2</c:v>
                </c:pt>
                <c:pt idx="18">
                  <c:v>3.1924000000000001E-2</c:v>
                </c:pt>
                <c:pt idx="19">
                  <c:v>3.1424000000000001E-2</c:v>
                </c:pt>
                <c:pt idx="20">
                  <c:v>3.1720999999999999E-2</c:v>
                </c:pt>
                <c:pt idx="21">
                  <c:v>3.1717000000000002E-2</c:v>
                </c:pt>
                <c:pt idx="22">
                  <c:v>3.0199E-2</c:v>
                </c:pt>
                <c:pt idx="23">
                  <c:v>3.0051000000000001E-2</c:v>
                </c:pt>
                <c:pt idx="24">
                  <c:v>2.9152000000000001E-2</c:v>
                </c:pt>
                <c:pt idx="25">
                  <c:v>2.8125000000000001E-2</c:v>
                </c:pt>
                <c:pt idx="26">
                  <c:v>2.6772000000000001E-2</c:v>
                </c:pt>
                <c:pt idx="27">
                  <c:v>2.5118999999999999E-2</c:v>
                </c:pt>
                <c:pt idx="28">
                  <c:v>2.4143000000000001E-2</c:v>
                </c:pt>
                <c:pt idx="29">
                  <c:v>2.2356999999999998E-2</c:v>
                </c:pt>
                <c:pt idx="30">
                  <c:v>2.1578E-2</c:v>
                </c:pt>
                <c:pt idx="31">
                  <c:v>2.0405E-2</c:v>
                </c:pt>
                <c:pt idx="32">
                  <c:v>1.9616999999999999E-2</c:v>
                </c:pt>
                <c:pt idx="33">
                  <c:v>1.8762000000000001E-2</c:v>
                </c:pt>
                <c:pt idx="34">
                  <c:v>1.7545000000000002E-2</c:v>
                </c:pt>
                <c:pt idx="35">
                  <c:v>1.6944000000000001E-2</c:v>
                </c:pt>
                <c:pt idx="36">
                  <c:v>1.6094000000000001E-2</c:v>
                </c:pt>
                <c:pt idx="37">
                  <c:v>1.4961E-2</c:v>
                </c:pt>
                <c:pt idx="38">
                  <c:v>1.3627999999999999E-2</c:v>
                </c:pt>
                <c:pt idx="39">
                  <c:v>1.2692999999999999E-2</c:v>
                </c:pt>
                <c:pt idx="40">
                  <c:v>1.0947E-2</c:v>
                </c:pt>
                <c:pt idx="41">
                  <c:v>9.9290000000000003E-3</c:v>
                </c:pt>
                <c:pt idx="42">
                  <c:v>8.8260000000000005E-3</c:v>
                </c:pt>
                <c:pt idx="43">
                  <c:v>8.123E-3</c:v>
                </c:pt>
                <c:pt idx="44">
                  <c:v>7.3150000000000003E-3</c:v>
                </c:pt>
                <c:pt idx="45">
                  <c:v>6.6220000000000003E-3</c:v>
                </c:pt>
                <c:pt idx="46">
                  <c:v>5.6940000000000003E-3</c:v>
                </c:pt>
                <c:pt idx="47">
                  <c:v>4.8580000000000003E-3</c:v>
                </c:pt>
                <c:pt idx="48">
                  <c:v>4.0530000000000002E-3</c:v>
                </c:pt>
                <c:pt idx="49">
                  <c:v>3.5729999999999998E-3</c:v>
                </c:pt>
                <c:pt idx="50">
                  <c:v>3.0839999999999999E-3</c:v>
                </c:pt>
                <c:pt idx="51">
                  <c:v>2.9889999999999999E-3</c:v>
                </c:pt>
                <c:pt idx="52">
                  <c:v>2.3969999999999998E-3</c:v>
                </c:pt>
                <c:pt idx="53">
                  <c:v>2.2769999999999999E-3</c:v>
                </c:pt>
                <c:pt idx="54">
                  <c:v>1.9759999999999999E-3</c:v>
                </c:pt>
                <c:pt idx="55">
                  <c:v>1.7570000000000001E-3</c:v>
                </c:pt>
                <c:pt idx="56">
                  <c:v>1.6930000000000001E-3</c:v>
                </c:pt>
                <c:pt idx="57">
                  <c:v>1.5150000000000001E-3</c:v>
                </c:pt>
                <c:pt idx="58">
                  <c:v>1.426E-3</c:v>
                </c:pt>
                <c:pt idx="59">
                  <c:v>1.0330000000000001E-3</c:v>
                </c:pt>
                <c:pt idx="60">
                  <c:v>7.3399999999999995E-4</c:v>
                </c:pt>
                <c:pt idx="61">
                  <c:v>5.3700000000000004E-4</c:v>
                </c:pt>
                <c:pt idx="62">
                  <c:v>3.5E-4</c:v>
                </c:pt>
                <c:pt idx="63">
                  <c:v>3.0299999999999999E-4</c:v>
                </c:pt>
                <c:pt idx="64">
                  <c:v>1.92E-4</c:v>
                </c:pt>
                <c:pt idx="65">
                  <c:v>9.3999999999999994E-5</c:v>
                </c:pt>
                <c:pt idx="66">
                  <c:v>3.6999999999999998E-5</c:v>
                </c:pt>
                <c:pt idx="67">
                  <c:v>1.9999999999999999E-6</c:v>
                </c:pt>
                <c:pt idx="68">
                  <c:v>0</c:v>
                </c:pt>
                <c:pt idx="69">
                  <c:v>0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0</c:v>
                </c:pt>
                <c:pt idx="78">
                  <c:v>0</c:v>
                </c:pt>
                <c:pt idx="79">
                  <c:v>0</c:v>
                </c:pt>
                <c:pt idx="80">
                  <c:v>0</c:v>
                </c:pt>
                <c:pt idx="81">
                  <c:v>0</c:v>
                </c:pt>
                <c:pt idx="82">
                  <c:v>0</c:v>
                </c:pt>
                <c:pt idx="83">
                  <c:v>0</c:v>
                </c:pt>
                <c:pt idx="84">
                  <c:v>0</c:v>
                </c:pt>
                <c:pt idx="85">
                  <c:v>0</c:v>
                </c:pt>
                <c:pt idx="86">
                  <c:v>0</c:v>
                </c:pt>
                <c:pt idx="87">
                  <c:v>0</c:v>
                </c:pt>
                <c:pt idx="88">
                  <c:v>0</c:v>
                </c:pt>
                <c:pt idx="89">
                  <c:v>0</c:v>
                </c:pt>
                <c:pt idx="90">
                  <c:v>0</c:v>
                </c:pt>
                <c:pt idx="91">
                  <c:v>0</c:v>
                </c:pt>
                <c:pt idx="92">
                  <c:v>0</c:v>
                </c:pt>
                <c:pt idx="93">
                  <c:v>0</c:v>
                </c:pt>
                <c:pt idx="94">
                  <c:v>0</c:v>
                </c:pt>
                <c:pt idx="95">
                  <c:v>0</c:v>
                </c:pt>
                <c:pt idx="96">
                  <c:v>0</c:v>
                </c:pt>
                <c:pt idx="97">
                  <c:v>0</c:v>
                </c:pt>
                <c:pt idx="98">
                  <c:v>0</c:v>
                </c:pt>
                <c:pt idx="99">
                  <c:v>0</c:v>
                </c:pt>
                <c:pt idx="100">
                  <c:v>0</c:v>
                </c:pt>
                <c:pt idx="101">
                  <c:v>0</c:v>
                </c:pt>
                <c:pt idx="102">
                  <c:v>0</c:v>
                </c:pt>
                <c:pt idx="103">
                  <c:v>0</c:v>
                </c:pt>
                <c:pt idx="104">
                  <c:v>0</c:v>
                </c:pt>
                <c:pt idx="105">
                  <c:v>0</c:v>
                </c:pt>
                <c:pt idx="106">
                  <c:v>0</c:v>
                </c:pt>
                <c:pt idx="107">
                  <c:v>0</c:v>
                </c:pt>
                <c:pt idx="108">
                  <c:v>0</c:v>
                </c:pt>
                <c:pt idx="109">
                  <c:v>0</c:v>
                </c:pt>
                <c:pt idx="110">
                  <c:v>0</c:v>
                </c:pt>
                <c:pt idx="111">
                  <c:v>0</c:v>
                </c:pt>
                <c:pt idx="112">
                  <c:v>0</c:v>
                </c:pt>
                <c:pt idx="113">
                  <c:v>0</c:v>
                </c:pt>
                <c:pt idx="114">
                  <c:v>0</c:v>
                </c:pt>
                <c:pt idx="115">
                  <c:v>0</c:v>
                </c:pt>
                <c:pt idx="116">
                  <c:v>0</c:v>
                </c:pt>
                <c:pt idx="117">
                  <c:v>0</c:v>
                </c:pt>
                <c:pt idx="118">
                  <c:v>0</c:v>
                </c:pt>
                <c:pt idx="119">
                  <c:v>0</c:v>
                </c:pt>
                <c:pt idx="120">
                  <c:v>0</c:v>
                </c:pt>
                <c:pt idx="121">
                  <c:v>0</c:v>
                </c:pt>
                <c:pt idx="122">
                  <c:v>0</c:v>
                </c:pt>
                <c:pt idx="123">
                  <c:v>0</c:v>
                </c:pt>
                <c:pt idx="124">
                  <c:v>0</c:v>
                </c:pt>
                <c:pt idx="125">
                  <c:v>0</c:v>
                </c:pt>
                <c:pt idx="126">
                  <c:v>0</c:v>
                </c:pt>
                <c:pt idx="127">
                  <c:v>0</c:v>
                </c:pt>
                <c:pt idx="128">
                  <c:v>0</c:v>
                </c:pt>
                <c:pt idx="129">
                  <c:v>0</c:v>
                </c:pt>
                <c:pt idx="130">
                  <c:v>0</c:v>
                </c:pt>
                <c:pt idx="131">
                  <c:v>0</c:v>
                </c:pt>
                <c:pt idx="132">
                  <c:v>0</c:v>
                </c:pt>
                <c:pt idx="133">
                  <c:v>0</c:v>
                </c:pt>
                <c:pt idx="134">
                  <c:v>0</c:v>
                </c:pt>
                <c:pt idx="135">
                  <c:v>0</c:v>
                </c:pt>
                <c:pt idx="136">
                  <c:v>0</c:v>
                </c:pt>
                <c:pt idx="137">
                  <c:v>0</c:v>
                </c:pt>
                <c:pt idx="138">
                  <c:v>0</c:v>
                </c:pt>
                <c:pt idx="139">
                  <c:v>0</c:v>
                </c:pt>
                <c:pt idx="140">
                  <c:v>0</c:v>
                </c:pt>
                <c:pt idx="141">
                  <c:v>0</c:v>
                </c:pt>
                <c:pt idx="142">
                  <c:v>0</c:v>
                </c:pt>
                <c:pt idx="143">
                  <c:v>0</c:v>
                </c:pt>
                <c:pt idx="144">
                  <c:v>0</c:v>
                </c:pt>
                <c:pt idx="145">
                  <c:v>0</c:v>
                </c:pt>
                <c:pt idx="146">
                  <c:v>0</c:v>
                </c:pt>
                <c:pt idx="147">
                  <c:v>0</c:v>
                </c:pt>
                <c:pt idx="148">
                  <c:v>0</c:v>
                </c:pt>
                <c:pt idx="149">
                  <c:v>0</c:v>
                </c:pt>
                <c:pt idx="150">
                  <c:v>0</c:v>
                </c:pt>
                <c:pt idx="151">
                  <c:v>0</c:v>
                </c:pt>
                <c:pt idx="152">
                  <c:v>0</c:v>
                </c:pt>
                <c:pt idx="153">
                  <c:v>0</c:v>
                </c:pt>
                <c:pt idx="154">
                  <c:v>0</c:v>
                </c:pt>
                <c:pt idx="155">
                  <c:v>0</c:v>
                </c:pt>
                <c:pt idx="156">
                  <c:v>0</c:v>
                </c:pt>
                <c:pt idx="157">
                  <c:v>0</c:v>
                </c:pt>
                <c:pt idx="158">
                  <c:v>0</c:v>
                </c:pt>
                <c:pt idx="159">
                  <c:v>0</c:v>
                </c:pt>
                <c:pt idx="160">
                  <c:v>0</c:v>
                </c:pt>
                <c:pt idx="161">
                  <c:v>0</c:v>
                </c:pt>
                <c:pt idx="162">
                  <c:v>0</c:v>
                </c:pt>
                <c:pt idx="163">
                  <c:v>0</c:v>
                </c:pt>
                <c:pt idx="164">
                  <c:v>0</c:v>
                </c:pt>
                <c:pt idx="165">
                  <c:v>0</c:v>
                </c:pt>
                <c:pt idx="166">
                  <c:v>0</c:v>
                </c:pt>
                <c:pt idx="167">
                  <c:v>0</c:v>
                </c:pt>
                <c:pt idx="168">
                  <c:v>0</c:v>
                </c:pt>
                <c:pt idx="169">
                  <c:v>0</c:v>
                </c:pt>
                <c:pt idx="170">
                  <c:v>0</c:v>
                </c:pt>
                <c:pt idx="171">
                  <c:v>0</c:v>
                </c:pt>
                <c:pt idx="172">
                  <c:v>0</c:v>
                </c:pt>
                <c:pt idx="173">
                  <c:v>0</c:v>
                </c:pt>
                <c:pt idx="174">
                  <c:v>0</c:v>
                </c:pt>
                <c:pt idx="175">
                  <c:v>0</c:v>
                </c:pt>
                <c:pt idx="176">
                  <c:v>0</c:v>
                </c:pt>
                <c:pt idx="177">
                  <c:v>0</c:v>
                </c:pt>
                <c:pt idx="178">
                  <c:v>0</c:v>
                </c:pt>
                <c:pt idx="179">
                  <c:v>0</c:v>
                </c:pt>
                <c:pt idx="180">
                  <c:v>0</c:v>
                </c:pt>
                <c:pt idx="181">
                  <c:v>0</c:v>
                </c:pt>
                <c:pt idx="182">
                  <c:v>0</c:v>
                </c:pt>
                <c:pt idx="183">
                  <c:v>0</c:v>
                </c:pt>
                <c:pt idx="184">
                  <c:v>0</c:v>
                </c:pt>
                <c:pt idx="185">
                  <c:v>0</c:v>
                </c:pt>
                <c:pt idx="186">
                  <c:v>0</c:v>
                </c:pt>
                <c:pt idx="187">
                  <c:v>0</c:v>
                </c:pt>
                <c:pt idx="188">
                  <c:v>0</c:v>
                </c:pt>
                <c:pt idx="189">
                  <c:v>0</c:v>
                </c:pt>
                <c:pt idx="190">
                  <c:v>0</c:v>
                </c:pt>
                <c:pt idx="191">
                  <c:v>0</c:v>
                </c:pt>
                <c:pt idx="192">
                  <c:v>0</c:v>
                </c:pt>
                <c:pt idx="193">
                  <c:v>0</c:v>
                </c:pt>
                <c:pt idx="194">
                  <c:v>0</c:v>
                </c:pt>
                <c:pt idx="195">
                  <c:v>0</c:v>
                </c:pt>
                <c:pt idx="196">
                  <c:v>0</c:v>
                </c:pt>
                <c:pt idx="197">
                  <c:v>0</c:v>
                </c:pt>
                <c:pt idx="198">
                  <c:v>0</c:v>
                </c:pt>
                <c:pt idx="199">
                  <c:v>0</c:v>
                </c:pt>
                <c:pt idx="200">
                  <c:v>0</c:v>
                </c:pt>
                <c:pt idx="201">
                  <c:v>0</c:v>
                </c:pt>
                <c:pt idx="202">
                  <c:v>0</c:v>
                </c:pt>
                <c:pt idx="203">
                  <c:v>0</c:v>
                </c:pt>
                <c:pt idx="204">
                  <c:v>0</c:v>
                </c:pt>
                <c:pt idx="205">
                  <c:v>0</c:v>
                </c:pt>
                <c:pt idx="206">
                  <c:v>0</c:v>
                </c:pt>
                <c:pt idx="207">
                  <c:v>0</c:v>
                </c:pt>
                <c:pt idx="208">
                  <c:v>0</c:v>
                </c:pt>
                <c:pt idx="209">
                  <c:v>0</c:v>
                </c:pt>
                <c:pt idx="210">
                  <c:v>0</c:v>
                </c:pt>
                <c:pt idx="211">
                  <c:v>0</c:v>
                </c:pt>
                <c:pt idx="212">
                  <c:v>0</c:v>
                </c:pt>
                <c:pt idx="213">
                  <c:v>0</c:v>
                </c:pt>
                <c:pt idx="214">
                  <c:v>0</c:v>
                </c:pt>
                <c:pt idx="215">
                  <c:v>0</c:v>
                </c:pt>
                <c:pt idx="216">
                  <c:v>0</c:v>
                </c:pt>
                <c:pt idx="217">
                  <c:v>0</c:v>
                </c:pt>
                <c:pt idx="218">
                  <c:v>0</c:v>
                </c:pt>
                <c:pt idx="219">
                  <c:v>0</c:v>
                </c:pt>
                <c:pt idx="220">
                  <c:v>0</c:v>
                </c:pt>
                <c:pt idx="221">
                  <c:v>0</c:v>
                </c:pt>
                <c:pt idx="222">
                  <c:v>0</c:v>
                </c:pt>
                <c:pt idx="223">
                  <c:v>0</c:v>
                </c:pt>
                <c:pt idx="224">
                  <c:v>0</c:v>
                </c:pt>
                <c:pt idx="225">
                  <c:v>0</c:v>
                </c:pt>
                <c:pt idx="226">
                  <c:v>0</c:v>
                </c:pt>
                <c:pt idx="227">
                  <c:v>0</c:v>
                </c:pt>
                <c:pt idx="228">
                  <c:v>0</c:v>
                </c:pt>
                <c:pt idx="229">
                  <c:v>0</c:v>
                </c:pt>
                <c:pt idx="230">
                  <c:v>0</c:v>
                </c:pt>
                <c:pt idx="231">
                  <c:v>0</c:v>
                </c:pt>
                <c:pt idx="232">
                  <c:v>0</c:v>
                </c:pt>
                <c:pt idx="233">
                  <c:v>0</c:v>
                </c:pt>
                <c:pt idx="234">
                  <c:v>0</c:v>
                </c:pt>
                <c:pt idx="235">
                  <c:v>0</c:v>
                </c:pt>
                <c:pt idx="236">
                  <c:v>0</c:v>
                </c:pt>
                <c:pt idx="237">
                  <c:v>0</c:v>
                </c:pt>
                <c:pt idx="238">
                  <c:v>0</c:v>
                </c:pt>
                <c:pt idx="239">
                  <c:v>0</c:v>
                </c:pt>
                <c:pt idx="240">
                  <c:v>0</c:v>
                </c:pt>
                <c:pt idx="241">
                  <c:v>0</c:v>
                </c:pt>
                <c:pt idx="242">
                  <c:v>0</c:v>
                </c:pt>
                <c:pt idx="243">
                  <c:v>0</c:v>
                </c:pt>
                <c:pt idx="244">
                  <c:v>0</c:v>
                </c:pt>
                <c:pt idx="245">
                  <c:v>0</c:v>
                </c:pt>
                <c:pt idx="246">
                  <c:v>0</c:v>
                </c:pt>
                <c:pt idx="247">
                  <c:v>0</c:v>
                </c:pt>
                <c:pt idx="248">
                  <c:v>0</c:v>
                </c:pt>
                <c:pt idx="249">
                  <c:v>0</c:v>
                </c:pt>
                <c:pt idx="250">
                  <c:v>0</c:v>
                </c:pt>
                <c:pt idx="251">
                  <c:v>0</c:v>
                </c:pt>
                <c:pt idx="252">
                  <c:v>0</c:v>
                </c:pt>
                <c:pt idx="253">
                  <c:v>0</c:v>
                </c:pt>
                <c:pt idx="254">
                  <c:v>0</c:v>
                </c:pt>
                <c:pt idx="255">
                  <c:v>0</c:v>
                </c:pt>
                <c:pt idx="256">
                  <c:v>0</c:v>
                </c:pt>
                <c:pt idx="257">
                  <c:v>0</c:v>
                </c:pt>
                <c:pt idx="258">
                  <c:v>0</c:v>
                </c:pt>
                <c:pt idx="259">
                  <c:v>0</c:v>
                </c:pt>
                <c:pt idx="260">
                  <c:v>0</c:v>
                </c:pt>
                <c:pt idx="261">
                  <c:v>0</c:v>
                </c:pt>
                <c:pt idx="262">
                  <c:v>0</c:v>
                </c:pt>
                <c:pt idx="263">
                  <c:v>0</c:v>
                </c:pt>
                <c:pt idx="264">
                  <c:v>0</c:v>
                </c:pt>
                <c:pt idx="265">
                  <c:v>0</c:v>
                </c:pt>
                <c:pt idx="266">
                  <c:v>0</c:v>
                </c:pt>
                <c:pt idx="267">
                  <c:v>0</c:v>
                </c:pt>
                <c:pt idx="268">
                  <c:v>0</c:v>
                </c:pt>
                <c:pt idx="269">
                  <c:v>0</c:v>
                </c:pt>
                <c:pt idx="270">
                  <c:v>0</c:v>
                </c:pt>
                <c:pt idx="271">
                  <c:v>0</c:v>
                </c:pt>
                <c:pt idx="272">
                  <c:v>0</c:v>
                </c:pt>
                <c:pt idx="273">
                  <c:v>0</c:v>
                </c:pt>
                <c:pt idx="274">
                  <c:v>0</c:v>
                </c:pt>
                <c:pt idx="275">
                  <c:v>0</c:v>
                </c:pt>
                <c:pt idx="276">
                  <c:v>0</c:v>
                </c:pt>
                <c:pt idx="277">
                  <c:v>0</c:v>
                </c:pt>
                <c:pt idx="278">
                  <c:v>0</c:v>
                </c:pt>
                <c:pt idx="279">
                  <c:v>0</c:v>
                </c:pt>
                <c:pt idx="280">
                  <c:v>0</c:v>
                </c:pt>
                <c:pt idx="281">
                  <c:v>0</c:v>
                </c:pt>
                <c:pt idx="282">
                  <c:v>0</c:v>
                </c:pt>
                <c:pt idx="283">
                  <c:v>0</c:v>
                </c:pt>
                <c:pt idx="284">
                  <c:v>0</c:v>
                </c:pt>
                <c:pt idx="285">
                  <c:v>0</c:v>
                </c:pt>
                <c:pt idx="286">
                  <c:v>0</c:v>
                </c:pt>
                <c:pt idx="287">
                  <c:v>0</c:v>
                </c:pt>
                <c:pt idx="288">
                  <c:v>0</c:v>
                </c:pt>
                <c:pt idx="289">
                  <c:v>0</c:v>
                </c:pt>
                <c:pt idx="290">
                  <c:v>0</c:v>
                </c:pt>
                <c:pt idx="291">
                  <c:v>0</c:v>
                </c:pt>
                <c:pt idx="292">
                  <c:v>0</c:v>
                </c:pt>
                <c:pt idx="293">
                  <c:v>0</c:v>
                </c:pt>
                <c:pt idx="294">
                  <c:v>0</c:v>
                </c:pt>
                <c:pt idx="295">
                  <c:v>0</c:v>
                </c:pt>
                <c:pt idx="296">
                  <c:v>0</c:v>
                </c:pt>
                <c:pt idx="297">
                  <c:v>0</c:v>
                </c:pt>
                <c:pt idx="298">
                  <c:v>0</c:v>
                </c:pt>
                <c:pt idx="299">
                  <c:v>0</c:v>
                </c:pt>
                <c:pt idx="300">
                  <c:v>0</c:v>
                </c:pt>
                <c:pt idx="301">
                  <c:v>0</c:v>
                </c:pt>
                <c:pt idx="302">
                  <c:v>0</c:v>
                </c:pt>
                <c:pt idx="303">
                  <c:v>0</c:v>
                </c:pt>
                <c:pt idx="304">
                  <c:v>0</c:v>
                </c:pt>
                <c:pt idx="305">
                  <c:v>0</c:v>
                </c:pt>
                <c:pt idx="306">
                  <c:v>0</c:v>
                </c:pt>
                <c:pt idx="307">
                  <c:v>0</c:v>
                </c:pt>
                <c:pt idx="308">
                  <c:v>0</c:v>
                </c:pt>
                <c:pt idx="309">
                  <c:v>0</c:v>
                </c:pt>
                <c:pt idx="310">
                  <c:v>0</c:v>
                </c:pt>
                <c:pt idx="311">
                  <c:v>0</c:v>
                </c:pt>
                <c:pt idx="312">
                  <c:v>0</c:v>
                </c:pt>
                <c:pt idx="313">
                  <c:v>0</c:v>
                </c:pt>
                <c:pt idx="314">
                  <c:v>0</c:v>
                </c:pt>
                <c:pt idx="315">
                  <c:v>0</c:v>
                </c:pt>
                <c:pt idx="316">
                  <c:v>0</c:v>
                </c:pt>
                <c:pt idx="317">
                  <c:v>0</c:v>
                </c:pt>
                <c:pt idx="318">
                  <c:v>0</c:v>
                </c:pt>
                <c:pt idx="319">
                  <c:v>0</c:v>
                </c:pt>
                <c:pt idx="320">
                  <c:v>0</c:v>
                </c:pt>
                <c:pt idx="321">
                  <c:v>0</c:v>
                </c:pt>
                <c:pt idx="322">
                  <c:v>0</c:v>
                </c:pt>
                <c:pt idx="323">
                  <c:v>0</c:v>
                </c:pt>
                <c:pt idx="324">
                  <c:v>0</c:v>
                </c:pt>
                <c:pt idx="325">
                  <c:v>0</c:v>
                </c:pt>
                <c:pt idx="326">
                  <c:v>0</c:v>
                </c:pt>
                <c:pt idx="327">
                  <c:v>0</c:v>
                </c:pt>
                <c:pt idx="328">
                  <c:v>0</c:v>
                </c:pt>
                <c:pt idx="329">
                  <c:v>0</c:v>
                </c:pt>
                <c:pt idx="330">
                  <c:v>0</c:v>
                </c:pt>
                <c:pt idx="331">
                  <c:v>0</c:v>
                </c:pt>
                <c:pt idx="332">
                  <c:v>0</c:v>
                </c:pt>
                <c:pt idx="333">
                  <c:v>0</c:v>
                </c:pt>
                <c:pt idx="334">
                  <c:v>0</c:v>
                </c:pt>
                <c:pt idx="335">
                  <c:v>0</c:v>
                </c:pt>
                <c:pt idx="336">
                  <c:v>0</c:v>
                </c:pt>
                <c:pt idx="337">
                  <c:v>0</c:v>
                </c:pt>
                <c:pt idx="338">
                  <c:v>0</c:v>
                </c:pt>
                <c:pt idx="339">
                  <c:v>0</c:v>
                </c:pt>
                <c:pt idx="340">
                  <c:v>0</c:v>
                </c:pt>
                <c:pt idx="341">
                  <c:v>0</c:v>
                </c:pt>
                <c:pt idx="342">
                  <c:v>0</c:v>
                </c:pt>
                <c:pt idx="343">
                  <c:v>0</c:v>
                </c:pt>
                <c:pt idx="344">
                  <c:v>0</c:v>
                </c:pt>
                <c:pt idx="345">
                  <c:v>0</c:v>
                </c:pt>
                <c:pt idx="346">
                  <c:v>0</c:v>
                </c:pt>
                <c:pt idx="347">
                  <c:v>0</c:v>
                </c:pt>
                <c:pt idx="348">
                  <c:v>0</c:v>
                </c:pt>
                <c:pt idx="349">
                  <c:v>0</c:v>
                </c:pt>
                <c:pt idx="350">
                  <c:v>0</c:v>
                </c:pt>
                <c:pt idx="351">
                  <c:v>0</c:v>
                </c:pt>
                <c:pt idx="352">
                  <c:v>0</c:v>
                </c:pt>
                <c:pt idx="353">
                  <c:v>0</c:v>
                </c:pt>
                <c:pt idx="354">
                  <c:v>0</c:v>
                </c:pt>
                <c:pt idx="355">
                  <c:v>0</c:v>
                </c:pt>
                <c:pt idx="356">
                  <c:v>0</c:v>
                </c:pt>
                <c:pt idx="357">
                  <c:v>0</c:v>
                </c:pt>
                <c:pt idx="358">
                  <c:v>0</c:v>
                </c:pt>
                <c:pt idx="359">
                  <c:v>0</c:v>
                </c:pt>
                <c:pt idx="360">
                  <c:v>0</c:v>
                </c:pt>
                <c:pt idx="361">
                  <c:v>0</c:v>
                </c:pt>
                <c:pt idx="362">
                  <c:v>0</c:v>
                </c:pt>
                <c:pt idx="363">
                  <c:v>0</c:v>
                </c:pt>
                <c:pt idx="364">
                  <c:v>0</c:v>
                </c:pt>
                <c:pt idx="365">
                  <c:v>0</c:v>
                </c:pt>
                <c:pt idx="366">
                  <c:v>0</c:v>
                </c:pt>
                <c:pt idx="367">
                  <c:v>0</c:v>
                </c:pt>
                <c:pt idx="368">
                  <c:v>0</c:v>
                </c:pt>
                <c:pt idx="369">
                  <c:v>0</c:v>
                </c:pt>
                <c:pt idx="370">
                  <c:v>0</c:v>
                </c:pt>
                <c:pt idx="371">
                  <c:v>0</c:v>
                </c:pt>
                <c:pt idx="372">
                  <c:v>0</c:v>
                </c:pt>
                <c:pt idx="373">
                  <c:v>0</c:v>
                </c:pt>
                <c:pt idx="374">
                  <c:v>0</c:v>
                </c:pt>
                <c:pt idx="375">
                  <c:v>0</c:v>
                </c:pt>
                <c:pt idx="376">
                  <c:v>0</c:v>
                </c:pt>
                <c:pt idx="377">
                  <c:v>0</c:v>
                </c:pt>
                <c:pt idx="378">
                  <c:v>0</c:v>
                </c:pt>
                <c:pt idx="379">
                  <c:v>0</c:v>
                </c:pt>
                <c:pt idx="380">
                  <c:v>0</c:v>
                </c:pt>
                <c:pt idx="381">
                  <c:v>0</c:v>
                </c:pt>
                <c:pt idx="382">
                  <c:v>0</c:v>
                </c:pt>
                <c:pt idx="383">
                  <c:v>0</c:v>
                </c:pt>
                <c:pt idx="384">
                  <c:v>0</c:v>
                </c:pt>
                <c:pt idx="385">
                  <c:v>0</c:v>
                </c:pt>
                <c:pt idx="386">
                  <c:v>0</c:v>
                </c:pt>
                <c:pt idx="387">
                  <c:v>0</c:v>
                </c:pt>
                <c:pt idx="388">
                  <c:v>0</c:v>
                </c:pt>
                <c:pt idx="389">
                  <c:v>0</c:v>
                </c:pt>
                <c:pt idx="390">
                  <c:v>0</c:v>
                </c:pt>
                <c:pt idx="391">
                  <c:v>0</c:v>
                </c:pt>
                <c:pt idx="392">
                  <c:v>0</c:v>
                </c:pt>
                <c:pt idx="393">
                  <c:v>0</c:v>
                </c:pt>
                <c:pt idx="394">
                  <c:v>0</c:v>
                </c:pt>
                <c:pt idx="395">
                  <c:v>0</c:v>
                </c:pt>
                <c:pt idx="396">
                  <c:v>0</c:v>
                </c:pt>
                <c:pt idx="397">
                  <c:v>0</c:v>
                </c:pt>
                <c:pt idx="398">
                  <c:v>0</c:v>
                </c:pt>
                <c:pt idx="399">
                  <c:v>0</c:v>
                </c:pt>
                <c:pt idx="400">
                  <c:v>0</c:v>
                </c:pt>
                <c:pt idx="401">
                  <c:v>0</c:v>
                </c:pt>
                <c:pt idx="402">
                  <c:v>0</c:v>
                </c:pt>
                <c:pt idx="403">
                  <c:v>0</c:v>
                </c:pt>
                <c:pt idx="404">
                  <c:v>0</c:v>
                </c:pt>
                <c:pt idx="405">
                  <c:v>0</c:v>
                </c:pt>
                <c:pt idx="406">
                  <c:v>0</c:v>
                </c:pt>
                <c:pt idx="407">
                  <c:v>0</c:v>
                </c:pt>
                <c:pt idx="408">
                  <c:v>0</c:v>
                </c:pt>
                <c:pt idx="409">
                  <c:v>0</c:v>
                </c:pt>
                <c:pt idx="410">
                  <c:v>0</c:v>
                </c:pt>
                <c:pt idx="411">
                  <c:v>0</c:v>
                </c:pt>
                <c:pt idx="412">
                  <c:v>0</c:v>
                </c:pt>
                <c:pt idx="413">
                  <c:v>0</c:v>
                </c:pt>
                <c:pt idx="414">
                  <c:v>0</c:v>
                </c:pt>
                <c:pt idx="415">
                  <c:v>0</c:v>
                </c:pt>
                <c:pt idx="416">
                  <c:v>0</c:v>
                </c:pt>
                <c:pt idx="417">
                  <c:v>0</c:v>
                </c:pt>
                <c:pt idx="418">
                  <c:v>0</c:v>
                </c:pt>
                <c:pt idx="419">
                  <c:v>0</c:v>
                </c:pt>
                <c:pt idx="420">
                  <c:v>0</c:v>
                </c:pt>
                <c:pt idx="421">
                  <c:v>0</c:v>
                </c:pt>
                <c:pt idx="422">
                  <c:v>0</c:v>
                </c:pt>
                <c:pt idx="423">
                  <c:v>0</c:v>
                </c:pt>
                <c:pt idx="424">
                  <c:v>0</c:v>
                </c:pt>
                <c:pt idx="425">
                  <c:v>0</c:v>
                </c:pt>
                <c:pt idx="426">
                  <c:v>0</c:v>
                </c:pt>
                <c:pt idx="427">
                  <c:v>0</c:v>
                </c:pt>
                <c:pt idx="428">
                  <c:v>0</c:v>
                </c:pt>
                <c:pt idx="429">
                  <c:v>0</c:v>
                </c:pt>
                <c:pt idx="430">
                  <c:v>0</c:v>
                </c:pt>
                <c:pt idx="431">
                  <c:v>0</c:v>
                </c:pt>
                <c:pt idx="432">
                  <c:v>0</c:v>
                </c:pt>
                <c:pt idx="433">
                  <c:v>0</c:v>
                </c:pt>
                <c:pt idx="434">
                  <c:v>0</c:v>
                </c:pt>
                <c:pt idx="435">
                  <c:v>0</c:v>
                </c:pt>
                <c:pt idx="436">
                  <c:v>0</c:v>
                </c:pt>
                <c:pt idx="437">
                  <c:v>0</c:v>
                </c:pt>
                <c:pt idx="438">
                  <c:v>0</c:v>
                </c:pt>
                <c:pt idx="439">
                  <c:v>0</c:v>
                </c:pt>
                <c:pt idx="440">
                  <c:v>0</c:v>
                </c:pt>
                <c:pt idx="441">
                  <c:v>0</c:v>
                </c:pt>
                <c:pt idx="442">
                  <c:v>0</c:v>
                </c:pt>
                <c:pt idx="443">
                  <c:v>0</c:v>
                </c:pt>
                <c:pt idx="444">
                  <c:v>0</c:v>
                </c:pt>
                <c:pt idx="445">
                  <c:v>0</c:v>
                </c:pt>
                <c:pt idx="446">
                  <c:v>0</c:v>
                </c:pt>
                <c:pt idx="447">
                  <c:v>0</c:v>
                </c:pt>
                <c:pt idx="448">
                  <c:v>0</c:v>
                </c:pt>
                <c:pt idx="449">
                  <c:v>0</c:v>
                </c:pt>
                <c:pt idx="450">
                  <c:v>0</c:v>
                </c:pt>
                <c:pt idx="451">
                  <c:v>0</c:v>
                </c:pt>
                <c:pt idx="452">
                  <c:v>0</c:v>
                </c:pt>
                <c:pt idx="453">
                  <c:v>0</c:v>
                </c:pt>
                <c:pt idx="454">
                  <c:v>0</c:v>
                </c:pt>
                <c:pt idx="455">
                  <c:v>0</c:v>
                </c:pt>
                <c:pt idx="456">
                  <c:v>0</c:v>
                </c:pt>
                <c:pt idx="457">
                  <c:v>0</c:v>
                </c:pt>
                <c:pt idx="458">
                  <c:v>0</c:v>
                </c:pt>
                <c:pt idx="459">
                  <c:v>0</c:v>
                </c:pt>
                <c:pt idx="460">
                  <c:v>0</c:v>
                </c:pt>
                <c:pt idx="461">
                  <c:v>0</c:v>
                </c:pt>
                <c:pt idx="462">
                  <c:v>0</c:v>
                </c:pt>
                <c:pt idx="463">
                  <c:v>0</c:v>
                </c:pt>
                <c:pt idx="464">
                  <c:v>0</c:v>
                </c:pt>
                <c:pt idx="465">
                  <c:v>0</c:v>
                </c:pt>
                <c:pt idx="466">
                  <c:v>0</c:v>
                </c:pt>
                <c:pt idx="467">
                  <c:v>0</c:v>
                </c:pt>
                <c:pt idx="468">
                  <c:v>0</c:v>
                </c:pt>
                <c:pt idx="469">
                  <c:v>0</c:v>
                </c:pt>
                <c:pt idx="470">
                  <c:v>0</c:v>
                </c:pt>
                <c:pt idx="471">
                  <c:v>0</c:v>
                </c:pt>
                <c:pt idx="472">
                  <c:v>0</c:v>
                </c:pt>
                <c:pt idx="473">
                  <c:v>0</c:v>
                </c:pt>
                <c:pt idx="474">
                  <c:v>0</c:v>
                </c:pt>
                <c:pt idx="475">
                  <c:v>0</c:v>
                </c:pt>
                <c:pt idx="476">
                  <c:v>0</c:v>
                </c:pt>
                <c:pt idx="477">
                  <c:v>0</c:v>
                </c:pt>
                <c:pt idx="478">
                  <c:v>0</c:v>
                </c:pt>
                <c:pt idx="479">
                  <c:v>0</c:v>
                </c:pt>
                <c:pt idx="480">
                  <c:v>0</c:v>
                </c:pt>
                <c:pt idx="481">
                  <c:v>0</c:v>
                </c:pt>
                <c:pt idx="482">
                  <c:v>0</c:v>
                </c:pt>
                <c:pt idx="483">
                  <c:v>0</c:v>
                </c:pt>
                <c:pt idx="484">
                  <c:v>0</c:v>
                </c:pt>
                <c:pt idx="485">
                  <c:v>0</c:v>
                </c:pt>
                <c:pt idx="486">
                  <c:v>0</c:v>
                </c:pt>
                <c:pt idx="487">
                  <c:v>0</c:v>
                </c:pt>
                <c:pt idx="488">
                  <c:v>0</c:v>
                </c:pt>
                <c:pt idx="489">
                  <c:v>0</c:v>
                </c:pt>
                <c:pt idx="490">
                  <c:v>0</c:v>
                </c:pt>
                <c:pt idx="491">
                  <c:v>0</c:v>
                </c:pt>
                <c:pt idx="492">
                  <c:v>0</c:v>
                </c:pt>
                <c:pt idx="493">
                  <c:v>0</c:v>
                </c:pt>
                <c:pt idx="494">
                  <c:v>0</c:v>
                </c:pt>
                <c:pt idx="495">
                  <c:v>0</c:v>
                </c:pt>
                <c:pt idx="496">
                  <c:v>0</c:v>
                </c:pt>
                <c:pt idx="497">
                  <c:v>0</c:v>
                </c:pt>
                <c:pt idx="498">
                  <c:v>0</c:v>
                </c:pt>
                <c:pt idx="499">
                  <c:v>0</c:v>
                </c:pt>
                <c:pt idx="500">
                  <c:v>0</c:v>
                </c:pt>
                <c:pt idx="501">
                  <c:v>0</c:v>
                </c:pt>
                <c:pt idx="502">
                  <c:v>0</c:v>
                </c:pt>
                <c:pt idx="503">
                  <c:v>0</c:v>
                </c:pt>
                <c:pt idx="504">
                  <c:v>0</c:v>
                </c:pt>
                <c:pt idx="505">
                  <c:v>0</c:v>
                </c:pt>
                <c:pt idx="506">
                  <c:v>0</c:v>
                </c:pt>
                <c:pt idx="507">
                  <c:v>0</c:v>
                </c:pt>
                <c:pt idx="508">
                  <c:v>0</c:v>
                </c:pt>
                <c:pt idx="509">
                  <c:v>0</c:v>
                </c:pt>
                <c:pt idx="510">
                  <c:v>0</c:v>
                </c:pt>
                <c:pt idx="511">
                  <c:v>0</c:v>
                </c:pt>
                <c:pt idx="512">
                  <c:v>0</c:v>
                </c:pt>
                <c:pt idx="513">
                  <c:v>0</c:v>
                </c:pt>
                <c:pt idx="514">
                  <c:v>0</c:v>
                </c:pt>
                <c:pt idx="515">
                  <c:v>0</c:v>
                </c:pt>
                <c:pt idx="516">
                  <c:v>0</c:v>
                </c:pt>
                <c:pt idx="517">
                  <c:v>0</c:v>
                </c:pt>
                <c:pt idx="518">
                  <c:v>0</c:v>
                </c:pt>
                <c:pt idx="519">
                  <c:v>0</c:v>
                </c:pt>
                <c:pt idx="520">
                  <c:v>0</c:v>
                </c:pt>
                <c:pt idx="521">
                  <c:v>0</c:v>
                </c:pt>
                <c:pt idx="522">
                  <c:v>0</c:v>
                </c:pt>
                <c:pt idx="523">
                  <c:v>0</c:v>
                </c:pt>
                <c:pt idx="524">
                  <c:v>0</c:v>
                </c:pt>
                <c:pt idx="525">
                  <c:v>0</c:v>
                </c:pt>
                <c:pt idx="526">
                  <c:v>0</c:v>
                </c:pt>
                <c:pt idx="527">
                  <c:v>0</c:v>
                </c:pt>
                <c:pt idx="528">
                  <c:v>0</c:v>
                </c:pt>
                <c:pt idx="529">
                  <c:v>0</c:v>
                </c:pt>
                <c:pt idx="530">
                  <c:v>0</c:v>
                </c:pt>
                <c:pt idx="531">
                  <c:v>0</c:v>
                </c:pt>
                <c:pt idx="532">
                  <c:v>0</c:v>
                </c:pt>
                <c:pt idx="533">
                  <c:v>0</c:v>
                </c:pt>
                <c:pt idx="534">
                  <c:v>0</c:v>
                </c:pt>
                <c:pt idx="535">
                  <c:v>0</c:v>
                </c:pt>
                <c:pt idx="536">
                  <c:v>0</c:v>
                </c:pt>
                <c:pt idx="537">
                  <c:v>0</c:v>
                </c:pt>
                <c:pt idx="538">
                  <c:v>0</c:v>
                </c:pt>
                <c:pt idx="539">
                  <c:v>0</c:v>
                </c:pt>
                <c:pt idx="540">
                  <c:v>0</c:v>
                </c:pt>
                <c:pt idx="541">
                  <c:v>0</c:v>
                </c:pt>
                <c:pt idx="542">
                  <c:v>0</c:v>
                </c:pt>
                <c:pt idx="543">
                  <c:v>0</c:v>
                </c:pt>
                <c:pt idx="544">
                  <c:v>0</c:v>
                </c:pt>
                <c:pt idx="545">
                  <c:v>0</c:v>
                </c:pt>
                <c:pt idx="546">
                  <c:v>0</c:v>
                </c:pt>
                <c:pt idx="547">
                  <c:v>0</c:v>
                </c:pt>
                <c:pt idx="548">
                  <c:v>0</c:v>
                </c:pt>
                <c:pt idx="549">
                  <c:v>0</c:v>
                </c:pt>
                <c:pt idx="550">
                  <c:v>0</c:v>
                </c:pt>
                <c:pt idx="551">
                  <c:v>0</c:v>
                </c:pt>
                <c:pt idx="552">
                  <c:v>0</c:v>
                </c:pt>
                <c:pt idx="553">
                  <c:v>0</c:v>
                </c:pt>
                <c:pt idx="554">
                  <c:v>0</c:v>
                </c:pt>
                <c:pt idx="555">
                  <c:v>0</c:v>
                </c:pt>
                <c:pt idx="556">
                  <c:v>0</c:v>
                </c:pt>
                <c:pt idx="557">
                  <c:v>0</c:v>
                </c:pt>
                <c:pt idx="558">
                  <c:v>0</c:v>
                </c:pt>
                <c:pt idx="559">
                  <c:v>0</c:v>
                </c:pt>
                <c:pt idx="560">
                  <c:v>0</c:v>
                </c:pt>
                <c:pt idx="561">
                  <c:v>0</c:v>
                </c:pt>
                <c:pt idx="562">
                  <c:v>0</c:v>
                </c:pt>
                <c:pt idx="563">
                  <c:v>0</c:v>
                </c:pt>
                <c:pt idx="564">
                  <c:v>0</c:v>
                </c:pt>
                <c:pt idx="565">
                  <c:v>0</c:v>
                </c:pt>
                <c:pt idx="566">
                  <c:v>0</c:v>
                </c:pt>
                <c:pt idx="567">
                  <c:v>0</c:v>
                </c:pt>
                <c:pt idx="568">
                  <c:v>0</c:v>
                </c:pt>
                <c:pt idx="569">
                  <c:v>0</c:v>
                </c:pt>
                <c:pt idx="570">
                  <c:v>0</c:v>
                </c:pt>
                <c:pt idx="571">
                  <c:v>0</c:v>
                </c:pt>
                <c:pt idx="572">
                  <c:v>0</c:v>
                </c:pt>
                <c:pt idx="573">
                  <c:v>0</c:v>
                </c:pt>
                <c:pt idx="574">
                  <c:v>0</c:v>
                </c:pt>
                <c:pt idx="575">
                  <c:v>0</c:v>
                </c:pt>
                <c:pt idx="576">
                  <c:v>0</c:v>
                </c:pt>
                <c:pt idx="577">
                  <c:v>0</c:v>
                </c:pt>
                <c:pt idx="578">
                  <c:v>0</c:v>
                </c:pt>
                <c:pt idx="579">
                  <c:v>0</c:v>
                </c:pt>
                <c:pt idx="580">
                  <c:v>0</c:v>
                </c:pt>
                <c:pt idx="581">
                  <c:v>0</c:v>
                </c:pt>
                <c:pt idx="582">
                  <c:v>0</c:v>
                </c:pt>
                <c:pt idx="583">
                  <c:v>0</c:v>
                </c:pt>
                <c:pt idx="584">
                  <c:v>0</c:v>
                </c:pt>
                <c:pt idx="585">
                  <c:v>0</c:v>
                </c:pt>
                <c:pt idx="586">
                  <c:v>0</c:v>
                </c:pt>
                <c:pt idx="587">
                  <c:v>0</c:v>
                </c:pt>
                <c:pt idx="588">
                  <c:v>0</c:v>
                </c:pt>
                <c:pt idx="589">
                  <c:v>0</c:v>
                </c:pt>
                <c:pt idx="590">
                  <c:v>0</c:v>
                </c:pt>
                <c:pt idx="591">
                  <c:v>0</c:v>
                </c:pt>
                <c:pt idx="592">
                  <c:v>0</c:v>
                </c:pt>
                <c:pt idx="593">
                  <c:v>0</c:v>
                </c:pt>
                <c:pt idx="594">
                  <c:v>0</c:v>
                </c:pt>
                <c:pt idx="595">
                  <c:v>0</c:v>
                </c:pt>
                <c:pt idx="596">
                  <c:v>0</c:v>
                </c:pt>
                <c:pt idx="597">
                  <c:v>0</c:v>
                </c:pt>
                <c:pt idx="598">
                  <c:v>0</c:v>
                </c:pt>
                <c:pt idx="599">
                  <c:v>0</c:v>
                </c:pt>
                <c:pt idx="600">
                  <c:v>0</c:v>
                </c:pt>
                <c:pt idx="601">
                  <c:v>0</c:v>
                </c:pt>
                <c:pt idx="602">
                  <c:v>0</c:v>
                </c:pt>
                <c:pt idx="603">
                  <c:v>0</c:v>
                </c:pt>
                <c:pt idx="604">
                  <c:v>0</c:v>
                </c:pt>
                <c:pt idx="605">
                  <c:v>0</c:v>
                </c:pt>
                <c:pt idx="606">
                  <c:v>0</c:v>
                </c:pt>
                <c:pt idx="607">
                  <c:v>0</c:v>
                </c:pt>
                <c:pt idx="608">
                  <c:v>0</c:v>
                </c:pt>
                <c:pt idx="609">
                  <c:v>0</c:v>
                </c:pt>
                <c:pt idx="610">
                  <c:v>0</c:v>
                </c:pt>
                <c:pt idx="611">
                  <c:v>0</c:v>
                </c:pt>
                <c:pt idx="612">
                  <c:v>0</c:v>
                </c:pt>
                <c:pt idx="613">
                  <c:v>0</c:v>
                </c:pt>
                <c:pt idx="614">
                  <c:v>0</c:v>
                </c:pt>
                <c:pt idx="615">
                  <c:v>0</c:v>
                </c:pt>
                <c:pt idx="616">
                  <c:v>0</c:v>
                </c:pt>
                <c:pt idx="617">
                  <c:v>0</c:v>
                </c:pt>
                <c:pt idx="618">
                  <c:v>0</c:v>
                </c:pt>
                <c:pt idx="619">
                  <c:v>0</c:v>
                </c:pt>
                <c:pt idx="620">
                  <c:v>0</c:v>
                </c:pt>
                <c:pt idx="621">
                  <c:v>0</c:v>
                </c:pt>
                <c:pt idx="622">
                  <c:v>0</c:v>
                </c:pt>
                <c:pt idx="623">
                  <c:v>0</c:v>
                </c:pt>
                <c:pt idx="624">
                  <c:v>0</c:v>
                </c:pt>
                <c:pt idx="625">
                  <c:v>0</c:v>
                </c:pt>
                <c:pt idx="626">
                  <c:v>0</c:v>
                </c:pt>
                <c:pt idx="627">
                  <c:v>0</c:v>
                </c:pt>
                <c:pt idx="628">
                  <c:v>0</c:v>
                </c:pt>
                <c:pt idx="629">
                  <c:v>0</c:v>
                </c:pt>
                <c:pt idx="630">
                  <c:v>0</c:v>
                </c:pt>
                <c:pt idx="631">
                  <c:v>0</c:v>
                </c:pt>
                <c:pt idx="632">
                  <c:v>0</c:v>
                </c:pt>
                <c:pt idx="633">
                  <c:v>0</c:v>
                </c:pt>
                <c:pt idx="634">
                  <c:v>0</c:v>
                </c:pt>
                <c:pt idx="635">
                  <c:v>0</c:v>
                </c:pt>
                <c:pt idx="636">
                  <c:v>0</c:v>
                </c:pt>
                <c:pt idx="637">
                  <c:v>0</c:v>
                </c:pt>
                <c:pt idx="638">
                  <c:v>0</c:v>
                </c:pt>
                <c:pt idx="639">
                  <c:v>0</c:v>
                </c:pt>
                <c:pt idx="640">
                  <c:v>0</c:v>
                </c:pt>
                <c:pt idx="641">
                  <c:v>0</c:v>
                </c:pt>
                <c:pt idx="642">
                  <c:v>0</c:v>
                </c:pt>
                <c:pt idx="643">
                  <c:v>0</c:v>
                </c:pt>
                <c:pt idx="644">
                  <c:v>0</c:v>
                </c:pt>
                <c:pt idx="645">
                  <c:v>0</c:v>
                </c:pt>
                <c:pt idx="646">
                  <c:v>0</c:v>
                </c:pt>
                <c:pt idx="647">
                  <c:v>0</c:v>
                </c:pt>
                <c:pt idx="648">
                  <c:v>0</c:v>
                </c:pt>
                <c:pt idx="649">
                  <c:v>0</c:v>
                </c:pt>
                <c:pt idx="650">
                  <c:v>0</c:v>
                </c:pt>
                <c:pt idx="651">
                  <c:v>0</c:v>
                </c:pt>
                <c:pt idx="652">
                  <c:v>0</c:v>
                </c:pt>
                <c:pt idx="653">
                  <c:v>0</c:v>
                </c:pt>
                <c:pt idx="654">
                  <c:v>0</c:v>
                </c:pt>
                <c:pt idx="655">
                  <c:v>0</c:v>
                </c:pt>
                <c:pt idx="656">
                  <c:v>0</c:v>
                </c:pt>
                <c:pt idx="657">
                  <c:v>0</c:v>
                </c:pt>
                <c:pt idx="658">
                  <c:v>0</c:v>
                </c:pt>
                <c:pt idx="659">
                  <c:v>0</c:v>
                </c:pt>
                <c:pt idx="660">
                  <c:v>0</c:v>
                </c:pt>
                <c:pt idx="661">
                  <c:v>0</c:v>
                </c:pt>
                <c:pt idx="662">
                  <c:v>0</c:v>
                </c:pt>
                <c:pt idx="663">
                  <c:v>0</c:v>
                </c:pt>
                <c:pt idx="664">
                  <c:v>0</c:v>
                </c:pt>
                <c:pt idx="665">
                  <c:v>0</c:v>
                </c:pt>
                <c:pt idx="666">
                  <c:v>0</c:v>
                </c:pt>
                <c:pt idx="667">
                  <c:v>0</c:v>
                </c:pt>
                <c:pt idx="668">
                  <c:v>0</c:v>
                </c:pt>
                <c:pt idx="669">
                  <c:v>0</c:v>
                </c:pt>
                <c:pt idx="670">
                  <c:v>0</c:v>
                </c:pt>
                <c:pt idx="671">
                  <c:v>0</c:v>
                </c:pt>
                <c:pt idx="672">
                  <c:v>0</c:v>
                </c:pt>
                <c:pt idx="673">
                  <c:v>0</c:v>
                </c:pt>
                <c:pt idx="674">
                  <c:v>0</c:v>
                </c:pt>
                <c:pt idx="675">
                  <c:v>0</c:v>
                </c:pt>
                <c:pt idx="676">
                  <c:v>0</c:v>
                </c:pt>
                <c:pt idx="677">
                  <c:v>0</c:v>
                </c:pt>
                <c:pt idx="678">
                  <c:v>0</c:v>
                </c:pt>
                <c:pt idx="679">
                  <c:v>0</c:v>
                </c:pt>
                <c:pt idx="680">
                  <c:v>0</c:v>
                </c:pt>
                <c:pt idx="681">
                  <c:v>0</c:v>
                </c:pt>
                <c:pt idx="682">
                  <c:v>0</c:v>
                </c:pt>
                <c:pt idx="683">
                  <c:v>0</c:v>
                </c:pt>
                <c:pt idx="684">
                  <c:v>0</c:v>
                </c:pt>
                <c:pt idx="685">
                  <c:v>0</c:v>
                </c:pt>
                <c:pt idx="686">
                  <c:v>0</c:v>
                </c:pt>
                <c:pt idx="687">
                  <c:v>0</c:v>
                </c:pt>
                <c:pt idx="688">
                  <c:v>0</c:v>
                </c:pt>
                <c:pt idx="689">
                  <c:v>0</c:v>
                </c:pt>
                <c:pt idx="690">
                  <c:v>0</c:v>
                </c:pt>
                <c:pt idx="691">
                  <c:v>0</c:v>
                </c:pt>
                <c:pt idx="692">
                  <c:v>0</c:v>
                </c:pt>
                <c:pt idx="693">
                  <c:v>0</c:v>
                </c:pt>
                <c:pt idx="694">
                  <c:v>0</c:v>
                </c:pt>
                <c:pt idx="695">
                  <c:v>0</c:v>
                </c:pt>
                <c:pt idx="696">
                  <c:v>0</c:v>
                </c:pt>
                <c:pt idx="697">
                  <c:v>0</c:v>
                </c:pt>
                <c:pt idx="698">
                  <c:v>0</c:v>
                </c:pt>
                <c:pt idx="699">
                  <c:v>0</c:v>
                </c:pt>
                <c:pt idx="700">
                  <c:v>0</c:v>
                </c:pt>
                <c:pt idx="701">
                  <c:v>0</c:v>
                </c:pt>
                <c:pt idx="702">
                  <c:v>0</c:v>
                </c:pt>
                <c:pt idx="703">
                  <c:v>0</c:v>
                </c:pt>
                <c:pt idx="704">
                  <c:v>0</c:v>
                </c:pt>
                <c:pt idx="705">
                  <c:v>0</c:v>
                </c:pt>
                <c:pt idx="706">
                  <c:v>0</c:v>
                </c:pt>
                <c:pt idx="707">
                  <c:v>0</c:v>
                </c:pt>
                <c:pt idx="708">
                  <c:v>0</c:v>
                </c:pt>
                <c:pt idx="709">
                  <c:v>0</c:v>
                </c:pt>
                <c:pt idx="710">
                  <c:v>0</c:v>
                </c:pt>
                <c:pt idx="711">
                  <c:v>0</c:v>
                </c:pt>
                <c:pt idx="712">
                  <c:v>0</c:v>
                </c:pt>
                <c:pt idx="713">
                  <c:v>0</c:v>
                </c:pt>
                <c:pt idx="714">
                  <c:v>0</c:v>
                </c:pt>
                <c:pt idx="715">
                  <c:v>0</c:v>
                </c:pt>
                <c:pt idx="716">
                  <c:v>0</c:v>
                </c:pt>
                <c:pt idx="717">
                  <c:v>0</c:v>
                </c:pt>
                <c:pt idx="718">
                  <c:v>0</c:v>
                </c:pt>
                <c:pt idx="719">
                  <c:v>0</c:v>
                </c:pt>
                <c:pt idx="720">
                  <c:v>0</c:v>
                </c:pt>
                <c:pt idx="721">
                  <c:v>0</c:v>
                </c:pt>
                <c:pt idx="722">
                  <c:v>0</c:v>
                </c:pt>
                <c:pt idx="723">
                  <c:v>0</c:v>
                </c:pt>
                <c:pt idx="724">
                  <c:v>0</c:v>
                </c:pt>
                <c:pt idx="725">
                  <c:v>0</c:v>
                </c:pt>
                <c:pt idx="726">
                  <c:v>0</c:v>
                </c:pt>
                <c:pt idx="727">
                  <c:v>0</c:v>
                </c:pt>
                <c:pt idx="728">
                  <c:v>0</c:v>
                </c:pt>
                <c:pt idx="729">
                  <c:v>0</c:v>
                </c:pt>
                <c:pt idx="730">
                  <c:v>0</c:v>
                </c:pt>
                <c:pt idx="731">
                  <c:v>0</c:v>
                </c:pt>
                <c:pt idx="732">
                  <c:v>0</c:v>
                </c:pt>
                <c:pt idx="733">
                  <c:v>0</c:v>
                </c:pt>
                <c:pt idx="734">
                  <c:v>0</c:v>
                </c:pt>
                <c:pt idx="735">
                  <c:v>0</c:v>
                </c:pt>
                <c:pt idx="736">
                  <c:v>0</c:v>
                </c:pt>
                <c:pt idx="737">
                  <c:v>0</c:v>
                </c:pt>
                <c:pt idx="738">
                  <c:v>0</c:v>
                </c:pt>
                <c:pt idx="739">
                  <c:v>0</c:v>
                </c:pt>
                <c:pt idx="740">
                  <c:v>0</c:v>
                </c:pt>
                <c:pt idx="741">
                  <c:v>0</c:v>
                </c:pt>
                <c:pt idx="742">
                  <c:v>0</c:v>
                </c:pt>
                <c:pt idx="743">
                  <c:v>0</c:v>
                </c:pt>
                <c:pt idx="744">
                  <c:v>0</c:v>
                </c:pt>
                <c:pt idx="745">
                  <c:v>0</c:v>
                </c:pt>
                <c:pt idx="746">
                  <c:v>0</c:v>
                </c:pt>
                <c:pt idx="747">
                  <c:v>0</c:v>
                </c:pt>
                <c:pt idx="748">
                  <c:v>0</c:v>
                </c:pt>
                <c:pt idx="749">
                  <c:v>0</c:v>
                </c:pt>
                <c:pt idx="750">
                  <c:v>0</c:v>
                </c:pt>
                <c:pt idx="751">
                  <c:v>0</c:v>
                </c:pt>
                <c:pt idx="752">
                  <c:v>0</c:v>
                </c:pt>
                <c:pt idx="753">
                  <c:v>0</c:v>
                </c:pt>
                <c:pt idx="754">
                  <c:v>0</c:v>
                </c:pt>
                <c:pt idx="755">
                  <c:v>0</c:v>
                </c:pt>
                <c:pt idx="756">
                  <c:v>0</c:v>
                </c:pt>
                <c:pt idx="757">
                  <c:v>0</c:v>
                </c:pt>
                <c:pt idx="758">
                  <c:v>0</c:v>
                </c:pt>
                <c:pt idx="759">
                  <c:v>0</c:v>
                </c:pt>
                <c:pt idx="760">
                  <c:v>0</c:v>
                </c:pt>
                <c:pt idx="761">
                  <c:v>0</c:v>
                </c:pt>
                <c:pt idx="762">
                  <c:v>0</c:v>
                </c:pt>
                <c:pt idx="763">
                  <c:v>0</c:v>
                </c:pt>
                <c:pt idx="764">
                  <c:v>0</c:v>
                </c:pt>
                <c:pt idx="765">
                  <c:v>0</c:v>
                </c:pt>
                <c:pt idx="766">
                  <c:v>0</c:v>
                </c:pt>
                <c:pt idx="767">
                  <c:v>0</c:v>
                </c:pt>
                <c:pt idx="768">
                  <c:v>0</c:v>
                </c:pt>
                <c:pt idx="769">
                  <c:v>0</c:v>
                </c:pt>
                <c:pt idx="770">
                  <c:v>0</c:v>
                </c:pt>
                <c:pt idx="771">
                  <c:v>0</c:v>
                </c:pt>
                <c:pt idx="772">
                  <c:v>0</c:v>
                </c:pt>
                <c:pt idx="773">
                  <c:v>0</c:v>
                </c:pt>
                <c:pt idx="774">
                  <c:v>0</c:v>
                </c:pt>
                <c:pt idx="775">
                  <c:v>0</c:v>
                </c:pt>
                <c:pt idx="776">
                  <c:v>0</c:v>
                </c:pt>
                <c:pt idx="777">
                  <c:v>0</c:v>
                </c:pt>
                <c:pt idx="778">
                  <c:v>0</c:v>
                </c:pt>
                <c:pt idx="779">
                  <c:v>0</c:v>
                </c:pt>
                <c:pt idx="780">
                  <c:v>0</c:v>
                </c:pt>
                <c:pt idx="781">
                  <c:v>0</c:v>
                </c:pt>
                <c:pt idx="782">
                  <c:v>0</c:v>
                </c:pt>
                <c:pt idx="783">
                  <c:v>0</c:v>
                </c:pt>
                <c:pt idx="784">
                  <c:v>0</c:v>
                </c:pt>
                <c:pt idx="785">
                  <c:v>0</c:v>
                </c:pt>
                <c:pt idx="786">
                  <c:v>0</c:v>
                </c:pt>
                <c:pt idx="787">
                  <c:v>0</c:v>
                </c:pt>
                <c:pt idx="788">
                  <c:v>0</c:v>
                </c:pt>
                <c:pt idx="789">
                  <c:v>0</c:v>
                </c:pt>
                <c:pt idx="790">
                  <c:v>0</c:v>
                </c:pt>
                <c:pt idx="791">
                  <c:v>0</c:v>
                </c:pt>
                <c:pt idx="792">
                  <c:v>0</c:v>
                </c:pt>
                <c:pt idx="793">
                  <c:v>0</c:v>
                </c:pt>
                <c:pt idx="794">
                  <c:v>0</c:v>
                </c:pt>
                <c:pt idx="795">
                  <c:v>0</c:v>
                </c:pt>
                <c:pt idx="796">
                  <c:v>0</c:v>
                </c:pt>
                <c:pt idx="797">
                  <c:v>0</c:v>
                </c:pt>
                <c:pt idx="798">
                  <c:v>0</c:v>
                </c:pt>
                <c:pt idx="799">
                  <c:v>0</c:v>
                </c:pt>
                <c:pt idx="800">
                  <c:v>0</c:v>
                </c:pt>
                <c:pt idx="801">
                  <c:v>0</c:v>
                </c:pt>
                <c:pt idx="802">
                  <c:v>0</c:v>
                </c:pt>
                <c:pt idx="803">
                  <c:v>0</c:v>
                </c:pt>
                <c:pt idx="804">
                  <c:v>0</c:v>
                </c:pt>
                <c:pt idx="805">
                  <c:v>0</c:v>
                </c:pt>
                <c:pt idx="806">
                  <c:v>0</c:v>
                </c:pt>
                <c:pt idx="807">
                  <c:v>0</c:v>
                </c:pt>
                <c:pt idx="808">
                  <c:v>0</c:v>
                </c:pt>
                <c:pt idx="809">
                  <c:v>0</c:v>
                </c:pt>
                <c:pt idx="810">
                  <c:v>0</c:v>
                </c:pt>
                <c:pt idx="811">
                  <c:v>0</c:v>
                </c:pt>
                <c:pt idx="812">
                  <c:v>0</c:v>
                </c:pt>
                <c:pt idx="813">
                  <c:v>0</c:v>
                </c:pt>
                <c:pt idx="814">
                  <c:v>0</c:v>
                </c:pt>
                <c:pt idx="815">
                  <c:v>0</c:v>
                </c:pt>
                <c:pt idx="816">
                  <c:v>0</c:v>
                </c:pt>
                <c:pt idx="817">
                  <c:v>0</c:v>
                </c:pt>
                <c:pt idx="818">
                  <c:v>0</c:v>
                </c:pt>
                <c:pt idx="819">
                  <c:v>0</c:v>
                </c:pt>
                <c:pt idx="820">
                  <c:v>0</c:v>
                </c:pt>
                <c:pt idx="821">
                  <c:v>0</c:v>
                </c:pt>
                <c:pt idx="822">
                  <c:v>0</c:v>
                </c:pt>
                <c:pt idx="823">
                  <c:v>0</c:v>
                </c:pt>
                <c:pt idx="824">
                  <c:v>0</c:v>
                </c:pt>
                <c:pt idx="825">
                  <c:v>0</c:v>
                </c:pt>
                <c:pt idx="826">
                  <c:v>0</c:v>
                </c:pt>
                <c:pt idx="827">
                  <c:v>0</c:v>
                </c:pt>
                <c:pt idx="828">
                  <c:v>0</c:v>
                </c:pt>
                <c:pt idx="829">
                  <c:v>0</c:v>
                </c:pt>
                <c:pt idx="830">
                  <c:v>0</c:v>
                </c:pt>
                <c:pt idx="831">
                  <c:v>0</c:v>
                </c:pt>
                <c:pt idx="832">
                  <c:v>0</c:v>
                </c:pt>
                <c:pt idx="833">
                  <c:v>0</c:v>
                </c:pt>
                <c:pt idx="834">
                  <c:v>0</c:v>
                </c:pt>
                <c:pt idx="835">
                  <c:v>0</c:v>
                </c:pt>
                <c:pt idx="836">
                  <c:v>0</c:v>
                </c:pt>
                <c:pt idx="837">
                  <c:v>0</c:v>
                </c:pt>
                <c:pt idx="838">
                  <c:v>0</c:v>
                </c:pt>
                <c:pt idx="839">
                  <c:v>0</c:v>
                </c:pt>
                <c:pt idx="840">
                  <c:v>0</c:v>
                </c:pt>
                <c:pt idx="841">
                  <c:v>0</c:v>
                </c:pt>
                <c:pt idx="842">
                  <c:v>0</c:v>
                </c:pt>
                <c:pt idx="843">
                  <c:v>0</c:v>
                </c:pt>
                <c:pt idx="844">
                  <c:v>0</c:v>
                </c:pt>
                <c:pt idx="845">
                  <c:v>0</c:v>
                </c:pt>
                <c:pt idx="846">
                  <c:v>0</c:v>
                </c:pt>
                <c:pt idx="847">
                  <c:v>0</c:v>
                </c:pt>
                <c:pt idx="848">
                  <c:v>0</c:v>
                </c:pt>
                <c:pt idx="849">
                  <c:v>0</c:v>
                </c:pt>
                <c:pt idx="850">
                  <c:v>0</c:v>
                </c:pt>
                <c:pt idx="851">
                  <c:v>0</c:v>
                </c:pt>
                <c:pt idx="852">
                  <c:v>0</c:v>
                </c:pt>
                <c:pt idx="853">
                  <c:v>0</c:v>
                </c:pt>
                <c:pt idx="854">
                  <c:v>0</c:v>
                </c:pt>
                <c:pt idx="855">
                  <c:v>0</c:v>
                </c:pt>
                <c:pt idx="856">
                  <c:v>0</c:v>
                </c:pt>
                <c:pt idx="857">
                  <c:v>0</c:v>
                </c:pt>
                <c:pt idx="858">
                  <c:v>0</c:v>
                </c:pt>
                <c:pt idx="859">
                  <c:v>0</c:v>
                </c:pt>
                <c:pt idx="860">
                  <c:v>0</c:v>
                </c:pt>
                <c:pt idx="861">
                  <c:v>0</c:v>
                </c:pt>
                <c:pt idx="862">
                  <c:v>0</c:v>
                </c:pt>
                <c:pt idx="863">
                  <c:v>0</c:v>
                </c:pt>
                <c:pt idx="864">
                  <c:v>0</c:v>
                </c:pt>
                <c:pt idx="865">
                  <c:v>0</c:v>
                </c:pt>
                <c:pt idx="866">
                  <c:v>0</c:v>
                </c:pt>
                <c:pt idx="867">
                  <c:v>0</c:v>
                </c:pt>
                <c:pt idx="868">
                  <c:v>0</c:v>
                </c:pt>
                <c:pt idx="869">
                  <c:v>0</c:v>
                </c:pt>
                <c:pt idx="870">
                  <c:v>0</c:v>
                </c:pt>
                <c:pt idx="871">
                  <c:v>0</c:v>
                </c:pt>
                <c:pt idx="872">
                  <c:v>0</c:v>
                </c:pt>
                <c:pt idx="873">
                  <c:v>0</c:v>
                </c:pt>
                <c:pt idx="874">
                  <c:v>0</c:v>
                </c:pt>
                <c:pt idx="875">
                  <c:v>0</c:v>
                </c:pt>
                <c:pt idx="876">
                  <c:v>0</c:v>
                </c:pt>
                <c:pt idx="877">
                  <c:v>0</c:v>
                </c:pt>
                <c:pt idx="878">
                  <c:v>0</c:v>
                </c:pt>
                <c:pt idx="879">
                  <c:v>0</c:v>
                </c:pt>
                <c:pt idx="880">
                  <c:v>0</c:v>
                </c:pt>
                <c:pt idx="881">
                  <c:v>0</c:v>
                </c:pt>
                <c:pt idx="882">
                  <c:v>0</c:v>
                </c:pt>
                <c:pt idx="883">
                  <c:v>0</c:v>
                </c:pt>
                <c:pt idx="884">
                  <c:v>0</c:v>
                </c:pt>
                <c:pt idx="885">
                  <c:v>0</c:v>
                </c:pt>
                <c:pt idx="886">
                  <c:v>0</c:v>
                </c:pt>
                <c:pt idx="887">
                  <c:v>0</c:v>
                </c:pt>
                <c:pt idx="888">
                  <c:v>0</c:v>
                </c:pt>
                <c:pt idx="889">
                  <c:v>0</c:v>
                </c:pt>
                <c:pt idx="890">
                  <c:v>0</c:v>
                </c:pt>
                <c:pt idx="891">
                  <c:v>0</c:v>
                </c:pt>
                <c:pt idx="892">
                  <c:v>0</c:v>
                </c:pt>
                <c:pt idx="893">
                  <c:v>0</c:v>
                </c:pt>
                <c:pt idx="894">
                  <c:v>0</c:v>
                </c:pt>
                <c:pt idx="895">
                  <c:v>0</c:v>
                </c:pt>
                <c:pt idx="896">
                  <c:v>0</c:v>
                </c:pt>
                <c:pt idx="897">
                  <c:v>0</c:v>
                </c:pt>
                <c:pt idx="898">
                  <c:v>0</c:v>
                </c:pt>
                <c:pt idx="899">
                  <c:v>0</c:v>
                </c:pt>
                <c:pt idx="900">
                  <c:v>0</c:v>
                </c:pt>
                <c:pt idx="901">
                  <c:v>0</c:v>
                </c:pt>
                <c:pt idx="902">
                  <c:v>0</c:v>
                </c:pt>
                <c:pt idx="903">
                  <c:v>0</c:v>
                </c:pt>
                <c:pt idx="904">
                  <c:v>0</c:v>
                </c:pt>
                <c:pt idx="905">
                  <c:v>0</c:v>
                </c:pt>
                <c:pt idx="906">
                  <c:v>0</c:v>
                </c:pt>
                <c:pt idx="907">
                  <c:v>0</c:v>
                </c:pt>
                <c:pt idx="908">
                  <c:v>0</c:v>
                </c:pt>
                <c:pt idx="909">
                  <c:v>0</c:v>
                </c:pt>
                <c:pt idx="910">
                  <c:v>0</c:v>
                </c:pt>
                <c:pt idx="911">
                  <c:v>0</c:v>
                </c:pt>
                <c:pt idx="912">
                  <c:v>0</c:v>
                </c:pt>
                <c:pt idx="913">
                  <c:v>0</c:v>
                </c:pt>
                <c:pt idx="914">
                  <c:v>0</c:v>
                </c:pt>
                <c:pt idx="915">
                  <c:v>0</c:v>
                </c:pt>
                <c:pt idx="916">
                  <c:v>0</c:v>
                </c:pt>
                <c:pt idx="917">
                  <c:v>0</c:v>
                </c:pt>
                <c:pt idx="918">
                  <c:v>0</c:v>
                </c:pt>
                <c:pt idx="919">
                  <c:v>0</c:v>
                </c:pt>
                <c:pt idx="920">
                  <c:v>0</c:v>
                </c:pt>
                <c:pt idx="921">
                  <c:v>0</c:v>
                </c:pt>
                <c:pt idx="922">
                  <c:v>0</c:v>
                </c:pt>
                <c:pt idx="923">
                  <c:v>0</c:v>
                </c:pt>
                <c:pt idx="924">
                  <c:v>0</c:v>
                </c:pt>
                <c:pt idx="925">
                  <c:v>0</c:v>
                </c:pt>
                <c:pt idx="926">
                  <c:v>0</c:v>
                </c:pt>
                <c:pt idx="927">
                  <c:v>0</c:v>
                </c:pt>
                <c:pt idx="928">
                  <c:v>0</c:v>
                </c:pt>
                <c:pt idx="929">
                  <c:v>0</c:v>
                </c:pt>
                <c:pt idx="930">
                  <c:v>0</c:v>
                </c:pt>
                <c:pt idx="931">
                  <c:v>0</c:v>
                </c:pt>
                <c:pt idx="932">
                  <c:v>0</c:v>
                </c:pt>
                <c:pt idx="933">
                  <c:v>0</c:v>
                </c:pt>
                <c:pt idx="934">
                  <c:v>0</c:v>
                </c:pt>
                <c:pt idx="935">
                  <c:v>0</c:v>
                </c:pt>
                <c:pt idx="936">
                  <c:v>0</c:v>
                </c:pt>
                <c:pt idx="937">
                  <c:v>0</c:v>
                </c:pt>
                <c:pt idx="938">
                  <c:v>0</c:v>
                </c:pt>
                <c:pt idx="939">
                  <c:v>0</c:v>
                </c:pt>
                <c:pt idx="940">
                  <c:v>0</c:v>
                </c:pt>
                <c:pt idx="941">
                  <c:v>0</c:v>
                </c:pt>
                <c:pt idx="942">
                  <c:v>0</c:v>
                </c:pt>
                <c:pt idx="943">
                  <c:v>0</c:v>
                </c:pt>
                <c:pt idx="944">
                  <c:v>0</c:v>
                </c:pt>
                <c:pt idx="945">
                  <c:v>0</c:v>
                </c:pt>
                <c:pt idx="946">
                  <c:v>0</c:v>
                </c:pt>
                <c:pt idx="947">
                  <c:v>0</c:v>
                </c:pt>
                <c:pt idx="948">
                  <c:v>0</c:v>
                </c:pt>
                <c:pt idx="949">
                  <c:v>0</c:v>
                </c:pt>
                <c:pt idx="950">
                  <c:v>0</c:v>
                </c:pt>
                <c:pt idx="951">
                  <c:v>0</c:v>
                </c:pt>
                <c:pt idx="952">
                  <c:v>0</c:v>
                </c:pt>
                <c:pt idx="953">
                  <c:v>0</c:v>
                </c:pt>
                <c:pt idx="954">
                  <c:v>0</c:v>
                </c:pt>
                <c:pt idx="955">
                  <c:v>0</c:v>
                </c:pt>
                <c:pt idx="956">
                  <c:v>0</c:v>
                </c:pt>
                <c:pt idx="957">
                  <c:v>0</c:v>
                </c:pt>
                <c:pt idx="958">
                  <c:v>0</c:v>
                </c:pt>
                <c:pt idx="959">
                  <c:v>0</c:v>
                </c:pt>
                <c:pt idx="960">
                  <c:v>0</c:v>
                </c:pt>
                <c:pt idx="961">
                  <c:v>0</c:v>
                </c:pt>
                <c:pt idx="962">
                  <c:v>0</c:v>
                </c:pt>
                <c:pt idx="963">
                  <c:v>0</c:v>
                </c:pt>
                <c:pt idx="964">
                  <c:v>0</c:v>
                </c:pt>
                <c:pt idx="965">
                  <c:v>0</c:v>
                </c:pt>
                <c:pt idx="966">
                  <c:v>0</c:v>
                </c:pt>
                <c:pt idx="967">
                  <c:v>0</c:v>
                </c:pt>
                <c:pt idx="968">
                  <c:v>0</c:v>
                </c:pt>
                <c:pt idx="969">
                  <c:v>0</c:v>
                </c:pt>
                <c:pt idx="970">
                  <c:v>0</c:v>
                </c:pt>
                <c:pt idx="971">
                  <c:v>0</c:v>
                </c:pt>
                <c:pt idx="972">
                  <c:v>0</c:v>
                </c:pt>
                <c:pt idx="973">
                  <c:v>0</c:v>
                </c:pt>
                <c:pt idx="974">
                  <c:v>0</c:v>
                </c:pt>
                <c:pt idx="975">
                  <c:v>0</c:v>
                </c:pt>
                <c:pt idx="976">
                  <c:v>0</c:v>
                </c:pt>
                <c:pt idx="977">
                  <c:v>0</c:v>
                </c:pt>
                <c:pt idx="978">
                  <c:v>0</c:v>
                </c:pt>
                <c:pt idx="979">
                  <c:v>0</c:v>
                </c:pt>
                <c:pt idx="980">
                  <c:v>0</c:v>
                </c:pt>
                <c:pt idx="981">
                  <c:v>0</c:v>
                </c:pt>
                <c:pt idx="982">
                  <c:v>0</c:v>
                </c:pt>
                <c:pt idx="983">
                  <c:v>0</c:v>
                </c:pt>
                <c:pt idx="984">
                  <c:v>0</c:v>
                </c:pt>
                <c:pt idx="985">
                  <c:v>0</c:v>
                </c:pt>
                <c:pt idx="986">
                  <c:v>0</c:v>
                </c:pt>
                <c:pt idx="987">
                  <c:v>0</c:v>
                </c:pt>
                <c:pt idx="988">
                  <c:v>0</c:v>
                </c:pt>
                <c:pt idx="989">
                  <c:v>0</c:v>
                </c:pt>
                <c:pt idx="990">
                  <c:v>0</c:v>
                </c:pt>
                <c:pt idx="991">
                  <c:v>0</c:v>
                </c:pt>
                <c:pt idx="992">
                  <c:v>0</c:v>
                </c:pt>
                <c:pt idx="993">
                  <c:v>0</c:v>
                </c:pt>
                <c:pt idx="994">
                  <c:v>0</c:v>
                </c:pt>
                <c:pt idx="995">
                  <c:v>0</c:v>
                </c:pt>
                <c:pt idx="996">
                  <c:v>0</c:v>
                </c:pt>
                <c:pt idx="997">
                  <c:v>0</c:v>
                </c:pt>
                <c:pt idx="998">
                  <c:v>0</c:v>
                </c:pt>
                <c:pt idx="999">
                  <c:v>0</c:v>
                </c:pt>
              </c:numCache>
            </c:numRef>
          </c:yVal>
          <c:smooth val="1"/>
        </c:ser>
        <c:ser>
          <c:idx val="1"/>
          <c:order val="1"/>
          <c:tx>
            <c:v>Texture</c:v>
          </c:tx>
          <c:spPr>
            <a:ln w="50800"/>
          </c:spPr>
          <c:marker>
            <c:symbol val="none"/>
          </c:marker>
          <c:xVal>
            <c:numRef>
              <c:f>Sheet1!$2:$2</c:f>
              <c:numCache>
                <c:formatCode>General</c:formatCode>
                <c:ptCount val="16384"/>
                <c:pt idx="0">
                  <c:v>0</c:v>
                </c:pt>
                <c:pt idx="1">
                  <c:v>1E-3</c:v>
                </c:pt>
                <c:pt idx="2">
                  <c:v>2E-3</c:v>
                </c:pt>
                <c:pt idx="3">
                  <c:v>3.0000000000000001E-3</c:v>
                </c:pt>
                <c:pt idx="4">
                  <c:v>4.0000000000000001E-3</c:v>
                </c:pt>
                <c:pt idx="5">
                  <c:v>5.0000000000000001E-3</c:v>
                </c:pt>
                <c:pt idx="6">
                  <c:v>6.0000000000000001E-3</c:v>
                </c:pt>
                <c:pt idx="7">
                  <c:v>7.0000000000000001E-3</c:v>
                </c:pt>
                <c:pt idx="8">
                  <c:v>8.0000000000000002E-3</c:v>
                </c:pt>
                <c:pt idx="9">
                  <c:v>8.9999999999999993E-3</c:v>
                </c:pt>
                <c:pt idx="10">
                  <c:v>0.01</c:v>
                </c:pt>
                <c:pt idx="11">
                  <c:v>1.0999999999999999E-2</c:v>
                </c:pt>
                <c:pt idx="12">
                  <c:v>1.2E-2</c:v>
                </c:pt>
                <c:pt idx="13">
                  <c:v>1.2999999999999999E-2</c:v>
                </c:pt>
                <c:pt idx="14">
                  <c:v>1.4E-2</c:v>
                </c:pt>
                <c:pt idx="15">
                  <c:v>1.4999999999999999E-2</c:v>
                </c:pt>
                <c:pt idx="16">
                  <c:v>1.6E-2</c:v>
                </c:pt>
                <c:pt idx="17">
                  <c:v>1.7000000000000001E-2</c:v>
                </c:pt>
                <c:pt idx="18">
                  <c:v>1.7999999999999999E-2</c:v>
                </c:pt>
                <c:pt idx="19">
                  <c:v>1.9E-2</c:v>
                </c:pt>
                <c:pt idx="20">
                  <c:v>0.02</c:v>
                </c:pt>
                <c:pt idx="21">
                  <c:v>2.1000000000000001E-2</c:v>
                </c:pt>
                <c:pt idx="22">
                  <c:v>2.1999999999999999E-2</c:v>
                </c:pt>
                <c:pt idx="23">
                  <c:v>2.3E-2</c:v>
                </c:pt>
                <c:pt idx="24">
                  <c:v>2.4E-2</c:v>
                </c:pt>
                <c:pt idx="25">
                  <c:v>2.5000000000000001E-2</c:v>
                </c:pt>
                <c:pt idx="26">
                  <c:v>2.5999999999999999E-2</c:v>
                </c:pt>
                <c:pt idx="27">
                  <c:v>2.7E-2</c:v>
                </c:pt>
                <c:pt idx="28">
                  <c:v>2.8000000000000001E-2</c:v>
                </c:pt>
                <c:pt idx="29">
                  <c:v>2.9000000000000001E-2</c:v>
                </c:pt>
                <c:pt idx="30">
                  <c:v>0.03</c:v>
                </c:pt>
                <c:pt idx="31">
                  <c:v>3.1E-2</c:v>
                </c:pt>
                <c:pt idx="32">
                  <c:v>3.2000000000000001E-2</c:v>
                </c:pt>
                <c:pt idx="33">
                  <c:v>3.3000000000000002E-2</c:v>
                </c:pt>
                <c:pt idx="34">
                  <c:v>3.4000000000000002E-2</c:v>
                </c:pt>
                <c:pt idx="35">
                  <c:v>3.5000000000000003E-2</c:v>
                </c:pt>
                <c:pt idx="36">
                  <c:v>3.5999999999999997E-2</c:v>
                </c:pt>
                <c:pt idx="37">
                  <c:v>3.6999999999999998E-2</c:v>
                </c:pt>
                <c:pt idx="38">
                  <c:v>3.7999999999999999E-2</c:v>
                </c:pt>
                <c:pt idx="39">
                  <c:v>3.9E-2</c:v>
                </c:pt>
                <c:pt idx="40">
                  <c:v>0.04</c:v>
                </c:pt>
                <c:pt idx="41">
                  <c:v>4.1000000000000002E-2</c:v>
                </c:pt>
                <c:pt idx="42">
                  <c:v>4.2000000000000003E-2</c:v>
                </c:pt>
                <c:pt idx="43">
                  <c:v>4.2999999999999997E-2</c:v>
                </c:pt>
                <c:pt idx="44">
                  <c:v>4.3999999999999997E-2</c:v>
                </c:pt>
                <c:pt idx="45">
                  <c:v>4.4999999999999998E-2</c:v>
                </c:pt>
                <c:pt idx="46">
                  <c:v>4.5999999999999999E-2</c:v>
                </c:pt>
                <c:pt idx="47">
                  <c:v>4.7E-2</c:v>
                </c:pt>
                <c:pt idx="48">
                  <c:v>4.8000000000000001E-2</c:v>
                </c:pt>
                <c:pt idx="49">
                  <c:v>4.9000000000000002E-2</c:v>
                </c:pt>
                <c:pt idx="50">
                  <c:v>0.05</c:v>
                </c:pt>
                <c:pt idx="51">
                  <c:v>5.0999999999999997E-2</c:v>
                </c:pt>
                <c:pt idx="52">
                  <c:v>5.1999999999999998E-2</c:v>
                </c:pt>
                <c:pt idx="53">
                  <c:v>5.2999999999999999E-2</c:v>
                </c:pt>
                <c:pt idx="54">
                  <c:v>5.3999999999999999E-2</c:v>
                </c:pt>
                <c:pt idx="55">
                  <c:v>5.5E-2</c:v>
                </c:pt>
                <c:pt idx="56">
                  <c:v>5.6000000000000001E-2</c:v>
                </c:pt>
                <c:pt idx="57">
                  <c:v>5.7000000000000002E-2</c:v>
                </c:pt>
                <c:pt idx="58">
                  <c:v>5.8000000000000003E-2</c:v>
                </c:pt>
                <c:pt idx="59">
                  <c:v>5.8999999999999997E-2</c:v>
                </c:pt>
                <c:pt idx="60">
                  <c:v>0.06</c:v>
                </c:pt>
                <c:pt idx="61">
                  <c:v>6.0999999999999999E-2</c:v>
                </c:pt>
                <c:pt idx="62">
                  <c:v>6.2E-2</c:v>
                </c:pt>
                <c:pt idx="63">
                  <c:v>6.3E-2</c:v>
                </c:pt>
                <c:pt idx="64">
                  <c:v>6.4000000000000001E-2</c:v>
                </c:pt>
                <c:pt idx="65">
                  <c:v>6.5000000000000002E-2</c:v>
                </c:pt>
                <c:pt idx="66">
                  <c:v>6.6000000000000003E-2</c:v>
                </c:pt>
                <c:pt idx="67">
                  <c:v>6.7000000000000004E-2</c:v>
                </c:pt>
                <c:pt idx="68">
                  <c:v>6.8000000000000005E-2</c:v>
                </c:pt>
                <c:pt idx="69">
                  <c:v>6.9000000000000006E-2</c:v>
                </c:pt>
                <c:pt idx="70">
                  <c:v>7.0000000000000007E-2</c:v>
                </c:pt>
                <c:pt idx="71">
                  <c:v>7.0999999999999994E-2</c:v>
                </c:pt>
                <c:pt idx="72">
                  <c:v>7.1999999999999995E-2</c:v>
                </c:pt>
                <c:pt idx="73">
                  <c:v>7.2999999999999995E-2</c:v>
                </c:pt>
                <c:pt idx="74">
                  <c:v>7.3999999999999996E-2</c:v>
                </c:pt>
                <c:pt idx="75">
                  <c:v>7.4999999999999997E-2</c:v>
                </c:pt>
                <c:pt idx="76">
                  <c:v>7.5999999999999998E-2</c:v>
                </c:pt>
                <c:pt idx="77">
                  <c:v>7.6999999999999999E-2</c:v>
                </c:pt>
                <c:pt idx="78">
                  <c:v>7.8E-2</c:v>
                </c:pt>
                <c:pt idx="79">
                  <c:v>7.9000000000000001E-2</c:v>
                </c:pt>
                <c:pt idx="80">
                  <c:v>0.08</c:v>
                </c:pt>
                <c:pt idx="81">
                  <c:v>8.1000000000000003E-2</c:v>
                </c:pt>
                <c:pt idx="82">
                  <c:v>8.2000000000000003E-2</c:v>
                </c:pt>
                <c:pt idx="83">
                  <c:v>8.3000000000000004E-2</c:v>
                </c:pt>
                <c:pt idx="84">
                  <c:v>8.4000000000000005E-2</c:v>
                </c:pt>
                <c:pt idx="85">
                  <c:v>8.5000000000000006E-2</c:v>
                </c:pt>
                <c:pt idx="86">
                  <c:v>8.5999999999999993E-2</c:v>
                </c:pt>
                <c:pt idx="87">
                  <c:v>8.6999999999999994E-2</c:v>
                </c:pt>
                <c:pt idx="88">
                  <c:v>8.7999999999999995E-2</c:v>
                </c:pt>
                <c:pt idx="89">
                  <c:v>8.8999999999999996E-2</c:v>
                </c:pt>
                <c:pt idx="90">
                  <c:v>0.09</c:v>
                </c:pt>
                <c:pt idx="91">
                  <c:v>9.0999999999999998E-2</c:v>
                </c:pt>
                <c:pt idx="92">
                  <c:v>9.1999999999999998E-2</c:v>
                </c:pt>
                <c:pt idx="93">
                  <c:v>9.2999999999999999E-2</c:v>
                </c:pt>
                <c:pt idx="94">
                  <c:v>9.4E-2</c:v>
                </c:pt>
                <c:pt idx="95">
                  <c:v>9.5000000000000001E-2</c:v>
                </c:pt>
                <c:pt idx="96">
                  <c:v>9.6000000000000002E-2</c:v>
                </c:pt>
                <c:pt idx="97">
                  <c:v>9.7000000000000003E-2</c:v>
                </c:pt>
                <c:pt idx="98">
                  <c:v>9.8000000000000004E-2</c:v>
                </c:pt>
                <c:pt idx="99">
                  <c:v>9.9000000000000005E-2</c:v>
                </c:pt>
                <c:pt idx="100">
                  <c:v>0.1</c:v>
                </c:pt>
                <c:pt idx="101">
                  <c:v>0.10100000000000001</c:v>
                </c:pt>
                <c:pt idx="102">
                  <c:v>0.10199999999999999</c:v>
                </c:pt>
                <c:pt idx="103">
                  <c:v>0.10299999999999999</c:v>
                </c:pt>
                <c:pt idx="104">
                  <c:v>0.104</c:v>
                </c:pt>
                <c:pt idx="105">
                  <c:v>0.105</c:v>
                </c:pt>
                <c:pt idx="106">
                  <c:v>0.106</c:v>
                </c:pt>
                <c:pt idx="107">
                  <c:v>0.107</c:v>
                </c:pt>
                <c:pt idx="108">
                  <c:v>0.108</c:v>
                </c:pt>
                <c:pt idx="109">
                  <c:v>0.109</c:v>
                </c:pt>
                <c:pt idx="110">
                  <c:v>0.11</c:v>
                </c:pt>
                <c:pt idx="111">
                  <c:v>0.111</c:v>
                </c:pt>
                <c:pt idx="112">
                  <c:v>0.112</c:v>
                </c:pt>
                <c:pt idx="113">
                  <c:v>0.113</c:v>
                </c:pt>
                <c:pt idx="114">
                  <c:v>0.114</c:v>
                </c:pt>
                <c:pt idx="115">
                  <c:v>0.115</c:v>
                </c:pt>
                <c:pt idx="116">
                  <c:v>0.11600000000000001</c:v>
                </c:pt>
                <c:pt idx="117">
                  <c:v>0.11700000000000001</c:v>
                </c:pt>
                <c:pt idx="118">
                  <c:v>0.11799999999999999</c:v>
                </c:pt>
                <c:pt idx="119">
                  <c:v>0.11899999999999999</c:v>
                </c:pt>
                <c:pt idx="120">
                  <c:v>0.12</c:v>
                </c:pt>
                <c:pt idx="121">
                  <c:v>0.121</c:v>
                </c:pt>
                <c:pt idx="122">
                  <c:v>0.122</c:v>
                </c:pt>
                <c:pt idx="123">
                  <c:v>0.123</c:v>
                </c:pt>
                <c:pt idx="124">
                  <c:v>0.124</c:v>
                </c:pt>
                <c:pt idx="125">
                  <c:v>0.125</c:v>
                </c:pt>
                <c:pt idx="126">
                  <c:v>0.126</c:v>
                </c:pt>
                <c:pt idx="127">
                  <c:v>0.127</c:v>
                </c:pt>
                <c:pt idx="128">
                  <c:v>0.128</c:v>
                </c:pt>
                <c:pt idx="129">
                  <c:v>0.129</c:v>
                </c:pt>
                <c:pt idx="130">
                  <c:v>0.13</c:v>
                </c:pt>
                <c:pt idx="131">
                  <c:v>0.13100000000000001</c:v>
                </c:pt>
                <c:pt idx="132">
                  <c:v>0.13200000000000001</c:v>
                </c:pt>
                <c:pt idx="133">
                  <c:v>0.13300000000000001</c:v>
                </c:pt>
                <c:pt idx="134">
                  <c:v>0.13400000000000001</c:v>
                </c:pt>
                <c:pt idx="135">
                  <c:v>0.13500000000000001</c:v>
                </c:pt>
                <c:pt idx="136">
                  <c:v>0.13600000000000001</c:v>
                </c:pt>
                <c:pt idx="137">
                  <c:v>0.13700000000000001</c:v>
                </c:pt>
                <c:pt idx="138">
                  <c:v>0.13800000000000001</c:v>
                </c:pt>
                <c:pt idx="139">
                  <c:v>0.13900000000000001</c:v>
                </c:pt>
                <c:pt idx="140">
                  <c:v>0.14000000000000001</c:v>
                </c:pt>
                <c:pt idx="141">
                  <c:v>0.14099999999999999</c:v>
                </c:pt>
                <c:pt idx="142">
                  <c:v>0.14199999999999999</c:v>
                </c:pt>
                <c:pt idx="143">
                  <c:v>0.14299999999999999</c:v>
                </c:pt>
                <c:pt idx="144">
                  <c:v>0.14399999999999999</c:v>
                </c:pt>
                <c:pt idx="145">
                  <c:v>0.14499999999999999</c:v>
                </c:pt>
                <c:pt idx="146">
                  <c:v>0.14599999999999999</c:v>
                </c:pt>
                <c:pt idx="147">
                  <c:v>0.14699999999999999</c:v>
                </c:pt>
                <c:pt idx="148">
                  <c:v>0.14799999999999999</c:v>
                </c:pt>
                <c:pt idx="149">
                  <c:v>0.14899999999999999</c:v>
                </c:pt>
                <c:pt idx="150">
                  <c:v>0.15</c:v>
                </c:pt>
                <c:pt idx="151">
                  <c:v>0.151</c:v>
                </c:pt>
                <c:pt idx="152">
                  <c:v>0.152</c:v>
                </c:pt>
                <c:pt idx="153">
                  <c:v>0.153</c:v>
                </c:pt>
                <c:pt idx="154">
                  <c:v>0.154</c:v>
                </c:pt>
                <c:pt idx="155">
                  <c:v>0.155</c:v>
                </c:pt>
                <c:pt idx="156">
                  <c:v>0.156</c:v>
                </c:pt>
                <c:pt idx="157">
                  <c:v>0.157</c:v>
                </c:pt>
                <c:pt idx="158">
                  <c:v>0.158</c:v>
                </c:pt>
                <c:pt idx="159">
                  <c:v>0.159</c:v>
                </c:pt>
                <c:pt idx="160">
                  <c:v>0.16</c:v>
                </c:pt>
                <c:pt idx="161">
                  <c:v>0.161</c:v>
                </c:pt>
                <c:pt idx="162">
                  <c:v>0.16200000000000001</c:v>
                </c:pt>
                <c:pt idx="163">
                  <c:v>0.16300000000000001</c:v>
                </c:pt>
                <c:pt idx="164">
                  <c:v>0.16400000000000001</c:v>
                </c:pt>
                <c:pt idx="165">
                  <c:v>0.16500000000000001</c:v>
                </c:pt>
                <c:pt idx="166">
                  <c:v>0.16600000000000001</c:v>
                </c:pt>
                <c:pt idx="167">
                  <c:v>0.16700000000000001</c:v>
                </c:pt>
                <c:pt idx="168">
                  <c:v>0.16800000000000001</c:v>
                </c:pt>
                <c:pt idx="169">
                  <c:v>0.16900000000000001</c:v>
                </c:pt>
                <c:pt idx="170">
                  <c:v>0.17</c:v>
                </c:pt>
                <c:pt idx="171">
                  <c:v>0.17100000000000001</c:v>
                </c:pt>
                <c:pt idx="172">
                  <c:v>0.17199999999999999</c:v>
                </c:pt>
                <c:pt idx="173">
                  <c:v>0.17299999999999999</c:v>
                </c:pt>
                <c:pt idx="174">
                  <c:v>0.17399999999999999</c:v>
                </c:pt>
                <c:pt idx="175">
                  <c:v>0.17499999999999999</c:v>
                </c:pt>
                <c:pt idx="176">
                  <c:v>0.17599999999999999</c:v>
                </c:pt>
                <c:pt idx="177">
                  <c:v>0.17699999999999999</c:v>
                </c:pt>
                <c:pt idx="178">
                  <c:v>0.17799999999999999</c:v>
                </c:pt>
                <c:pt idx="179">
                  <c:v>0.17899999999999999</c:v>
                </c:pt>
                <c:pt idx="180">
                  <c:v>0.18</c:v>
                </c:pt>
                <c:pt idx="181">
                  <c:v>0.18099999999999999</c:v>
                </c:pt>
                <c:pt idx="182">
                  <c:v>0.182</c:v>
                </c:pt>
                <c:pt idx="183">
                  <c:v>0.183</c:v>
                </c:pt>
                <c:pt idx="184">
                  <c:v>0.184</c:v>
                </c:pt>
                <c:pt idx="185">
                  <c:v>0.185</c:v>
                </c:pt>
                <c:pt idx="186">
                  <c:v>0.186</c:v>
                </c:pt>
                <c:pt idx="187">
                  <c:v>0.187</c:v>
                </c:pt>
                <c:pt idx="188">
                  <c:v>0.188</c:v>
                </c:pt>
                <c:pt idx="189">
                  <c:v>0.189</c:v>
                </c:pt>
                <c:pt idx="190">
                  <c:v>0.19</c:v>
                </c:pt>
                <c:pt idx="191">
                  <c:v>0.191</c:v>
                </c:pt>
                <c:pt idx="192">
                  <c:v>0.192</c:v>
                </c:pt>
                <c:pt idx="193">
                  <c:v>0.193</c:v>
                </c:pt>
                <c:pt idx="194">
                  <c:v>0.19400000000000001</c:v>
                </c:pt>
                <c:pt idx="195">
                  <c:v>0.19500000000000001</c:v>
                </c:pt>
                <c:pt idx="196">
                  <c:v>0.19600000000000001</c:v>
                </c:pt>
                <c:pt idx="197">
                  <c:v>0.19700000000000001</c:v>
                </c:pt>
                <c:pt idx="198">
                  <c:v>0.19800000000000001</c:v>
                </c:pt>
                <c:pt idx="199">
                  <c:v>0.19900000000000001</c:v>
                </c:pt>
                <c:pt idx="200">
                  <c:v>0.2</c:v>
                </c:pt>
                <c:pt idx="201">
                  <c:v>0.20100000000000001</c:v>
                </c:pt>
                <c:pt idx="202">
                  <c:v>0.20200000000000001</c:v>
                </c:pt>
                <c:pt idx="203">
                  <c:v>0.20300000000000001</c:v>
                </c:pt>
                <c:pt idx="204">
                  <c:v>0.20399999999999999</c:v>
                </c:pt>
                <c:pt idx="205">
                  <c:v>0.20499999999999999</c:v>
                </c:pt>
                <c:pt idx="206">
                  <c:v>0.20599999999999999</c:v>
                </c:pt>
                <c:pt idx="207">
                  <c:v>0.20699999999999999</c:v>
                </c:pt>
                <c:pt idx="208">
                  <c:v>0.20799999999999999</c:v>
                </c:pt>
                <c:pt idx="209">
                  <c:v>0.20899999999999999</c:v>
                </c:pt>
                <c:pt idx="210">
                  <c:v>0.21</c:v>
                </c:pt>
                <c:pt idx="211">
                  <c:v>0.21099999999999999</c:v>
                </c:pt>
                <c:pt idx="212">
                  <c:v>0.21199999999999999</c:v>
                </c:pt>
                <c:pt idx="213">
                  <c:v>0.21299999999999999</c:v>
                </c:pt>
                <c:pt idx="214">
                  <c:v>0.214</c:v>
                </c:pt>
                <c:pt idx="215">
                  <c:v>0.215</c:v>
                </c:pt>
                <c:pt idx="216">
                  <c:v>0.216</c:v>
                </c:pt>
                <c:pt idx="217">
                  <c:v>0.217</c:v>
                </c:pt>
                <c:pt idx="218">
                  <c:v>0.218</c:v>
                </c:pt>
                <c:pt idx="219">
                  <c:v>0.219</c:v>
                </c:pt>
                <c:pt idx="220">
                  <c:v>0.22</c:v>
                </c:pt>
                <c:pt idx="221">
                  <c:v>0.221</c:v>
                </c:pt>
                <c:pt idx="222">
                  <c:v>0.222</c:v>
                </c:pt>
                <c:pt idx="223">
                  <c:v>0.223</c:v>
                </c:pt>
                <c:pt idx="224">
                  <c:v>0.224</c:v>
                </c:pt>
                <c:pt idx="225">
                  <c:v>0.22500000000000001</c:v>
                </c:pt>
                <c:pt idx="226">
                  <c:v>0.22600000000000001</c:v>
                </c:pt>
                <c:pt idx="227">
                  <c:v>0.22700000000000001</c:v>
                </c:pt>
                <c:pt idx="228">
                  <c:v>0.22800000000000001</c:v>
                </c:pt>
                <c:pt idx="229">
                  <c:v>0.22900000000000001</c:v>
                </c:pt>
                <c:pt idx="230">
                  <c:v>0.23</c:v>
                </c:pt>
                <c:pt idx="231">
                  <c:v>0.23100000000000001</c:v>
                </c:pt>
                <c:pt idx="232">
                  <c:v>0.23200000000000001</c:v>
                </c:pt>
                <c:pt idx="233">
                  <c:v>0.23300000000000001</c:v>
                </c:pt>
                <c:pt idx="234">
                  <c:v>0.23400000000000001</c:v>
                </c:pt>
                <c:pt idx="235">
                  <c:v>0.23499999999999999</c:v>
                </c:pt>
                <c:pt idx="236">
                  <c:v>0.23599999999999999</c:v>
                </c:pt>
                <c:pt idx="237">
                  <c:v>0.23699999999999999</c:v>
                </c:pt>
                <c:pt idx="238">
                  <c:v>0.23799999999999999</c:v>
                </c:pt>
                <c:pt idx="239">
                  <c:v>0.23899999999999999</c:v>
                </c:pt>
                <c:pt idx="240">
                  <c:v>0.24</c:v>
                </c:pt>
                <c:pt idx="241">
                  <c:v>0.24099999999999999</c:v>
                </c:pt>
                <c:pt idx="242">
                  <c:v>0.24199999999999999</c:v>
                </c:pt>
                <c:pt idx="243">
                  <c:v>0.24299999999999999</c:v>
                </c:pt>
                <c:pt idx="244">
                  <c:v>0.24399999999999999</c:v>
                </c:pt>
                <c:pt idx="245">
                  <c:v>0.245</c:v>
                </c:pt>
                <c:pt idx="246">
                  <c:v>0.246</c:v>
                </c:pt>
                <c:pt idx="247">
                  <c:v>0.247</c:v>
                </c:pt>
                <c:pt idx="248">
                  <c:v>0.248</c:v>
                </c:pt>
                <c:pt idx="249">
                  <c:v>0.249</c:v>
                </c:pt>
                <c:pt idx="250">
                  <c:v>0.25</c:v>
                </c:pt>
                <c:pt idx="251">
                  <c:v>0.251</c:v>
                </c:pt>
                <c:pt idx="252">
                  <c:v>0.252</c:v>
                </c:pt>
                <c:pt idx="253">
                  <c:v>0.253</c:v>
                </c:pt>
                <c:pt idx="254">
                  <c:v>0.254</c:v>
                </c:pt>
                <c:pt idx="255">
                  <c:v>0.255</c:v>
                </c:pt>
                <c:pt idx="256">
                  <c:v>0.25600000000000001</c:v>
                </c:pt>
                <c:pt idx="257">
                  <c:v>0.25700000000000001</c:v>
                </c:pt>
                <c:pt idx="258">
                  <c:v>0.25800000000000001</c:v>
                </c:pt>
                <c:pt idx="259">
                  <c:v>0.25900000000000001</c:v>
                </c:pt>
                <c:pt idx="260">
                  <c:v>0.26</c:v>
                </c:pt>
                <c:pt idx="261">
                  <c:v>0.26100000000000001</c:v>
                </c:pt>
                <c:pt idx="262">
                  <c:v>0.26200000000000001</c:v>
                </c:pt>
                <c:pt idx="263">
                  <c:v>0.26300000000000001</c:v>
                </c:pt>
                <c:pt idx="264">
                  <c:v>0.26400000000000001</c:v>
                </c:pt>
                <c:pt idx="265">
                  <c:v>0.26500000000000001</c:v>
                </c:pt>
                <c:pt idx="266">
                  <c:v>0.26600000000000001</c:v>
                </c:pt>
                <c:pt idx="267">
                  <c:v>0.26700000000000002</c:v>
                </c:pt>
                <c:pt idx="268">
                  <c:v>0.26800000000000002</c:v>
                </c:pt>
                <c:pt idx="269">
                  <c:v>0.26900000000000002</c:v>
                </c:pt>
                <c:pt idx="270">
                  <c:v>0.27</c:v>
                </c:pt>
                <c:pt idx="271">
                  <c:v>0.27100000000000002</c:v>
                </c:pt>
                <c:pt idx="272">
                  <c:v>0.27200000000000002</c:v>
                </c:pt>
                <c:pt idx="273">
                  <c:v>0.27300000000000002</c:v>
                </c:pt>
                <c:pt idx="274">
                  <c:v>0.27400000000000002</c:v>
                </c:pt>
                <c:pt idx="275">
                  <c:v>0.27500000000000002</c:v>
                </c:pt>
                <c:pt idx="276">
                  <c:v>0.27600000000000002</c:v>
                </c:pt>
                <c:pt idx="277">
                  <c:v>0.27700000000000002</c:v>
                </c:pt>
                <c:pt idx="278">
                  <c:v>0.27800000000000002</c:v>
                </c:pt>
                <c:pt idx="279">
                  <c:v>0.27900000000000003</c:v>
                </c:pt>
                <c:pt idx="280">
                  <c:v>0.28000000000000003</c:v>
                </c:pt>
                <c:pt idx="281">
                  <c:v>0.28100000000000003</c:v>
                </c:pt>
                <c:pt idx="282">
                  <c:v>0.28199999999999997</c:v>
                </c:pt>
                <c:pt idx="283">
                  <c:v>0.28299999999999997</c:v>
                </c:pt>
                <c:pt idx="284">
                  <c:v>0.28399999999999997</c:v>
                </c:pt>
                <c:pt idx="285">
                  <c:v>0.28499999999999998</c:v>
                </c:pt>
                <c:pt idx="286">
                  <c:v>0.28599999999999998</c:v>
                </c:pt>
                <c:pt idx="287">
                  <c:v>0.28699999999999998</c:v>
                </c:pt>
                <c:pt idx="288">
                  <c:v>0.28799999999999998</c:v>
                </c:pt>
                <c:pt idx="289">
                  <c:v>0.28899999999999998</c:v>
                </c:pt>
                <c:pt idx="290">
                  <c:v>0.28999999999999998</c:v>
                </c:pt>
                <c:pt idx="291">
                  <c:v>0.29099999999999998</c:v>
                </c:pt>
                <c:pt idx="292">
                  <c:v>0.29199999999999998</c:v>
                </c:pt>
                <c:pt idx="293">
                  <c:v>0.29299999999999998</c:v>
                </c:pt>
                <c:pt idx="294">
                  <c:v>0.29399999999999998</c:v>
                </c:pt>
                <c:pt idx="295">
                  <c:v>0.29499999999999998</c:v>
                </c:pt>
                <c:pt idx="296">
                  <c:v>0.29599999999999999</c:v>
                </c:pt>
                <c:pt idx="297">
                  <c:v>0.29699999999999999</c:v>
                </c:pt>
                <c:pt idx="298">
                  <c:v>0.29799999999999999</c:v>
                </c:pt>
                <c:pt idx="299">
                  <c:v>0.29899999999999999</c:v>
                </c:pt>
                <c:pt idx="300">
                  <c:v>0.3</c:v>
                </c:pt>
                <c:pt idx="301">
                  <c:v>0.30099999999999999</c:v>
                </c:pt>
                <c:pt idx="302">
                  <c:v>0.30199999999999999</c:v>
                </c:pt>
                <c:pt idx="303">
                  <c:v>0.30299999999999999</c:v>
                </c:pt>
                <c:pt idx="304">
                  <c:v>0.30399999999999999</c:v>
                </c:pt>
                <c:pt idx="305">
                  <c:v>0.30499999999999999</c:v>
                </c:pt>
                <c:pt idx="306">
                  <c:v>0.30599999999999999</c:v>
                </c:pt>
                <c:pt idx="307">
                  <c:v>0.307</c:v>
                </c:pt>
                <c:pt idx="308">
                  <c:v>0.308</c:v>
                </c:pt>
                <c:pt idx="309">
                  <c:v>0.309</c:v>
                </c:pt>
                <c:pt idx="310">
                  <c:v>0.31</c:v>
                </c:pt>
                <c:pt idx="311">
                  <c:v>0.311</c:v>
                </c:pt>
                <c:pt idx="312">
                  <c:v>0.312</c:v>
                </c:pt>
                <c:pt idx="313">
                  <c:v>0.313</c:v>
                </c:pt>
                <c:pt idx="314">
                  <c:v>0.314</c:v>
                </c:pt>
                <c:pt idx="315">
                  <c:v>0.315</c:v>
                </c:pt>
                <c:pt idx="316">
                  <c:v>0.316</c:v>
                </c:pt>
                <c:pt idx="317">
                  <c:v>0.317</c:v>
                </c:pt>
                <c:pt idx="318">
                  <c:v>0.318</c:v>
                </c:pt>
                <c:pt idx="319">
                  <c:v>0.31900000000000001</c:v>
                </c:pt>
                <c:pt idx="320">
                  <c:v>0.32</c:v>
                </c:pt>
                <c:pt idx="321">
                  <c:v>0.32100000000000001</c:v>
                </c:pt>
                <c:pt idx="322">
                  <c:v>0.32200000000000001</c:v>
                </c:pt>
                <c:pt idx="323">
                  <c:v>0.32300000000000001</c:v>
                </c:pt>
                <c:pt idx="324">
                  <c:v>0.32400000000000001</c:v>
                </c:pt>
                <c:pt idx="325">
                  <c:v>0.32500000000000001</c:v>
                </c:pt>
                <c:pt idx="326">
                  <c:v>0.32600000000000001</c:v>
                </c:pt>
                <c:pt idx="327">
                  <c:v>0.32700000000000001</c:v>
                </c:pt>
                <c:pt idx="328">
                  <c:v>0.32800000000000001</c:v>
                </c:pt>
                <c:pt idx="329">
                  <c:v>0.32900000000000001</c:v>
                </c:pt>
                <c:pt idx="330">
                  <c:v>0.33</c:v>
                </c:pt>
                <c:pt idx="331">
                  <c:v>0.33100000000000002</c:v>
                </c:pt>
                <c:pt idx="332">
                  <c:v>0.33200000000000002</c:v>
                </c:pt>
                <c:pt idx="333">
                  <c:v>0.33300000000000002</c:v>
                </c:pt>
                <c:pt idx="334">
                  <c:v>0.33400000000000002</c:v>
                </c:pt>
                <c:pt idx="335">
                  <c:v>0.33500000000000002</c:v>
                </c:pt>
                <c:pt idx="336">
                  <c:v>0.33600000000000002</c:v>
                </c:pt>
                <c:pt idx="337">
                  <c:v>0.33700000000000002</c:v>
                </c:pt>
                <c:pt idx="338">
                  <c:v>0.33800000000000002</c:v>
                </c:pt>
                <c:pt idx="339">
                  <c:v>0.33900000000000002</c:v>
                </c:pt>
                <c:pt idx="340">
                  <c:v>0.34</c:v>
                </c:pt>
                <c:pt idx="341">
                  <c:v>0.34100000000000003</c:v>
                </c:pt>
                <c:pt idx="342">
                  <c:v>0.34200000000000003</c:v>
                </c:pt>
                <c:pt idx="343">
                  <c:v>0.34300000000000003</c:v>
                </c:pt>
                <c:pt idx="344">
                  <c:v>0.34399999999999997</c:v>
                </c:pt>
                <c:pt idx="345">
                  <c:v>0.34499999999999997</c:v>
                </c:pt>
                <c:pt idx="346">
                  <c:v>0.34599999999999997</c:v>
                </c:pt>
                <c:pt idx="347">
                  <c:v>0.34699999999999998</c:v>
                </c:pt>
                <c:pt idx="348">
                  <c:v>0.34799999999999998</c:v>
                </c:pt>
                <c:pt idx="349">
                  <c:v>0.34899999999999998</c:v>
                </c:pt>
                <c:pt idx="350">
                  <c:v>0.35</c:v>
                </c:pt>
                <c:pt idx="351">
                  <c:v>0.35099999999999998</c:v>
                </c:pt>
                <c:pt idx="352">
                  <c:v>0.35199999999999998</c:v>
                </c:pt>
                <c:pt idx="353">
                  <c:v>0.35299999999999998</c:v>
                </c:pt>
                <c:pt idx="354">
                  <c:v>0.35399999999999998</c:v>
                </c:pt>
                <c:pt idx="355">
                  <c:v>0.35499999999999998</c:v>
                </c:pt>
                <c:pt idx="356">
                  <c:v>0.35599999999999998</c:v>
                </c:pt>
                <c:pt idx="357">
                  <c:v>0.35699999999999998</c:v>
                </c:pt>
                <c:pt idx="358">
                  <c:v>0.35799999999999998</c:v>
                </c:pt>
                <c:pt idx="359">
                  <c:v>0.35899999999999999</c:v>
                </c:pt>
                <c:pt idx="360">
                  <c:v>0.36</c:v>
                </c:pt>
                <c:pt idx="361">
                  <c:v>0.36099999999999999</c:v>
                </c:pt>
                <c:pt idx="362">
                  <c:v>0.36199999999999999</c:v>
                </c:pt>
                <c:pt idx="363">
                  <c:v>0.36299999999999999</c:v>
                </c:pt>
                <c:pt idx="364">
                  <c:v>0.36399999999999999</c:v>
                </c:pt>
                <c:pt idx="365">
                  <c:v>0.36499999999999999</c:v>
                </c:pt>
                <c:pt idx="366">
                  <c:v>0.36599999999999999</c:v>
                </c:pt>
                <c:pt idx="367">
                  <c:v>0.36699999999999999</c:v>
                </c:pt>
                <c:pt idx="368">
                  <c:v>0.36799999999999999</c:v>
                </c:pt>
                <c:pt idx="369">
                  <c:v>0.36899999999999999</c:v>
                </c:pt>
                <c:pt idx="370">
                  <c:v>0.37</c:v>
                </c:pt>
                <c:pt idx="371">
                  <c:v>0.371</c:v>
                </c:pt>
                <c:pt idx="372">
                  <c:v>0.372</c:v>
                </c:pt>
                <c:pt idx="373">
                  <c:v>0.373</c:v>
                </c:pt>
                <c:pt idx="374">
                  <c:v>0.374</c:v>
                </c:pt>
                <c:pt idx="375">
                  <c:v>0.375</c:v>
                </c:pt>
                <c:pt idx="376">
                  <c:v>0.376</c:v>
                </c:pt>
                <c:pt idx="377">
                  <c:v>0.377</c:v>
                </c:pt>
                <c:pt idx="378">
                  <c:v>0.378</c:v>
                </c:pt>
                <c:pt idx="379">
                  <c:v>0.379</c:v>
                </c:pt>
                <c:pt idx="380">
                  <c:v>0.38</c:v>
                </c:pt>
                <c:pt idx="381">
                  <c:v>0.38100000000000001</c:v>
                </c:pt>
                <c:pt idx="382">
                  <c:v>0.38200000000000001</c:v>
                </c:pt>
                <c:pt idx="383">
                  <c:v>0.38300000000000001</c:v>
                </c:pt>
                <c:pt idx="384">
                  <c:v>0.38400000000000001</c:v>
                </c:pt>
                <c:pt idx="385">
                  <c:v>0.38500000000000001</c:v>
                </c:pt>
                <c:pt idx="386">
                  <c:v>0.38600000000000001</c:v>
                </c:pt>
                <c:pt idx="387">
                  <c:v>0.38700000000000001</c:v>
                </c:pt>
                <c:pt idx="388">
                  <c:v>0.38800000000000001</c:v>
                </c:pt>
                <c:pt idx="389">
                  <c:v>0.38900000000000001</c:v>
                </c:pt>
                <c:pt idx="390">
                  <c:v>0.39</c:v>
                </c:pt>
                <c:pt idx="391">
                  <c:v>0.39100000000000001</c:v>
                </c:pt>
                <c:pt idx="392">
                  <c:v>0.39200000000000002</c:v>
                </c:pt>
                <c:pt idx="393">
                  <c:v>0.39300000000000002</c:v>
                </c:pt>
                <c:pt idx="394">
                  <c:v>0.39400000000000002</c:v>
                </c:pt>
                <c:pt idx="395">
                  <c:v>0.39500000000000002</c:v>
                </c:pt>
                <c:pt idx="396">
                  <c:v>0.39600000000000002</c:v>
                </c:pt>
                <c:pt idx="397">
                  <c:v>0.39700000000000002</c:v>
                </c:pt>
                <c:pt idx="398">
                  <c:v>0.39800000000000002</c:v>
                </c:pt>
                <c:pt idx="399">
                  <c:v>0.39900000000000002</c:v>
                </c:pt>
                <c:pt idx="400">
                  <c:v>0.4</c:v>
                </c:pt>
                <c:pt idx="401">
                  <c:v>0.40100000000000002</c:v>
                </c:pt>
                <c:pt idx="402">
                  <c:v>0.40200000000000002</c:v>
                </c:pt>
                <c:pt idx="403">
                  <c:v>0.40300000000000002</c:v>
                </c:pt>
                <c:pt idx="404">
                  <c:v>0.40400000000000003</c:v>
                </c:pt>
                <c:pt idx="405">
                  <c:v>0.40500000000000003</c:v>
                </c:pt>
                <c:pt idx="406">
                  <c:v>0.40600000000000003</c:v>
                </c:pt>
                <c:pt idx="407">
                  <c:v>0.40699999999999997</c:v>
                </c:pt>
                <c:pt idx="408">
                  <c:v>0.40799999999999997</c:v>
                </c:pt>
                <c:pt idx="409">
                  <c:v>0.40899999999999997</c:v>
                </c:pt>
                <c:pt idx="410">
                  <c:v>0.41</c:v>
                </c:pt>
                <c:pt idx="411">
                  <c:v>0.41099999999999998</c:v>
                </c:pt>
                <c:pt idx="412">
                  <c:v>0.41199999999999998</c:v>
                </c:pt>
                <c:pt idx="413">
                  <c:v>0.41299999999999998</c:v>
                </c:pt>
                <c:pt idx="414">
                  <c:v>0.41399999999999998</c:v>
                </c:pt>
                <c:pt idx="415">
                  <c:v>0.41499999999999998</c:v>
                </c:pt>
                <c:pt idx="416">
                  <c:v>0.41599999999999998</c:v>
                </c:pt>
                <c:pt idx="417">
                  <c:v>0.41699999999999998</c:v>
                </c:pt>
                <c:pt idx="418">
                  <c:v>0.41799999999999998</c:v>
                </c:pt>
                <c:pt idx="419">
                  <c:v>0.41899999999999998</c:v>
                </c:pt>
                <c:pt idx="420">
                  <c:v>0.42</c:v>
                </c:pt>
                <c:pt idx="421">
                  <c:v>0.42099999999999999</c:v>
                </c:pt>
                <c:pt idx="422">
                  <c:v>0.42199999999999999</c:v>
                </c:pt>
                <c:pt idx="423">
                  <c:v>0.42299999999999999</c:v>
                </c:pt>
                <c:pt idx="424">
                  <c:v>0.42399999999999999</c:v>
                </c:pt>
                <c:pt idx="425">
                  <c:v>0.42499999999999999</c:v>
                </c:pt>
                <c:pt idx="426">
                  <c:v>0.42599999999999999</c:v>
                </c:pt>
                <c:pt idx="427">
                  <c:v>0.42699999999999999</c:v>
                </c:pt>
                <c:pt idx="428">
                  <c:v>0.42799999999999999</c:v>
                </c:pt>
                <c:pt idx="429">
                  <c:v>0.42899999999999999</c:v>
                </c:pt>
                <c:pt idx="430">
                  <c:v>0.43</c:v>
                </c:pt>
                <c:pt idx="431">
                  <c:v>0.43099999999999999</c:v>
                </c:pt>
                <c:pt idx="432">
                  <c:v>0.432</c:v>
                </c:pt>
                <c:pt idx="433">
                  <c:v>0.433</c:v>
                </c:pt>
                <c:pt idx="434">
                  <c:v>0.434</c:v>
                </c:pt>
                <c:pt idx="435">
                  <c:v>0.435</c:v>
                </c:pt>
                <c:pt idx="436">
                  <c:v>0.436</c:v>
                </c:pt>
                <c:pt idx="437">
                  <c:v>0.437</c:v>
                </c:pt>
                <c:pt idx="438">
                  <c:v>0.438</c:v>
                </c:pt>
                <c:pt idx="439">
                  <c:v>0.439</c:v>
                </c:pt>
                <c:pt idx="440">
                  <c:v>0.44</c:v>
                </c:pt>
                <c:pt idx="441">
                  <c:v>0.441</c:v>
                </c:pt>
                <c:pt idx="442">
                  <c:v>0.442</c:v>
                </c:pt>
                <c:pt idx="443">
                  <c:v>0.443</c:v>
                </c:pt>
                <c:pt idx="444">
                  <c:v>0.44400000000000001</c:v>
                </c:pt>
                <c:pt idx="445">
                  <c:v>0.44500000000000001</c:v>
                </c:pt>
                <c:pt idx="446">
                  <c:v>0.44600000000000001</c:v>
                </c:pt>
                <c:pt idx="447">
                  <c:v>0.44700000000000001</c:v>
                </c:pt>
                <c:pt idx="448">
                  <c:v>0.44800000000000001</c:v>
                </c:pt>
                <c:pt idx="449">
                  <c:v>0.44900000000000001</c:v>
                </c:pt>
                <c:pt idx="450">
                  <c:v>0.45</c:v>
                </c:pt>
                <c:pt idx="451">
                  <c:v>0.45100000000000001</c:v>
                </c:pt>
                <c:pt idx="452">
                  <c:v>0.45200000000000001</c:v>
                </c:pt>
                <c:pt idx="453">
                  <c:v>0.45300000000000001</c:v>
                </c:pt>
                <c:pt idx="454">
                  <c:v>0.45400000000000001</c:v>
                </c:pt>
                <c:pt idx="455">
                  <c:v>0.45500000000000002</c:v>
                </c:pt>
                <c:pt idx="456">
                  <c:v>0.45600000000000002</c:v>
                </c:pt>
                <c:pt idx="457">
                  <c:v>0.45700000000000002</c:v>
                </c:pt>
                <c:pt idx="458">
                  <c:v>0.45800000000000002</c:v>
                </c:pt>
                <c:pt idx="459">
                  <c:v>0.45900000000000002</c:v>
                </c:pt>
                <c:pt idx="460">
                  <c:v>0.46</c:v>
                </c:pt>
                <c:pt idx="461">
                  <c:v>0.46100000000000002</c:v>
                </c:pt>
                <c:pt idx="462">
                  <c:v>0.46200000000000002</c:v>
                </c:pt>
                <c:pt idx="463">
                  <c:v>0.46300000000000002</c:v>
                </c:pt>
                <c:pt idx="464">
                  <c:v>0.46400000000000002</c:v>
                </c:pt>
                <c:pt idx="465">
                  <c:v>0.46500000000000002</c:v>
                </c:pt>
                <c:pt idx="466">
                  <c:v>0.46600000000000003</c:v>
                </c:pt>
                <c:pt idx="467">
                  <c:v>0.46700000000000003</c:v>
                </c:pt>
                <c:pt idx="468">
                  <c:v>0.46800000000000003</c:v>
                </c:pt>
                <c:pt idx="469">
                  <c:v>0.46899999999999997</c:v>
                </c:pt>
                <c:pt idx="470">
                  <c:v>0.47</c:v>
                </c:pt>
                <c:pt idx="471">
                  <c:v>0.47099999999999997</c:v>
                </c:pt>
                <c:pt idx="472">
                  <c:v>0.47199999999999998</c:v>
                </c:pt>
                <c:pt idx="473">
                  <c:v>0.47299999999999998</c:v>
                </c:pt>
                <c:pt idx="474">
                  <c:v>0.47399999999999998</c:v>
                </c:pt>
                <c:pt idx="475">
                  <c:v>0.47499999999999998</c:v>
                </c:pt>
                <c:pt idx="476">
                  <c:v>0.47599999999999998</c:v>
                </c:pt>
                <c:pt idx="477">
                  <c:v>0.47699999999999998</c:v>
                </c:pt>
                <c:pt idx="478">
                  <c:v>0.47799999999999998</c:v>
                </c:pt>
                <c:pt idx="479">
                  <c:v>0.47899999999999998</c:v>
                </c:pt>
                <c:pt idx="480">
                  <c:v>0.48</c:v>
                </c:pt>
                <c:pt idx="481">
                  <c:v>0.48099999999999998</c:v>
                </c:pt>
                <c:pt idx="482">
                  <c:v>0.48199999999999998</c:v>
                </c:pt>
                <c:pt idx="483">
                  <c:v>0.48299999999999998</c:v>
                </c:pt>
                <c:pt idx="484">
                  <c:v>0.48399999999999999</c:v>
                </c:pt>
                <c:pt idx="485">
                  <c:v>0.48499999999999999</c:v>
                </c:pt>
                <c:pt idx="486">
                  <c:v>0.48599999999999999</c:v>
                </c:pt>
                <c:pt idx="487">
                  <c:v>0.48699999999999999</c:v>
                </c:pt>
                <c:pt idx="488">
                  <c:v>0.48799999999999999</c:v>
                </c:pt>
                <c:pt idx="489">
                  <c:v>0.48899999999999999</c:v>
                </c:pt>
                <c:pt idx="490">
                  <c:v>0.49</c:v>
                </c:pt>
                <c:pt idx="491">
                  <c:v>0.49099999999999999</c:v>
                </c:pt>
                <c:pt idx="492">
                  <c:v>0.49199999999999999</c:v>
                </c:pt>
                <c:pt idx="493">
                  <c:v>0.49299999999999999</c:v>
                </c:pt>
                <c:pt idx="494">
                  <c:v>0.49399999999999999</c:v>
                </c:pt>
                <c:pt idx="495">
                  <c:v>0.495</c:v>
                </c:pt>
                <c:pt idx="496">
                  <c:v>0.496</c:v>
                </c:pt>
                <c:pt idx="497">
                  <c:v>0.497</c:v>
                </c:pt>
                <c:pt idx="498">
                  <c:v>0.498</c:v>
                </c:pt>
                <c:pt idx="499">
                  <c:v>0.499</c:v>
                </c:pt>
                <c:pt idx="500">
                  <c:v>0.5</c:v>
                </c:pt>
                <c:pt idx="501">
                  <c:v>0.501</c:v>
                </c:pt>
                <c:pt idx="502">
                  <c:v>0.502</c:v>
                </c:pt>
                <c:pt idx="503">
                  <c:v>0.503</c:v>
                </c:pt>
                <c:pt idx="504">
                  <c:v>0.504</c:v>
                </c:pt>
                <c:pt idx="505">
                  <c:v>0.505</c:v>
                </c:pt>
                <c:pt idx="506">
                  <c:v>0.50600000000000001</c:v>
                </c:pt>
                <c:pt idx="507">
                  <c:v>0.50700000000000001</c:v>
                </c:pt>
                <c:pt idx="508">
                  <c:v>0.50800000000000001</c:v>
                </c:pt>
                <c:pt idx="509">
                  <c:v>0.50900000000000001</c:v>
                </c:pt>
                <c:pt idx="510">
                  <c:v>0.51</c:v>
                </c:pt>
                <c:pt idx="511">
                  <c:v>0.51100000000000001</c:v>
                </c:pt>
                <c:pt idx="512">
                  <c:v>0.51200000000000001</c:v>
                </c:pt>
                <c:pt idx="513">
                  <c:v>0.51300000000000001</c:v>
                </c:pt>
                <c:pt idx="514">
                  <c:v>0.51400000000000001</c:v>
                </c:pt>
                <c:pt idx="515">
                  <c:v>0.51500000000000001</c:v>
                </c:pt>
                <c:pt idx="516">
                  <c:v>0.51600000000000001</c:v>
                </c:pt>
                <c:pt idx="517">
                  <c:v>0.51700000000000002</c:v>
                </c:pt>
                <c:pt idx="518">
                  <c:v>0.51800000000000002</c:v>
                </c:pt>
                <c:pt idx="519">
                  <c:v>0.51900000000000002</c:v>
                </c:pt>
                <c:pt idx="520">
                  <c:v>0.52</c:v>
                </c:pt>
                <c:pt idx="521">
                  <c:v>0.52100000000000002</c:v>
                </c:pt>
                <c:pt idx="522">
                  <c:v>0.52200000000000002</c:v>
                </c:pt>
                <c:pt idx="523">
                  <c:v>0.52300000000000002</c:v>
                </c:pt>
                <c:pt idx="524">
                  <c:v>0.52400000000000002</c:v>
                </c:pt>
                <c:pt idx="525">
                  <c:v>0.52500000000000002</c:v>
                </c:pt>
                <c:pt idx="526">
                  <c:v>0.52600000000000002</c:v>
                </c:pt>
                <c:pt idx="527">
                  <c:v>0.52700000000000002</c:v>
                </c:pt>
                <c:pt idx="528">
                  <c:v>0.52800000000000002</c:v>
                </c:pt>
                <c:pt idx="529">
                  <c:v>0.52900000000000003</c:v>
                </c:pt>
                <c:pt idx="530">
                  <c:v>0.53</c:v>
                </c:pt>
                <c:pt idx="531">
                  <c:v>0.53100000000000003</c:v>
                </c:pt>
                <c:pt idx="532">
                  <c:v>0.53200000000000003</c:v>
                </c:pt>
                <c:pt idx="533">
                  <c:v>0.53300000000000003</c:v>
                </c:pt>
                <c:pt idx="534">
                  <c:v>0.53400000000000003</c:v>
                </c:pt>
                <c:pt idx="535">
                  <c:v>0.53500000000000003</c:v>
                </c:pt>
                <c:pt idx="536">
                  <c:v>0.53600000000000003</c:v>
                </c:pt>
                <c:pt idx="537">
                  <c:v>0.53700000000000003</c:v>
                </c:pt>
                <c:pt idx="538">
                  <c:v>0.53800000000000003</c:v>
                </c:pt>
                <c:pt idx="539">
                  <c:v>0.53900000000000003</c:v>
                </c:pt>
                <c:pt idx="540">
                  <c:v>0.54</c:v>
                </c:pt>
                <c:pt idx="541">
                  <c:v>0.54100000000000004</c:v>
                </c:pt>
                <c:pt idx="542">
                  <c:v>0.54200000000000004</c:v>
                </c:pt>
                <c:pt idx="543">
                  <c:v>0.54300000000000004</c:v>
                </c:pt>
                <c:pt idx="544">
                  <c:v>0.54400000000000004</c:v>
                </c:pt>
                <c:pt idx="545">
                  <c:v>0.54500000000000004</c:v>
                </c:pt>
                <c:pt idx="546">
                  <c:v>0.54600000000000004</c:v>
                </c:pt>
                <c:pt idx="547">
                  <c:v>0.54700000000000004</c:v>
                </c:pt>
                <c:pt idx="548">
                  <c:v>0.54800000000000004</c:v>
                </c:pt>
                <c:pt idx="549">
                  <c:v>0.54900000000000004</c:v>
                </c:pt>
                <c:pt idx="550">
                  <c:v>0.55000000000000004</c:v>
                </c:pt>
                <c:pt idx="551">
                  <c:v>0.55100000000000005</c:v>
                </c:pt>
                <c:pt idx="552">
                  <c:v>0.55200000000000005</c:v>
                </c:pt>
                <c:pt idx="553">
                  <c:v>0.55300000000000005</c:v>
                </c:pt>
                <c:pt idx="554">
                  <c:v>0.55400000000000005</c:v>
                </c:pt>
                <c:pt idx="555">
                  <c:v>0.55500000000000005</c:v>
                </c:pt>
                <c:pt idx="556">
                  <c:v>0.55600000000000005</c:v>
                </c:pt>
                <c:pt idx="557">
                  <c:v>0.55700000000000005</c:v>
                </c:pt>
                <c:pt idx="558">
                  <c:v>0.55800000000000005</c:v>
                </c:pt>
                <c:pt idx="559">
                  <c:v>0.55900000000000005</c:v>
                </c:pt>
                <c:pt idx="560">
                  <c:v>0.56000000000000005</c:v>
                </c:pt>
                <c:pt idx="561">
                  <c:v>0.56100000000000005</c:v>
                </c:pt>
                <c:pt idx="562">
                  <c:v>0.56200000000000006</c:v>
                </c:pt>
                <c:pt idx="563">
                  <c:v>0.56299999999999994</c:v>
                </c:pt>
                <c:pt idx="564">
                  <c:v>0.56399999999999995</c:v>
                </c:pt>
                <c:pt idx="565">
                  <c:v>0.56499999999999995</c:v>
                </c:pt>
                <c:pt idx="566">
                  <c:v>0.56599999999999995</c:v>
                </c:pt>
                <c:pt idx="567">
                  <c:v>0.56699999999999995</c:v>
                </c:pt>
                <c:pt idx="568">
                  <c:v>0.56799999999999995</c:v>
                </c:pt>
                <c:pt idx="569">
                  <c:v>0.56899999999999995</c:v>
                </c:pt>
                <c:pt idx="570">
                  <c:v>0.56999999999999995</c:v>
                </c:pt>
                <c:pt idx="571">
                  <c:v>0.57099999999999995</c:v>
                </c:pt>
                <c:pt idx="572">
                  <c:v>0.57199999999999995</c:v>
                </c:pt>
                <c:pt idx="573">
                  <c:v>0.57299999999999995</c:v>
                </c:pt>
                <c:pt idx="574">
                  <c:v>0.57399999999999995</c:v>
                </c:pt>
                <c:pt idx="575">
                  <c:v>0.57499999999999996</c:v>
                </c:pt>
                <c:pt idx="576">
                  <c:v>0.57599999999999996</c:v>
                </c:pt>
                <c:pt idx="577">
                  <c:v>0.57699999999999996</c:v>
                </c:pt>
                <c:pt idx="578">
                  <c:v>0.57799999999999996</c:v>
                </c:pt>
                <c:pt idx="579">
                  <c:v>0.57899999999999996</c:v>
                </c:pt>
                <c:pt idx="580">
                  <c:v>0.57999999999999996</c:v>
                </c:pt>
                <c:pt idx="581">
                  <c:v>0.58099999999999996</c:v>
                </c:pt>
                <c:pt idx="582">
                  <c:v>0.58199999999999996</c:v>
                </c:pt>
                <c:pt idx="583">
                  <c:v>0.58299999999999996</c:v>
                </c:pt>
                <c:pt idx="584">
                  <c:v>0.58399999999999996</c:v>
                </c:pt>
                <c:pt idx="585">
                  <c:v>0.58499999999999996</c:v>
                </c:pt>
                <c:pt idx="586">
                  <c:v>0.58599999999999997</c:v>
                </c:pt>
                <c:pt idx="587">
                  <c:v>0.58699999999999997</c:v>
                </c:pt>
                <c:pt idx="588">
                  <c:v>0.58799999999999997</c:v>
                </c:pt>
                <c:pt idx="589">
                  <c:v>0.58899999999999997</c:v>
                </c:pt>
                <c:pt idx="590">
                  <c:v>0.59</c:v>
                </c:pt>
                <c:pt idx="591">
                  <c:v>0.59099999999999997</c:v>
                </c:pt>
                <c:pt idx="592">
                  <c:v>0.59199999999999997</c:v>
                </c:pt>
                <c:pt idx="593">
                  <c:v>0.59299999999999997</c:v>
                </c:pt>
                <c:pt idx="594">
                  <c:v>0.59399999999999997</c:v>
                </c:pt>
                <c:pt idx="595">
                  <c:v>0.59499999999999997</c:v>
                </c:pt>
                <c:pt idx="596">
                  <c:v>0.59599999999999997</c:v>
                </c:pt>
                <c:pt idx="597">
                  <c:v>0.59699999999999998</c:v>
                </c:pt>
                <c:pt idx="598">
                  <c:v>0.59799999999999998</c:v>
                </c:pt>
                <c:pt idx="599">
                  <c:v>0.59899999999999998</c:v>
                </c:pt>
                <c:pt idx="600">
                  <c:v>0.6</c:v>
                </c:pt>
                <c:pt idx="601">
                  <c:v>0.60099999999999998</c:v>
                </c:pt>
                <c:pt idx="602">
                  <c:v>0.60199999999999998</c:v>
                </c:pt>
                <c:pt idx="603">
                  <c:v>0.60299999999999998</c:v>
                </c:pt>
                <c:pt idx="604">
                  <c:v>0.60399999999999998</c:v>
                </c:pt>
                <c:pt idx="605">
                  <c:v>0.60499999999999998</c:v>
                </c:pt>
                <c:pt idx="606">
                  <c:v>0.60599999999999998</c:v>
                </c:pt>
                <c:pt idx="607">
                  <c:v>0.60699999999999998</c:v>
                </c:pt>
                <c:pt idx="608">
                  <c:v>0.60799999999999998</c:v>
                </c:pt>
                <c:pt idx="609">
                  <c:v>0.60899999999999999</c:v>
                </c:pt>
                <c:pt idx="610">
                  <c:v>0.61</c:v>
                </c:pt>
                <c:pt idx="611">
                  <c:v>0.61099999999999999</c:v>
                </c:pt>
                <c:pt idx="612">
                  <c:v>0.61199999999999999</c:v>
                </c:pt>
                <c:pt idx="613">
                  <c:v>0.61299999999999999</c:v>
                </c:pt>
                <c:pt idx="614">
                  <c:v>0.61399999999999999</c:v>
                </c:pt>
                <c:pt idx="615">
                  <c:v>0.61499999999999999</c:v>
                </c:pt>
                <c:pt idx="616">
                  <c:v>0.61599999999999999</c:v>
                </c:pt>
                <c:pt idx="617">
                  <c:v>0.61699999999999999</c:v>
                </c:pt>
                <c:pt idx="618">
                  <c:v>0.61799999999999999</c:v>
                </c:pt>
                <c:pt idx="619">
                  <c:v>0.61899999999999999</c:v>
                </c:pt>
                <c:pt idx="620">
                  <c:v>0.62</c:v>
                </c:pt>
                <c:pt idx="621">
                  <c:v>0.621</c:v>
                </c:pt>
                <c:pt idx="622">
                  <c:v>0.622</c:v>
                </c:pt>
                <c:pt idx="623">
                  <c:v>0.623</c:v>
                </c:pt>
                <c:pt idx="624">
                  <c:v>0.624</c:v>
                </c:pt>
                <c:pt idx="625">
                  <c:v>0.625</c:v>
                </c:pt>
                <c:pt idx="626">
                  <c:v>0.626</c:v>
                </c:pt>
                <c:pt idx="627">
                  <c:v>0.627</c:v>
                </c:pt>
                <c:pt idx="628">
                  <c:v>0.628</c:v>
                </c:pt>
                <c:pt idx="629">
                  <c:v>0.629</c:v>
                </c:pt>
                <c:pt idx="630">
                  <c:v>0.63</c:v>
                </c:pt>
                <c:pt idx="631">
                  <c:v>0.63100000000000001</c:v>
                </c:pt>
                <c:pt idx="632">
                  <c:v>0.63200000000000001</c:v>
                </c:pt>
                <c:pt idx="633">
                  <c:v>0.63300000000000001</c:v>
                </c:pt>
                <c:pt idx="634">
                  <c:v>0.63400000000000001</c:v>
                </c:pt>
                <c:pt idx="635">
                  <c:v>0.63500000000000001</c:v>
                </c:pt>
                <c:pt idx="636">
                  <c:v>0.63600000000000001</c:v>
                </c:pt>
                <c:pt idx="637">
                  <c:v>0.63700000000000001</c:v>
                </c:pt>
                <c:pt idx="638">
                  <c:v>0.63800000000000001</c:v>
                </c:pt>
                <c:pt idx="639">
                  <c:v>0.63900000000000001</c:v>
                </c:pt>
                <c:pt idx="640">
                  <c:v>0.64</c:v>
                </c:pt>
                <c:pt idx="641">
                  <c:v>0.64100000000000001</c:v>
                </c:pt>
                <c:pt idx="642">
                  <c:v>0.64200000000000002</c:v>
                </c:pt>
                <c:pt idx="643">
                  <c:v>0.64300000000000002</c:v>
                </c:pt>
                <c:pt idx="644">
                  <c:v>0.64400000000000002</c:v>
                </c:pt>
                <c:pt idx="645">
                  <c:v>0.64500000000000002</c:v>
                </c:pt>
                <c:pt idx="646">
                  <c:v>0.64600000000000002</c:v>
                </c:pt>
                <c:pt idx="647">
                  <c:v>0.64700000000000002</c:v>
                </c:pt>
                <c:pt idx="648">
                  <c:v>0.64800000000000002</c:v>
                </c:pt>
                <c:pt idx="649">
                  <c:v>0.64900000000000002</c:v>
                </c:pt>
                <c:pt idx="650">
                  <c:v>0.65</c:v>
                </c:pt>
                <c:pt idx="651">
                  <c:v>0.65100000000000002</c:v>
                </c:pt>
                <c:pt idx="652">
                  <c:v>0.65200000000000002</c:v>
                </c:pt>
                <c:pt idx="653">
                  <c:v>0.65300000000000002</c:v>
                </c:pt>
                <c:pt idx="654">
                  <c:v>0.65400000000000003</c:v>
                </c:pt>
                <c:pt idx="655">
                  <c:v>0.65500000000000003</c:v>
                </c:pt>
                <c:pt idx="656">
                  <c:v>0.65600000000000003</c:v>
                </c:pt>
                <c:pt idx="657">
                  <c:v>0.65700000000000003</c:v>
                </c:pt>
                <c:pt idx="658">
                  <c:v>0.65800000000000003</c:v>
                </c:pt>
                <c:pt idx="659">
                  <c:v>0.65900000000000003</c:v>
                </c:pt>
                <c:pt idx="660">
                  <c:v>0.66</c:v>
                </c:pt>
                <c:pt idx="661">
                  <c:v>0.66100000000000003</c:v>
                </c:pt>
                <c:pt idx="662">
                  <c:v>0.66200000000000003</c:v>
                </c:pt>
                <c:pt idx="663">
                  <c:v>0.66300000000000003</c:v>
                </c:pt>
                <c:pt idx="664">
                  <c:v>0.66400000000000003</c:v>
                </c:pt>
                <c:pt idx="665">
                  <c:v>0.66500000000000004</c:v>
                </c:pt>
                <c:pt idx="666">
                  <c:v>0.66600000000000004</c:v>
                </c:pt>
                <c:pt idx="667">
                  <c:v>0.66700000000000004</c:v>
                </c:pt>
                <c:pt idx="668">
                  <c:v>0.66800000000000004</c:v>
                </c:pt>
                <c:pt idx="669">
                  <c:v>0.66900000000000004</c:v>
                </c:pt>
                <c:pt idx="670">
                  <c:v>0.67</c:v>
                </c:pt>
                <c:pt idx="671">
                  <c:v>0.67100000000000004</c:v>
                </c:pt>
                <c:pt idx="672">
                  <c:v>0.67200000000000004</c:v>
                </c:pt>
                <c:pt idx="673">
                  <c:v>0.67300000000000004</c:v>
                </c:pt>
                <c:pt idx="674">
                  <c:v>0.67400000000000004</c:v>
                </c:pt>
                <c:pt idx="675">
                  <c:v>0.67500000000000004</c:v>
                </c:pt>
                <c:pt idx="676">
                  <c:v>0.67600000000000005</c:v>
                </c:pt>
                <c:pt idx="677">
                  <c:v>0.67700000000000005</c:v>
                </c:pt>
                <c:pt idx="678">
                  <c:v>0.67800000000000005</c:v>
                </c:pt>
                <c:pt idx="679">
                  <c:v>0.67900000000000005</c:v>
                </c:pt>
                <c:pt idx="680">
                  <c:v>0.68</c:v>
                </c:pt>
                <c:pt idx="681">
                  <c:v>0.68100000000000005</c:v>
                </c:pt>
                <c:pt idx="682">
                  <c:v>0.68200000000000005</c:v>
                </c:pt>
                <c:pt idx="683">
                  <c:v>0.68300000000000005</c:v>
                </c:pt>
                <c:pt idx="684">
                  <c:v>0.68400000000000005</c:v>
                </c:pt>
                <c:pt idx="685">
                  <c:v>0.68500000000000005</c:v>
                </c:pt>
                <c:pt idx="686">
                  <c:v>0.68600000000000005</c:v>
                </c:pt>
                <c:pt idx="687">
                  <c:v>0.68700000000000006</c:v>
                </c:pt>
                <c:pt idx="688">
                  <c:v>0.68799999999999994</c:v>
                </c:pt>
                <c:pt idx="689">
                  <c:v>0.68899999999999995</c:v>
                </c:pt>
                <c:pt idx="690">
                  <c:v>0.69</c:v>
                </c:pt>
                <c:pt idx="691">
                  <c:v>0.69099999999999995</c:v>
                </c:pt>
                <c:pt idx="692">
                  <c:v>0.69199999999999995</c:v>
                </c:pt>
                <c:pt idx="693">
                  <c:v>0.69299999999999995</c:v>
                </c:pt>
                <c:pt idx="694">
                  <c:v>0.69399999999999995</c:v>
                </c:pt>
                <c:pt idx="695">
                  <c:v>0.69499999999999995</c:v>
                </c:pt>
                <c:pt idx="696">
                  <c:v>0.69599999999999995</c:v>
                </c:pt>
                <c:pt idx="697">
                  <c:v>0.69699999999999995</c:v>
                </c:pt>
                <c:pt idx="698">
                  <c:v>0.69799999999999995</c:v>
                </c:pt>
                <c:pt idx="699">
                  <c:v>0.69899999999999995</c:v>
                </c:pt>
                <c:pt idx="700">
                  <c:v>0.7</c:v>
                </c:pt>
                <c:pt idx="701">
                  <c:v>0.70099999999999996</c:v>
                </c:pt>
                <c:pt idx="702">
                  <c:v>0.70199999999999996</c:v>
                </c:pt>
                <c:pt idx="703">
                  <c:v>0.70299999999999996</c:v>
                </c:pt>
                <c:pt idx="704">
                  <c:v>0.70399999999999996</c:v>
                </c:pt>
                <c:pt idx="705">
                  <c:v>0.70499999999999996</c:v>
                </c:pt>
                <c:pt idx="706">
                  <c:v>0.70599999999999996</c:v>
                </c:pt>
                <c:pt idx="707">
                  <c:v>0.70699999999999996</c:v>
                </c:pt>
                <c:pt idx="708">
                  <c:v>0.70799999999999996</c:v>
                </c:pt>
                <c:pt idx="709">
                  <c:v>0.70899999999999996</c:v>
                </c:pt>
                <c:pt idx="710">
                  <c:v>0.71</c:v>
                </c:pt>
                <c:pt idx="711">
                  <c:v>0.71099999999999997</c:v>
                </c:pt>
                <c:pt idx="712">
                  <c:v>0.71199999999999997</c:v>
                </c:pt>
                <c:pt idx="713">
                  <c:v>0.71299999999999997</c:v>
                </c:pt>
                <c:pt idx="714">
                  <c:v>0.71399999999999997</c:v>
                </c:pt>
                <c:pt idx="715">
                  <c:v>0.71499999999999997</c:v>
                </c:pt>
                <c:pt idx="716">
                  <c:v>0.71599999999999997</c:v>
                </c:pt>
                <c:pt idx="717">
                  <c:v>0.71699999999999997</c:v>
                </c:pt>
                <c:pt idx="718">
                  <c:v>0.71799999999999997</c:v>
                </c:pt>
                <c:pt idx="719">
                  <c:v>0.71899999999999997</c:v>
                </c:pt>
                <c:pt idx="720">
                  <c:v>0.72</c:v>
                </c:pt>
                <c:pt idx="721">
                  <c:v>0.72099999999999997</c:v>
                </c:pt>
                <c:pt idx="722">
                  <c:v>0.72199999999999998</c:v>
                </c:pt>
                <c:pt idx="723">
                  <c:v>0.72299999999999998</c:v>
                </c:pt>
                <c:pt idx="724">
                  <c:v>0.72399999999999998</c:v>
                </c:pt>
                <c:pt idx="725">
                  <c:v>0.72499999999999998</c:v>
                </c:pt>
                <c:pt idx="726">
                  <c:v>0.72599999999999998</c:v>
                </c:pt>
                <c:pt idx="727">
                  <c:v>0.72699999999999998</c:v>
                </c:pt>
                <c:pt idx="728">
                  <c:v>0.72799999999999998</c:v>
                </c:pt>
                <c:pt idx="729">
                  <c:v>0.72899999999999998</c:v>
                </c:pt>
                <c:pt idx="730">
                  <c:v>0.73</c:v>
                </c:pt>
                <c:pt idx="731">
                  <c:v>0.73099999999999998</c:v>
                </c:pt>
                <c:pt idx="732">
                  <c:v>0.73199999999999998</c:v>
                </c:pt>
                <c:pt idx="733">
                  <c:v>0.73299999999999998</c:v>
                </c:pt>
                <c:pt idx="734">
                  <c:v>0.73399999999999999</c:v>
                </c:pt>
                <c:pt idx="735">
                  <c:v>0.73499999999999999</c:v>
                </c:pt>
                <c:pt idx="736">
                  <c:v>0.73599999999999999</c:v>
                </c:pt>
                <c:pt idx="737">
                  <c:v>0.73699999999999999</c:v>
                </c:pt>
                <c:pt idx="738">
                  <c:v>0.73799999999999999</c:v>
                </c:pt>
                <c:pt idx="739">
                  <c:v>0.73899999999999999</c:v>
                </c:pt>
                <c:pt idx="740">
                  <c:v>0.74</c:v>
                </c:pt>
                <c:pt idx="741">
                  <c:v>0.74099999999999999</c:v>
                </c:pt>
                <c:pt idx="742">
                  <c:v>0.74199999999999999</c:v>
                </c:pt>
                <c:pt idx="743">
                  <c:v>0.74299999999999999</c:v>
                </c:pt>
                <c:pt idx="744">
                  <c:v>0.74399999999999999</c:v>
                </c:pt>
                <c:pt idx="745">
                  <c:v>0.745</c:v>
                </c:pt>
                <c:pt idx="746">
                  <c:v>0.746</c:v>
                </c:pt>
                <c:pt idx="747">
                  <c:v>0.747</c:v>
                </c:pt>
                <c:pt idx="748">
                  <c:v>0.748</c:v>
                </c:pt>
                <c:pt idx="749">
                  <c:v>0.749</c:v>
                </c:pt>
                <c:pt idx="750">
                  <c:v>0.75</c:v>
                </c:pt>
                <c:pt idx="751">
                  <c:v>0.751</c:v>
                </c:pt>
                <c:pt idx="752">
                  <c:v>0.752</c:v>
                </c:pt>
                <c:pt idx="753">
                  <c:v>0.753</c:v>
                </c:pt>
                <c:pt idx="754">
                  <c:v>0.754</c:v>
                </c:pt>
                <c:pt idx="755">
                  <c:v>0.755</c:v>
                </c:pt>
                <c:pt idx="756">
                  <c:v>0.75600000000000001</c:v>
                </c:pt>
                <c:pt idx="757">
                  <c:v>0.75700000000000001</c:v>
                </c:pt>
                <c:pt idx="758">
                  <c:v>0.75800000000000001</c:v>
                </c:pt>
                <c:pt idx="759">
                  <c:v>0.75900000000000001</c:v>
                </c:pt>
                <c:pt idx="760">
                  <c:v>0.76</c:v>
                </c:pt>
                <c:pt idx="761">
                  <c:v>0.76100000000000001</c:v>
                </c:pt>
                <c:pt idx="762">
                  <c:v>0.76200000000000001</c:v>
                </c:pt>
                <c:pt idx="763">
                  <c:v>0.76300000000000001</c:v>
                </c:pt>
                <c:pt idx="764">
                  <c:v>0.76400000000000001</c:v>
                </c:pt>
                <c:pt idx="765">
                  <c:v>0.76500000000000001</c:v>
                </c:pt>
                <c:pt idx="766">
                  <c:v>0.76600000000000001</c:v>
                </c:pt>
                <c:pt idx="767">
                  <c:v>0.76700000000000002</c:v>
                </c:pt>
                <c:pt idx="768">
                  <c:v>0.76800000000000002</c:v>
                </c:pt>
                <c:pt idx="769">
                  <c:v>0.76900000000000002</c:v>
                </c:pt>
                <c:pt idx="770">
                  <c:v>0.77</c:v>
                </c:pt>
                <c:pt idx="771">
                  <c:v>0.77100000000000002</c:v>
                </c:pt>
                <c:pt idx="772">
                  <c:v>0.77200000000000002</c:v>
                </c:pt>
                <c:pt idx="773">
                  <c:v>0.77300000000000002</c:v>
                </c:pt>
                <c:pt idx="774">
                  <c:v>0.77400000000000002</c:v>
                </c:pt>
                <c:pt idx="775">
                  <c:v>0.77500000000000002</c:v>
                </c:pt>
                <c:pt idx="776">
                  <c:v>0.77600000000000002</c:v>
                </c:pt>
                <c:pt idx="777">
                  <c:v>0.77700000000000002</c:v>
                </c:pt>
                <c:pt idx="778">
                  <c:v>0.77800000000000002</c:v>
                </c:pt>
                <c:pt idx="779">
                  <c:v>0.77900000000000003</c:v>
                </c:pt>
                <c:pt idx="780">
                  <c:v>0.78</c:v>
                </c:pt>
                <c:pt idx="781">
                  <c:v>0.78100000000000003</c:v>
                </c:pt>
                <c:pt idx="782">
                  <c:v>0.78200000000000003</c:v>
                </c:pt>
                <c:pt idx="783">
                  <c:v>0.78300000000000003</c:v>
                </c:pt>
                <c:pt idx="784">
                  <c:v>0.78400000000000003</c:v>
                </c:pt>
                <c:pt idx="785">
                  <c:v>0.78500000000000003</c:v>
                </c:pt>
                <c:pt idx="786">
                  <c:v>0.78600000000000003</c:v>
                </c:pt>
                <c:pt idx="787">
                  <c:v>0.78700000000000003</c:v>
                </c:pt>
                <c:pt idx="788">
                  <c:v>0.78800000000000003</c:v>
                </c:pt>
                <c:pt idx="789">
                  <c:v>0.78900000000000003</c:v>
                </c:pt>
                <c:pt idx="790">
                  <c:v>0.79</c:v>
                </c:pt>
                <c:pt idx="791">
                  <c:v>0.79100000000000004</c:v>
                </c:pt>
                <c:pt idx="792">
                  <c:v>0.79200000000000004</c:v>
                </c:pt>
                <c:pt idx="793">
                  <c:v>0.79300000000000004</c:v>
                </c:pt>
                <c:pt idx="794">
                  <c:v>0.79400000000000004</c:v>
                </c:pt>
                <c:pt idx="795">
                  <c:v>0.79500000000000004</c:v>
                </c:pt>
                <c:pt idx="796">
                  <c:v>0.79600000000000004</c:v>
                </c:pt>
                <c:pt idx="797">
                  <c:v>0.79700000000000004</c:v>
                </c:pt>
                <c:pt idx="798">
                  <c:v>0.79800000000000004</c:v>
                </c:pt>
                <c:pt idx="799">
                  <c:v>0.79900000000000004</c:v>
                </c:pt>
                <c:pt idx="800">
                  <c:v>0.8</c:v>
                </c:pt>
                <c:pt idx="801">
                  <c:v>0.80100000000000005</c:v>
                </c:pt>
                <c:pt idx="802">
                  <c:v>0.80200000000000005</c:v>
                </c:pt>
                <c:pt idx="803">
                  <c:v>0.80300000000000005</c:v>
                </c:pt>
                <c:pt idx="804">
                  <c:v>0.80400000000000005</c:v>
                </c:pt>
                <c:pt idx="805">
                  <c:v>0.80500000000000005</c:v>
                </c:pt>
                <c:pt idx="806">
                  <c:v>0.80600000000000005</c:v>
                </c:pt>
                <c:pt idx="807">
                  <c:v>0.80700000000000005</c:v>
                </c:pt>
                <c:pt idx="808">
                  <c:v>0.80800000000000005</c:v>
                </c:pt>
                <c:pt idx="809">
                  <c:v>0.80900000000000005</c:v>
                </c:pt>
                <c:pt idx="810">
                  <c:v>0.81</c:v>
                </c:pt>
                <c:pt idx="811">
                  <c:v>0.81100000000000005</c:v>
                </c:pt>
                <c:pt idx="812">
                  <c:v>0.81200000000000006</c:v>
                </c:pt>
                <c:pt idx="813">
                  <c:v>0.81299999999999994</c:v>
                </c:pt>
                <c:pt idx="814">
                  <c:v>0.81399999999999995</c:v>
                </c:pt>
                <c:pt idx="815">
                  <c:v>0.81499999999999995</c:v>
                </c:pt>
                <c:pt idx="816">
                  <c:v>0.81599999999999995</c:v>
                </c:pt>
                <c:pt idx="817">
                  <c:v>0.81699999999999995</c:v>
                </c:pt>
                <c:pt idx="818">
                  <c:v>0.81799999999999995</c:v>
                </c:pt>
                <c:pt idx="819">
                  <c:v>0.81899999999999995</c:v>
                </c:pt>
                <c:pt idx="820">
                  <c:v>0.82</c:v>
                </c:pt>
                <c:pt idx="821">
                  <c:v>0.82099999999999995</c:v>
                </c:pt>
                <c:pt idx="822">
                  <c:v>0.82199999999999995</c:v>
                </c:pt>
                <c:pt idx="823">
                  <c:v>0.82299999999999995</c:v>
                </c:pt>
                <c:pt idx="824">
                  <c:v>0.82399999999999995</c:v>
                </c:pt>
                <c:pt idx="825">
                  <c:v>0.82499999999999996</c:v>
                </c:pt>
                <c:pt idx="826">
                  <c:v>0.82599999999999996</c:v>
                </c:pt>
                <c:pt idx="827">
                  <c:v>0.82699999999999996</c:v>
                </c:pt>
                <c:pt idx="828">
                  <c:v>0.82799999999999996</c:v>
                </c:pt>
                <c:pt idx="829">
                  <c:v>0.82899999999999996</c:v>
                </c:pt>
                <c:pt idx="830">
                  <c:v>0.83</c:v>
                </c:pt>
                <c:pt idx="831">
                  <c:v>0.83099999999999996</c:v>
                </c:pt>
                <c:pt idx="832">
                  <c:v>0.83199999999999996</c:v>
                </c:pt>
                <c:pt idx="833">
                  <c:v>0.83299999999999996</c:v>
                </c:pt>
                <c:pt idx="834">
                  <c:v>0.83399999999999996</c:v>
                </c:pt>
                <c:pt idx="835">
                  <c:v>0.83499999999999996</c:v>
                </c:pt>
                <c:pt idx="836">
                  <c:v>0.83599999999999997</c:v>
                </c:pt>
                <c:pt idx="837">
                  <c:v>0.83699999999999997</c:v>
                </c:pt>
                <c:pt idx="838">
                  <c:v>0.83799999999999997</c:v>
                </c:pt>
                <c:pt idx="839">
                  <c:v>0.83899999999999997</c:v>
                </c:pt>
                <c:pt idx="840">
                  <c:v>0.84</c:v>
                </c:pt>
                <c:pt idx="841">
                  <c:v>0.84099999999999997</c:v>
                </c:pt>
                <c:pt idx="842">
                  <c:v>0.84199999999999997</c:v>
                </c:pt>
                <c:pt idx="843">
                  <c:v>0.84299999999999997</c:v>
                </c:pt>
                <c:pt idx="844">
                  <c:v>0.84399999999999997</c:v>
                </c:pt>
                <c:pt idx="845">
                  <c:v>0.84499999999999997</c:v>
                </c:pt>
                <c:pt idx="846">
                  <c:v>0.84599999999999997</c:v>
                </c:pt>
                <c:pt idx="847">
                  <c:v>0.84699999999999998</c:v>
                </c:pt>
                <c:pt idx="848">
                  <c:v>0.84799999999999998</c:v>
                </c:pt>
                <c:pt idx="849">
                  <c:v>0.84899999999999998</c:v>
                </c:pt>
                <c:pt idx="850">
                  <c:v>0.85</c:v>
                </c:pt>
                <c:pt idx="851">
                  <c:v>0.85099999999999998</c:v>
                </c:pt>
                <c:pt idx="852">
                  <c:v>0.85199999999999998</c:v>
                </c:pt>
                <c:pt idx="853">
                  <c:v>0.85299999999999998</c:v>
                </c:pt>
                <c:pt idx="854">
                  <c:v>0.85399999999999998</c:v>
                </c:pt>
                <c:pt idx="855">
                  <c:v>0.85499999999999998</c:v>
                </c:pt>
                <c:pt idx="856">
                  <c:v>0.85599999999999998</c:v>
                </c:pt>
                <c:pt idx="857">
                  <c:v>0.85699999999999998</c:v>
                </c:pt>
                <c:pt idx="858">
                  <c:v>0.85799999999999998</c:v>
                </c:pt>
                <c:pt idx="859">
                  <c:v>0.85899999999999999</c:v>
                </c:pt>
                <c:pt idx="860">
                  <c:v>0.86</c:v>
                </c:pt>
                <c:pt idx="861">
                  <c:v>0.86099999999999999</c:v>
                </c:pt>
                <c:pt idx="862">
                  <c:v>0.86199999999999999</c:v>
                </c:pt>
                <c:pt idx="863">
                  <c:v>0.86299999999999999</c:v>
                </c:pt>
                <c:pt idx="864">
                  <c:v>0.86399999999999999</c:v>
                </c:pt>
                <c:pt idx="865">
                  <c:v>0.86499999999999999</c:v>
                </c:pt>
                <c:pt idx="866">
                  <c:v>0.86599999999999999</c:v>
                </c:pt>
                <c:pt idx="867">
                  <c:v>0.86699999999999999</c:v>
                </c:pt>
                <c:pt idx="868">
                  <c:v>0.86799999999999999</c:v>
                </c:pt>
                <c:pt idx="869">
                  <c:v>0.86899999999999999</c:v>
                </c:pt>
                <c:pt idx="870">
                  <c:v>0.87</c:v>
                </c:pt>
                <c:pt idx="871">
                  <c:v>0.871</c:v>
                </c:pt>
                <c:pt idx="872">
                  <c:v>0.872</c:v>
                </c:pt>
                <c:pt idx="873">
                  <c:v>0.873</c:v>
                </c:pt>
                <c:pt idx="874">
                  <c:v>0.874</c:v>
                </c:pt>
                <c:pt idx="875">
                  <c:v>0.875</c:v>
                </c:pt>
                <c:pt idx="876">
                  <c:v>0.876</c:v>
                </c:pt>
                <c:pt idx="877">
                  <c:v>0.877</c:v>
                </c:pt>
                <c:pt idx="878">
                  <c:v>0.878</c:v>
                </c:pt>
                <c:pt idx="879">
                  <c:v>0.879</c:v>
                </c:pt>
                <c:pt idx="880">
                  <c:v>0.88</c:v>
                </c:pt>
                <c:pt idx="881">
                  <c:v>0.88100000000000001</c:v>
                </c:pt>
                <c:pt idx="882">
                  <c:v>0.88200000000000001</c:v>
                </c:pt>
                <c:pt idx="883">
                  <c:v>0.88300000000000001</c:v>
                </c:pt>
                <c:pt idx="884">
                  <c:v>0.88400000000000001</c:v>
                </c:pt>
                <c:pt idx="885">
                  <c:v>0.88500000000000001</c:v>
                </c:pt>
                <c:pt idx="886">
                  <c:v>0.88600000000000001</c:v>
                </c:pt>
                <c:pt idx="887">
                  <c:v>0.88700000000000001</c:v>
                </c:pt>
                <c:pt idx="888">
                  <c:v>0.88800000000000001</c:v>
                </c:pt>
                <c:pt idx="889">
                  <c:v>0.88900000000000001</c:v>
                </c:pt>
                <c:pt idx="890">
                  <c:v>0.89</c:v>
                </c:pt>
                <c:pt idx="891">
                  <c:v>0.89100000000000001</c:v>
                </c:pt>
                <c:pt idx="892">
                  <c:v>0.89200000000000002</c:v>
                </c:pt>
                <c:pt idx="893">
                  <c:v>0.89300000000000002</c:v>
                </c:pt>
                <c:pt idx="894">
                  <c:v>0.89400000000000002</c:v>
                </c:pt>
                <c:pt idx="895">
                  <c:v>0.89500000000000002</c:v>
                </c:pt>
                <c:pt idx="896">
                  <c:v>0.89600000000000002</c:v>
                </c:pt>
                <c:pt idx="897">
                  <c:v>0.89700000000000002</c:v>
                </c:pt>
                <c:pt idx="898">
                  <c:v>0.89800000000000002</c:v>
                </c:pt>
                <c:pt idx="899">
                  <c:v>0.89900000000000002</c:v>
                </c:pt>
                <c:pt idx="900">
                  <c:v>0.9</c:v>
                </c:pt>
                <c:pt idx="901">
                  <c:v>0.90100000000000002</c:v>
                </c:pt>
                <c:pt idx="902">
                  <c:v>0.90200000000000002</c:v>
                </c:pt>
                <c:pt idx="903">
                  <c:v>0.90300000000000002</c:v>
                </c:pt>
                <c:pt idx="904">
                  <c:v>0.90400000000000003</c:v>
                </c:pt>
                <c:pt idx="905">
                  <c:v>0.90500000000000003</c:v>
                </c:pt>
                <c:pt idx="906">
                  <c:v>0.90600000000000003</c:v>
                </c:pt>
                <c:pt idx="907">
                  <c:v>0.90700000000000003</c:v>
                </c:pt>
                <c:pt idx="908">
                  <c:v>0.90800000000000003</c:v>
                </c:pt>
                <c:pt idx="909">
                  <c:v>0.90900000000000003</c:v>
                </c:pt>
                <c:pt idx="910">
                  <c:v>0.91</c:v>
                </c:pt>
                <c:pt idx="911">
                  <c:v>0.91100000000000003</c:v>
                </c:pt>
                <c:pt idx="912">
                  <c:v>0.91200000000000003</c:v>
                </c:pt>
                <c:pt idx="913">
                  <c:v>0.91300000000000003</c:v>
                </c:pt>
                <c:pt idx="914">
                  <c:v>0.91400000000000003</c:v>
                </c:pt>
                <c:pt idx="915">
                  <c:v>0.91500000000000004</c:v>
                </c:pt>
                <c:pt idx="916">
                  <c:v>0.91600000000000004</c:v>
                </c:pt>
                <c:pt idx="917">
                  <c:v>0.91700000000000004</c:v>
                </c:pt>
                <c:pt idx="918">
                  <c:v>0.91800000000000004</c:v>
                </c:pt>
                <c:pt idx="919">
                  <c:v>0.91900000000000004</c:v>
                </c:pt>
                <c:pt idx="920">
                  <c:v>0.92</c:v>
                </c:pt>
                <c:pt idx="921">
                  <c:v>0.92100000000000004</c:v>
                </c:pt>
                <c:pt idx="922">
                  <c:v>0.92200000000000004</c:v>
                </c:pt>
                <c:pt idx="923">
                  <c:v>0.92300000000000004</c:v>
                </c:pt>
                <c:pt idx="924">
                  <c:v>0.92400000000000004</c:v>
                </c:pt>
                <c:pt idx="925">
                  <c:v>0.92500000000000004</c:v>
                </c:pt>
                <c:pt idx="926">
                  <c:v>0.92600000000000005</c:v>
                </c:pt>
                <c:pt idx="927">
                  <c:v>0.92700000000000005</c:v>
                </c:pt>
                <c:pt idx="928">
                  <c:v>0.92800000000000005</c:v>
                </c:pt>
                <c:pt idx="929">
                  <c:v>0.92900000000000005</c:v>
                </c:pt>
                <c:pt idx="930">
                  <c:v>0.93</c:v>
                </c:pt>
                <c:pt idx="931">
                  <c:v>0.93100000000000005</c:v>
                </c:pt>
                <c:pt idx="932">
                  <c:v>0.93200000000000005</c:v>
                </c:pt>
                <c:pt idx="933">
                  <c:v>0.93300000000000005</c:v>
                </c:pt>
                <c:pt idx="934">
                  <c:v>0.93400000000000005</c:v>
                </c:pt>
                <c:pt idx="935">
                  <c:v>0.93500000000000005</c:v>
                </c:pt>
                <c:pt idx="936">
                  <c:v>0.93600000000000005</c:v>
                </c:pt>
                <c:pt idx="937">
                  <c:v>0.93700000000000006</c:v>
                </c:pt>
                <c:pt idx="938">
                  <c:v>0.93799999999999994</c:v>
                </c:pt>
                <c:pt idx="939">
                  <c:v>0.93899999999999995</c:v>
                </c:pt>
                <c:pt idx="940">
                  <c:v>0.94</c:v>
                </c:pt>
                <c:pt idx="941">
                  <c:v>0.94099999999999995</c:v>
                </c:pt>
                <c:pt idx="942">
                  <c:v>0.94199999999999995</c:v>
                </c:pt>
                <c:pt idx="943">
                  <c:v>0.94299999999999995</c:v>
                </c:pt>
                <c:pt idx="944">
                  <c:v>0.94399999999999995</c:v>
                </c:pt>
                <c:pt idx="945">
                  <c:v>0.94499999999999995</c:v>
                </c:pt>
                <c:pt idx="946">
                  <c:v>0.94599999999999995</c:v>
                </c:pt>
                <c:pt idx="947">
                  <c:v>0.94699999999999995</c:v>
                </c:pt>
                <c:pt idx="948">
                  <c:v>0.94799999999999995</c:v>
                </c:pt>
                <c:pt idx="949">
                  <c:v>0.94899999999999995</c:v>
                </c:pt>
                <c:pt idx="950">
                  <c:v>0.95</c:v>
                </c:pt>
                <c:pt idx="951">
                  <c:v>0.95099999999999996</c:v>
                </c:pt>
                <c:pt idx="952">
                  <c:v>0.95199999999999996</c:v>
                </c:pt>
                <c:pt idx="953">
                  <c:v>0.95299999999999996</c:v>
                </c:pt>
                <c:pt idx="954">
                  <c:v>0.95399999999999996</c:v>
                </c:pt>
                <c:pt idx="955">
                  <c:v>0.95499999999999996</c:v>
                </c:pt>
                <c:pt idx="956">
                  <c:v>0.95599999999999996</c:v>
                </c:pt>
                <c:pt idx="957">
                  <c:v>0.95699999999999996</c:v>
                </c:pt>
                <c:pt idx="958">
                  <c:v>0.95799999999999996</c:v>
                </c:pt>
                <c:pt idx="959">
                  <c:v>0.95899999999999996</c:v>
                </c:pt>
                <c:pt idx="960">
                  <c:v>0.96</c:v>
                </c:pt>
                <c:pt idx="961">
                  <c:v>0.96099999999999997</c:v>
                </c:pt>
                <c:pt idx="962">
                  <c:v>0.96199999999999997</c:v>
                </c:pt>
                <c:pt idx="963">
                  <c:v>0.96299999999999997</c:v>
                </c:pt>
                <c:pt idx="964">
                  <c:v>0.96399999999999997</c:v>
                </c:pt>
                <c:pt idx="965">
                  <c:v>0.96499999999999997</c:v>
                </c:pt>
                <c:pt idx="966">
                  <c:v>0.96599999999999997</c:v>
                </c:pt>
                <c:pt idx="967">
                  <c:v>0.96699999999999997</c:v>
                </c:pt>
                <c:pt idx="968">
                  <c:v>0.96799999999999997</c:v>
                </c:pt>
                <c:pt idx="969">
                  <c:v>0.96899999999999997</c:v>
                </c:pt>
                <c:pt idx="970">
                  <c:v>0.97</c:v>
                </c:pt>
                <c:pt idx="971">
                  <c:v>0.97099999999999997</c:v>
                </c:pt>
                <c:pt idx="972">
                  <c:v>0.97199999999999998</c:v>
                </c:pt>
                <c:pt idx="973">
                  <c:v>0.97299999999999998</c:v>
                </c:pt>
                <c:pt idx="974">
                  <c:v>0.97399999999999998</c:v>
                </c:pt>
                <c:pt idx="975">
                  <c:v>0.97499999999999998</c:v>
                </c:pt>
                <c:pt idx="976">
                  <c:v>0.97599999999999998</c:v>
                </c:pt>
                <c:pt idx="977">
                  <c:v>0.97699999999999998</c:v>
                </c:pt>
                <c:pt idx="978">
                  <c:v>0.97799999999999998</c:v>
                </c:pt>
                <c:pt idx="979">
                  <c:v>0.97899999999999998</c:v>
                </c:pt>
                <c:pt idx="980">
                  <c:v>0.98</c:v>
                </c:pt>
                <c:pt idx="981">
                  <c:v>0.98099999999999998</c:v>
                </c:pt>
                <c:pt idx="982">
                  <c:v>0.98199999999999998</c:v>
                </c:pt>
                <c:pt idx="983">
                  <c:v>0.98299999999999998</c:v>
                </c:pt>
                <c:pt idx="984">
                  <c:v>0.98399999999999999</c:v>
                </c:pt>
                <c:pt idx="985">
                  <c:v>0.98499999999999999</c:v>
                </c:pt>
                <c:pt idx="986">
                  <c:v>0.98599999999999999</c:v>
                </c:pt>
                <c:pt idx="987">
                  <c:v>0.98699999999999999</c:v>
                </c:pt>
                <c:pt idx="988">
                  <c:v>0.98799999999999999</c:v>
                </c:pt>
                <c:pt idx="989">
                  <c:v>0.98899999999999999</c:v>
                </c:pt>
                <c:pt idx="990">
                  <c:v>0.99</c:v>
                </c:pt>
                <c:pt idx="991">
                  <c:v>0.99099999999999999</c:v>
                </c:pt>
                <c:pt idx="992">
                  <c:v>0.99199999999999999</c:v>
                </c:pt>
                <c:pt idx="993">
                  <c:v>0.99299999999999999</c:v>
                </c:pt>
                <c:pt idx="994">
                  <c:v>0.99399999999999999</c:v>
                </c:pt>
                <c:pt idx="995">
                  <c:v>0.995</c:v>
                </c:pt>
                <c:pt idx="996">
                  <c:v>0.996</c:v>
                </c:pt>
                <c:pt idx="997">
                  <c:v>0.997</c:v>
                </c:pt>
                <c:pt idx="998">
                  <c:v>0.998</c:v>
                </c:pt>
                <c:pt idx="999">
                  <c:v>0.999</c:v>
                </c:pt>
              </c:numCache>
            </c:numRef>
          </c:xVal>
          <c:yVal>
            <c:numRef>
              <c:f>Sheet1!$9:$9</c:f>
              <c:numCache>
                <c:formatCode>General</c:formatCode>
                <c:ptCount val="16384"/>
                <c:pt idx="0">
                  <c:v>0.105013</c:v>
                </c:pt>
                <c:pt idx="1">
                  <c:v>0.41333300000000001</c:v>
                </c:pt>
                <c:pt idx="2">
                  <c:v>0.231738</c:v>
                </c:pt>
                <c:pt idx="3">
                  <c:v>0.11648500000000001</c:v>
                </c:pt>
                <c:pt idx="4">
                  <c:v>5.9938999999999999E-2</c:v>
                </c:pt>
                <c:pt idx="5">
                  <c:v>3.1186999999999999E-2</c:v>
                </c:pt>
                <c:pt idx="6">
                  <c:v>1.7128999999999998E-2</c:v>
                </c:pt>
                <c:pt idx="7">
                  <c:v>9.8279999999999999E-3</c:v>
                </c:pt>
                <c:pt idx="8">
                  <c:v>5.7120000000000001E-3</c:v>
                </c:pt>
                <c:pt idx="9">
                  <c:v>3.385E-3</c:v>
                </c:pt>
                <c:pt idx="10">
                  <c:v>2.0500000000000002E-3</c:v>
                </c:pt>
                <c:pt idx="11">
                  <c:v>1.2539999999999999E-3</c:v>
                </c:pt>
                <c:pt idx="12">
                  <c:v>8.0699999999999999E-4</c:v>
                </c:pt>
                <c:pt idx="13">
                  <c:v>5.6999999999999998E-4</c:v>
                </c:pt>
                <c:pt idx="14">
                  <c:v>3.9300000000000001E-4</c:v>
                </c:pt>
                <c:pt idx="15">
                  <c:v>2.92E-4</c:v>
                </c:pt>
                <c:pt idx="16">
                  <c:v>1.9599999999999999E-4</c:v>
                </c:pt>
                <c:pt idx="17">
                  <c:v>1.6799999999999999E-4</c:v>
                </c:pt>
                <c:pt idx="18">
                  <c:v>1.3100000000000001E-4</c:v>
                </c:pt>
                <c:pt idx="19">
                  <c:v>9.0000000000000006E-5</c:v>
                </c:pt>
                <c:pt idx="20">
                  <c:v>8.1000000000000004E-5</c:v>
                </c:pt>
                <c:pt idx="21">
                  <c:v>5.3000000000000001E-5</c:v>
                </c:pt>
                <c:pt idx="22">
                  <c:v>4.6E-5</c:v>
                </c:pt>
                <c:pt idx="23">
                  <c:v>3.8000000000000002E-5</c:v>
                </c:pt>
                <c:pt idx="24">
                  <c:v>2.3E-5</c:v>
                </c:pt>
                <c:pt idx="25">
                  <c:v>1.5999999999999999E-5</c:v>
                </c:pt>
                <c:pt idx="26">
                  <c:v>1.2999999999999999E-5</c:v>
                </c:pt>
                <c:pt idx="27">
                  <c:v>1.0000000000000001E-5</c:v>
                </c:pt>
                <c:pt idx="28">
                  <c:v>1.0000000000000001E-5</c:v>
                </c:pt>
                <c:pt idx="29">
                  <c:v>3.9999999999999998E-6</c:v>
                </c:pt>
                <c:pt idx="30">
                  <c:v>3.0000000000000001E-6</c:v>
                </c:pt>
                <c:pt idx="31">
                  <c:v>1.9999999999999999E-6</c:v>
                </c:pt>
                <c:pt idx="32">
                  <c:v>0</c:v>
                </c:pt>
                <c:pt idx="33">
                  <c:v>1.9999999999999999E-6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0</c:v>
                </c:pt>
                <c:pt idx="78">
                  <c:v>0</c:v>
                </c:pt>
                <c:pt idx="79">
                  <c:v>0</c:v>
                </c:pt>
                <c:pt idx="80">
                  <c:v>0</c:v>
                </c:pt>
                <c:pt idx="81">
                  <c:v>0</c:v>
                </c:pt>
                <c:pt idx="82">
                  <c:v>0</c:v>
                </c:pt>
                <c:pt idx="83">
                  <c:v>0</c:v>
                </c:pt>
                <c:pt idx="84">
                  <c:v>0</c:v>
                </c:pt>
                <c:pt idx="85">
                  <c:v>0</c:v>
                </c:pt>
                <c:pt idx="86">
                  <c:v>0</c:v>
                </c:pt>
                <c:pt idx="87">
                  <c:v>0</c:v>
                </c:pt>
                <c:pt idx="88">
                  <c:v>0</c:v>
                </c:pt>
                <c:pt idx="89">
                  <c:v>0</c:v>
                </c:pt>
                <c:pt idx="90">
                  <c:v>0</c:v>
                </c:pt>
                <c:pt idx="91">
                  <c:v>0</c:v>
                </c:pt>
                <c:pt idx="92">
                  <c:v>0</c:v>
                </c:pt>
                <c:pt idx="93">
                  <c:v>0</c:v>
                </c:pt>
                <c:pt idx="94">
                  <c:v>0</c:v>
                </c:pt>
                <c:pt idx="95">
                  <c:v>0</c:v>
                </c:pt>
                <c:pt idx="96">
                  <c:v>0</c:v>
                </c:pt>
                <c:pt idx="97">
                  <c:v>0</c:v>
                </c:pt>
                <c:pt idx="98">
                  <c:v>0</c:v>
                </c:pt>
                <c:pt idx="99">
                  <c:v>0</c:v>
                </c:pt>
                <c:pt idx="100">
                  <c:v>0</c:v>
                </c:pt>
                <c:pt idx="101">
                  <c:v>0</c:v>
                </c:pt>
                <c:pt idx="102">
                  <c:v>0</c:v>
                </c:pt>
                <c:pt idx="103">
                  <c:v>0</c:v>
                </c:pt>
                <c:pt idx="104">
                  <c:v>0</c:v>
                </c:pt>
                <c:pt idx="105">
                  <c:v>0</c:v>
                </c:pt>
                <c:pt idx="106">
                  <c:v>0</c:v>
                </c:pt>
                <c:pt idx="107">
                  <c:v>0</c:v>
                </c:pt>
                <c:pt idx="108">
                  <c:v>0</c:v>
                </c:pt>
                <c:pt idx="109">
                  <c:v>0</c:v>
                </c:pt>
                <c:pt idx="110">
                  <c:v>0</c:v>
                </c:pt>
                <c:pt idx="111">
                  <c:v>0</c:v>
                </c:pt>
                <c:pt idx="112">
                  <c:v>0</c:v>
                </c:pt>
                <c:pt idx="113">
                  <c:v>0</c:v>
                </c:pt>
                <c:pt idx="114">
                  <c:v>0</c:v>
                </c:pt>
                <c:pt idx="115">
                  <c:v>0</c:v>
                </c:pt>
                <c:pt idx="116">
                  <c:v>0</c:v>
                </c:pt>
                <c:pt idx="117">
                  <c:v>0</c:v>
                </c:pt>
                <c:pt idx="118">
                  <c:v>0</c:v>
                </c:pt>
                <c:pt idx="119">
                  <c:v>0</c:v>
                </c:pt>
                <c:pt idx="120">
                  <c:v>0</c:v>
                </c:pt>
                <c:pt idx="121">
                  <c:v>0</c:v>
                </c:pt>
                <c:pt idx="122">
                  <c:v>0</c:v>
                </c:pt>
                <c:pt idx="123">
                  <c:v>0</c:v>
                </c:pt>
                <c:pt idx="124">
                  <c:v>0</c:v>
                </c:pt>
                <c:pt idx="125">
                  <c:v>0</c:v>
                </c:pt>
                <c:pt idx="126">
                  <c:v>0</c:v>
                </c:pt>
                <c:pt idx="127">
                  <c:v>0</c:v>
                </c:pt>
                <c:pt idx="128">
                  <c:v>0</c:v>
                </c:pt>
                <c:pt idx="129">
                  <c:v>0</c:v>
                </c:pt>
                <c:pt idx="130">
                  <c:v>0</c:v>
                </c:pt>
                <c:pt idx="131">
                  <c:v>0</c:v>
                </c:pt>
                <c:pt idx="132">
                  <c:v>0</c:v>
                </c:pt>
                <c:pt idx="133">
                  <c:v>0</c:v>
                </c:pt>
                <c:pt idx="134">
                  <c:v>0</c:v>
                </c:pt>
                <c:pt idx="135">
                  <c:v>0</c:v>
                </c:pt>
                <c:pt idx="136">
                  <c:v>0</c:v>
                </c:pt>
                <c:pt idx="137">
                  <c:v>0</c:v>
                </c:pt>
                <c:pt idx="138">
                  <c:v>0</c:v>
                </c:pt>
                <c:pt idx="139">
                  <c:v>0</c:v>
                </c:pt>
                <c:pt idx="140">
                  <c:v>0</c:v>
                </c:pt>
                <c:pt idx="141">
                  <c:v>0</c:v>
                </c:pt>
                <c:pt idx="142">
                  <c:v>0</c:v>
                </c:pt>
                <c:pt idx="143">
                  <c:v>0</c:v>
                </c:pt>
                <c:pt idx="144">
                  <c:v>0</c:v>
                </c:pt>
                <c:pt idx="145">
                  <c:v>0</c:v>
                </c:pt>
                <c:pt idx="146">
                  <c:v>0</c:v>
                </c:pt>
                <c:pt idx="147">
                  <c:v>0</c:v>
                </c:pt>
                <c:pt idx="148">
                  <c:v>0</c:v>
                </c:pt>
                <c:pt idx="149">
                  <c:v>0</c:v>
                </c:pt>
                <c:pt idx="150">
                  <c:v>0</c:v>
                </c:pt>
                <c:pt idx="151">
                  <c:v>0</c:v>
                </c:pt>
                <c:pt idx="152">
                  <c:v>0</c:v>
                </c:pt>
                <c:pt idx="153">
                  <c:v>0</c:v>
                </c:pt>
                <c:pt idx="154">
                  <c:v>0</c:v>
                </c:pt>
                <c:pt idx="155">
                  <c:v>0</c:v>
                </c:pt>
                <c:pt idx="156">
                  <c:v>0</c:v>
                </c:pt>
                <c:pt idx="157">
                  <c:v>0</c:v>
                </c:pt>
                <c:pt idx="158">
                  <c:v>0</c:v>
                </c:pt>
                <c:pt idx="159">
                  <c:v>0</c:v>
                </c:pt>
                <c:pt idx="160">
                  <c:v>0</c:v>
                </c:pt>
                <c:pt idx="161">
                  <c:v>0</c:v>
                </c:pt>
                <c:pt idx="162">
                  <c:v>0</c:v>
                </c:pt>
                <c:pt idx="163">
                  <c:v>0</c:v>
                </c:pt>
                <c:pt idx="164">
                  <c:v>0</c:v>
                </c:pt>
                <c:pt idx="165">
                  <c:v>0</c:v>
                </c:pt>
                <c:pt idx="166">
                  <c:v>0</c:v>
                </c:pt>
                <c:pt idx="167">
                  <c:v>0</c:v>
                </c:pt>
                <c:pt idx="168">
                  <c:v>0</c:v>
                </c:pt>
                <c:pt idx="169">
                  <c:v>0</c:v>
                </c:pt>
                <c:pt idx="170">
                  <c:v>0</c:v>
                </c:pt>
                <c:pt idx="171">
                  <c:v>0</c:v>
                </c:pt>
                <c:pt idx="172">
                  <c:v>0</c:v>
                </c:pt>
                <c:pt idx="173">
                  <c:v>0</c:v>
                </c:pt>
                <c:pt idx="174">
                  <c:v>0</c:v>
                </c:pt>
                <c:pt idx="175">
                  <c:v>0</c:v>
                </c:pt>
                <c:pt idx="176">
                  <c:v>0</c:v>
                </c:pt>
                <c:pt idx="177">
                  <c:v>0</c:v>
                </c:pt>
                <c:pt idx="178">
                  <c:v>0</c:v>
                </c:pt>
                <c:pt idx="179">
                  <c:v>0</c:v>
                </c:pt>
                <c:pt idx="180">
                  <c:v>0</c:v>
                </c:pt>
                <c:pt idx="181">
                  <c:v>0</c:v>
                </c:pt>
                <c:pt idx="182">
                  <c:v>0</c:v>
                </c:pt>
                <c:pt idx="183">
                  <c:v>0</c:v>
                </c:pt>
                <c:pt idx="184">
                  <c:v>0</c:v>
                </c:pt>
                <c:pt idx="185">
                  <c:v>0</c:v>
                </c:pt>
                <c:pt idx="186">
                  <c:v>0</c:v>
                </c:pt>
                <c:pt idx="187">
                  <c:v>0</c:v>
                </c:pt>
                <c:pt idx="188">
                  <c:v>0</c:v>
                </c:pt>
                <c:pt idx="189">
                  <c:v>0</c:v>
                </c:pt>
                <c:pt idx="190">
                  <c:v>0</c:v>
                </c:pt>
                <c:pt idx="191">
                  <c:v>0</c:v>
                </c:pt>
                <c:pt idx="192">
                  <c:v>0</c:v>
                </c:pt>
                <c:pt idx="193">
                  <c:v>0</c:v>
                </c:pt>
                <c:pt idx="194">
                  <c:v>0</c:v>
                </c:pt>
                <c:pt idx="195">
                  <c:v>0</c:v>
                </c:pt>
                <c:pt idx="196">
                  <c:v>0</c:v>
                </c:pt>
                <c:pt idx="197">
                  <c:v>0</c:v>
                </c:pt>
                <c:pt idx="198">
                  <c:v>0</c:v>
                </c:pt>
                <c:pt idx="199">
                  <c:v>0</c:v>
                </c:pt>
                <c:pt idx="200">
                  <c:v>0</c:v>
                </c:pt>
                <c:pt idx="201">
                  <c:v>0</c:v>
                </c:pt>
                <c:pt idx="202">
                  <c:v>0</c:v>
                </c:pt>
                <c:pt idx="203">
                  <c:v>0</c:v>
                </c:pt>
                <c:pt idx="204">
                  <c:v>0</c:v>
                </c:pt>
                <c:pt idx="205">
                  <c:v>0</c:v>
                </c:pt>
                <c:pt idx="206">
                  <c:v>0</c:v>
                </c:pt>
                <c:pt idx="207">
                  <c:v>0</c:v>
                </c:pt>
                <c:pt idx="208">
                  <c:v>0</c:v>
                </c:pt>
                <c:pt idx="209">
                  <c:v>0</c:v>
                </c:pt>
                <c:pt idx="210">
                  <c:v>0</c:v>
                </c:pt>
                <c:pt idx="211">
                  <c:v>0</c:v>
                </c:pt>
                <c:pt idx="212">
                  <c:v>0</c:v>
                </c:pt>
                <c:pt idx="213">
                  <c:v>0</c:v>
                </c:pt>
                <c:pt idx="214">
                  <c:v>0</c:v>
                </c:pt>
                <c:pt idx="215">
                  <c:v>0</c:v>
                </c:pt>
                <c:pt idx="216">
                  <c:v>0</c:v>
                </c:pt>
                <c:pt idx="217">
                  <c:v>0</c:v>
                </c:pt>
                <c:pt idx="218">
                  <c:v>0</c:v>
                </c:pt>
                <c:pt idx="219">
                  <c:v>0</c:v>
                </c:pt>
                <c:pt idx="220">
                  <c:v>0</c:v>
                </c:pt>
                <c:pt idx="221">
                  <c:v>0</c:v>
                </c:pt>
                <c:pt idx="222">
                  <c:v>0</c:v>
                </c:pt>
                <c:pt idx="223">
                  <c:v>0</c:v>
                </c:pt>
                <c:pt idx="224">
                  <c:v>0</c:v>
                </c:pt>
                <c:pt idx="225">
                  <c:v>0</c:v>
                </c:pt>
                <c:pt idx="226">
                  <c:v>0</c:v>
                </c:pt>
                <c:pt idx="227">
                  <c:v>0</c:v>
                </c:pt>
                <c:pt idx="228">
                  <c:v>0</c:v>
                </c:pt>
                <c:pt idx="229">
                  <c:v>0</c:v>
                </c:pt>
                <c:pt idx="230">
                  <c:v>0</c:v>
                </c:pt>
                <c:pt idx="231">
                  <c:v>0</c:v>
                </c:pt>
                <c:pt idx="232">
                  <c:v>0</c:v>
                </c:pt>
                <c:pt idx="233">
                  <c:v>0</c:v>
                </c:pt>
                <c:pt idx="234">
                  <c:v>0</c:v>
                </c:pt>
                <c:pt idx="235">
                  <c:v>0</c:v>
                </c:pt>
                <c:pt idx="236">
                  <c:v>0</c:v>
                </c:pt>
                <c:pt idx="237">
                  <c:v>0</c:v>
                </c:pt>
                <c:pt idx="238">
                  <c:v>0</c:v>
                </c:pt>
                <c:pt idx="239">
                  <c:v>0</c:v>
                </c:pt>
                <c:pt idx="240">
                  <c:v>0</c:v>
                </c:pt>
                <c:pt idx="241">
                  <c:v>0</c:v>
                </c:pt>
                <c:pt idx="242">
                  <c:v>0</c:v>
                </c:pt>
                <c:pt idx="243">
                  <c:v>0</c:v>
                </c:pt>
                <c:pt idx="244">
                  <c:v>0</c:v>
                </c:pt>
                <c:pt idx="245">
                  <c:v>0</c:v>
                </c:pt>
                <c:pt idx="246">
                  <c:v>0</c:v>
                </c:pt>
                <c:pt idx="247">
                  <c:v>0</c:v>
                </c:pt>
                <c:pt idx="248">
                  <c:v>0</c:v>
                </c:pt>
                <c:pt idx="249">
                  <c:v>0</c:v>
                </c:pt>
                <c:pt idx="250">
                  <c:v>0</c:v>
                </c:pt>
                <c:pt idx="251">
                  <c:v>0</c:v>
                </c:pt>
                <c:pt idx="252">
                  <c:v>0</c:v>
                </c:pt>
                <c:pt idx="253">
                  <c:v>0</c:v>
                </c:pt>
                <c:pt idx="254">
                  <c:v>0</c:v>
                </c:pt>
                <c:pt idx="255">
                  <c:v>0</c:v>
                </c:pt>
                <c:pt idx="256">
                  <c:v>0</c:v>
                </c:pt>
                <c:pt idx="257">
                  <c:v>0</c:v>
                </c:pt>
                <c:pt idx="258">
                  <c:v>0</c:v>
                </c:pt>
                <c:pt idx="259">
                  <c:v>0</c:v>
                </c:pt>
                <c:pt idx="260">
                  <c:v>0</c:v>
                </c:pt>
                <c:pt idx="261">
                  <c:v>0</c:v>
                </c:pt>
                <c:pt idx="262">
                  <c:v>0</c:v>
                </c:pt>
                <c:pt idx="263">
                  <c:v>0</c:v>
                </c:pt>
                <c:pt idx="264">
                  <c:v>0</c:v>
                </c:pt>
                <c:pt idx="265">
                  <c:v>0</c:v>
                </c:pt>
                <c:pt idx="266">
                  <c:v>0</c:v>
                </c:pt>
                <c:pt idx="267">
                  <c:v>0</c:v>
                </c:pt>
                <c:pt idx="268">
                  <c:v>0</c:v>
                </c:pt>
                <c:pt idx="269">
                  <c:v>0</c:v>
                </c:pt>
                <c:pt idx="270">
                  <c:v>0</c:v>
                </c:pt>
                <c:pt idx="271">
                  <c:v>0</c:v>
                </c:pt>
                <c:pt idx="272">
                  <c:v>0</c:v>
                </c:pt>
                <c:pt idx="273">
                  <c:v>0</c:v>
                </c:pt>
                <c:pt idx="274">
                  <c:v>0</c:v>
                </c:pt>
                <c:pt idx="275">
                  <c:v>0</c:v>
                </c:pt>
                <c:pt idx="276">
                  <c:v>0</c:v>
                </c:pt>
                <c:pt idx="277">
                  <c:v>0</c:v>
                </c:pt>
                <c:pt idx="278">
                  <c:v>0</c:v>
                </c:pt>
                <c:pt idx="279">
                  <c:v>0</c:v>
                </c:pt>
                <c:pt idx="280">
                  <c:v>0</c:v>
                </c:pt>
                <c:pt idx="281">
                  <c:v>0</c:v>
                </c:pt>
                <c:pt idx="282">
                  <c:v>0</c:v>
                </c:pt>
                <c:pt idx="283">
                  <c:v>0</c:v>
                </c:pt>
                <c:pt idx="284">
                  <c:v>0</c:v>
                </c:pt>
                <c:pt idx="285">
                  <c:v>0</c:v>
                </c:pt>
                <c:pt idx="286">
                  <c:v>0</c:v>
                </c:pt>
                <c:pt idx="287">
                  <c:v>0</c:v>
                </c:pt>
                <c:pt idx="288">
                  <c:v>0</c:v>
                </c:pt>
                <c:pt idx="289">
                  <c:v>0</c:v>
                </c:pt>
                <c:pt idx="290">
                  <c:v>0</c:v>
                </c:pt>
                <c:pt idx="291">
                  <c:v>0</c:v>
                </c:pt>
                <c:pt idx="292">
                  <c:v>0</c:v>
                </c:pt>
                <c:pt idx="293">
                  <c:v>0</c:v>
                </c:pt>
                <c:pt idx="294">
                  <c:v>0</c:v>
                </c:pt>
                <c:pt idx="295">
                  <c:v>0</c:v>
                </c:pt>
                <c:pt idx="296">
                  <c:v>0</c:v>
                </c:pt>
                <c:pt idx="297">
                  <c:v>0</c:v>
                </c:pt>
                <c:pt idx="298">
                  <c:v>0</c:v>
                </c:pt>
                <c:pt idx="299">
                  <c:v>0</c:v>
                </c:pt>
                <c:pt idx="300">
                  <c:v>0</c:v>
                </c:pt>
                <c:pt idx="301">
                  <c:v>0</c:v>
                </c:pt>
                <c:pt idx="302">
                  <c:v>0</c:v>
                </c:pt>
                <c:pt idx="303">
                  <c:v>0</c:v>
                </c:pt>
                <c:pt idx="304">
                  <c:v>0</c:v>
                </c:pt>
                <c:pt idx="305">
                  <c:v>0</c:v>
                </c:pt>
                <c:pt idx="306">
                  <c:v>0</c:v>
                </c:pt>
                <c:pt idx="307">
                  <c:v>0</c:v>
                </c:pt>
                <c:pt idx="308">
                  <c:v>0</c:v>
                </c:pt>
                <c:pt idx="309">
                  <c:v>0</c:v>
                </c:pt>
                <c:pt idx="310">
                  <c:v>0</c:v>
                </c:pt>
                <c:pt idx="311">
                  <c:v>0</c:v>
                </c:pt>
                <c:pt idx="312">
                  <c:v>0</c:v>
                </c:pt>
                <c:pt idx="313">
                  <c:v>0</c:v>
                </c:pt>
                <c:pt idx="314">
                  <c:v>0</c:v>
                </c:pt>
                <c:pt idx="315">
                  <c:v>0</c:v>
                </c:pt>
                <c:pt idx="316">
                  <c:v>0</c:v>
                </c:pt>
                <c:pt idx="317">
                  <c:v>0</c:v>
                </c:pt>
                <c:pt idx="318">
                  <c:v>0</c:v>
                </c:pt>
                <c:pt idx="319">
                  <c:v>0</c:v>
                </c:pt>
                <c:pt idx="320">
                  <c:v>0</c:v>
                </c:pt>
                <c:pt idx="321">
                  <c:v>0</c:v>
                </c:pt>
                <c:pt idx="322">
                  <c:v>0</c:v>
                </c:pt>
                <c:pt idx="323">
                  <c:v>0</c:v>
                </c:pt>
                <c:pt idx="324">
                  <c:v>0</c:v>
                </c:pt>
                <c:pt idx="325">
                  <c:v>0</c:v>
                </c:pt>
                <c:pt idx="326">
                  <c:v>0</c:v>
                </c:pt>
                <c:pt idx="327">
                  <c:v>0</c:v>
                </c:pt>
                <c:pt idx="328">
                  <c:v>0</c:v>
                </c:pt>
                <c:pt idx="329">
                  <c:v>0</c:v>
                </c:pt>
                <c:pt idx="330">
                  <c:v>0</c:v>
                </c:pt>
                <c:pt idx="331">
                  <c:v>0</c:v>
                </c:pt>
                <c:pt idx="332">
                  <c:v>0</c:v>
                </c:pt>
                <c:pt idx="333">
                  <c:v>0</c:v>
                </c:pt>
                <c:pt idx="334">
                  <c:v>0</c:v>
                </c:pt>
                <c:pt idx="335">
                  <c:v>0</c:v>
                </c:pt>
                <c:pt idx="336">
                  <c:v>0</c:v>
                </c:pt>
                <c:pt idx="337">
                  <c:v>0</c:v>
                </c:pt>
                <c:pt idx="338">
                  <c:v>0</c:v>
                </c:pt>
                <c:pt idx="339">
                  <c:v>0</c:v>
                </c:pt>
                <c:pt idx="340">
                  <c:v>0</c:v>
                </c:pt>
                <c:pt idx="341">
                  <c:v>0</c:v>
                </c:pt>
                <c:pt idx="342">
                  <c:v>0</c:v>
                </c:pt>
                <c:pt idx="343">
                  <c:v>0</c:v>
                </c:pt>
                <c:pt idx="344">
                  <c:v>0</c:v>
                </c:pt>
                <c:pt idx="345">
                  <c:v>0</c:v>
                </c:pt>
                <c:pt idx="346">
                  <c:v>0</c:v>
                </c:pt>
                <c:pt idx="347">
                  <c:v>0</c:v>
                </c:pt>
                <c:pt idx="348">
                  <c:v>0</c:v>
                </c:pt>
                <c:pt idx="349">
                  <c:v>0</c:v>
                </c:pt>
                <c:pt idx="350">
                  <c:v>0</c:v>
                </c:pt>
                <c:pt idx="351">
                  <c:v>0</c:v>
                </c:pt>
                <c:pt idx="352">
                  <c:v>0</c:v>
                </c:pt>
                <c:pt idx="353">
                  <c:v>0</c:v>
                </c:pt>
                <c:pt idx="354">
                  <c:v>0</c:v>
                </c:pt>
                <c:pt idx="355">
                  <c:v>0</c:v>
                </c:pt>
                <c:pt idx="356">
                  <c:v>0</c:v>
                </c:pt>
                <c:pt idx="357">
                  <c:v>0</c:v>
                </c:pt>
                <c:pt idx="358">
                  <c:v>0</c:v>
                </c:pt>
                <c:pt idx="359">
                  <c:v>0</c:v>
                </c:pt>
                <c:pt idx="360">
                  <c:v>0</c:v>
                </c:pt>
                <c:pt idx="361">
                  <c:v>0</c:v>
                </c:pt>
                <c:pt idx="362">
                  <c:v>0</c:v>
                </c:pt>
                <c:pt idx="363">
                  <c:v>0</c:v>
                </c:pt>
                <c:pt idx="364">
                  <c:v>0</c:v>
                </c:pt>
                <c:pt idx="365">
                  <c:v>0</c:v>
                </c:pt>
                <c:pt idx="366">
                  <c:v>0</c:v>
                </c:pt>
                <c:pt idx="367">
                  <c:v>0</c:v>
                </c:pt>
                <c:pt idx="368">
                  <c:v>0</c:v>
                </c:pt>
                <c:pt idx="369">
                  <c:v>0</c:v>
                </c:pt>
                <c:pt idx="370">
                  <c:v>0</c:v>
                </c:pt>
                <c:pt idx="371">
                  <c:v>0</c:v>
                </c:pt>
                <c:pt idx="372">
                  <c:v>0</c:v>
                </c:pt>
                <c:pt idx="373">
                  <c:v>0</c:v>
                </c:pt>
                <c:pt idx="374">
                  <c:v>0</c:v>
                </c:pt>
                <c:pt idx="375">
                  <c:v>0</c:v>
                </c:pt>
                <c:pt idx="376">
                  <c:v>0</c:v>
                </c:pt>
                <c:pt idx="377">
                  <c:v>0</c:v>
                </c:pt>
                <c:pt idx="378">
                  <c:v>0</c:v>
                </c:pt>
                <c:pt idx="379">
                  <c:v>0</c:v>
                </c:pt>
                <c:pt idx="380">
                  <c:v>0</c:v>
                </c:pt>
                <c:pt idx="381">
                  <c:v>0</c:v>
                </c:pt>
                <c:pt idx="382">
                  <c:v>0</c:v>
                </c:pt>
                <c:pt idx="383">
                  <c:v>0</c:v>
                </c:pt>
                <c:pt idx="384">
                  <c:v>0</c:v>
                </c:pt>
                <c:pt idx="385">
                  <c:v>0</c:v>
                </c:pt>
                <c:pt idx="386">
                  <c:v>0</c:v>
                </c:pt>
                <c:pt idx="387">
                  <c:v>0</c:v>
                </c:pt>
                <c:pt idx="388">
                  <c:v>0</c:v>
                </c:pt>
                <c:pt idx="389">
                  <c:v>0</c:v>
                </c:pt>
                <c:pt idx="390">
                  <c:v>0</c:v>
                </c:pt>
                <c:pt idx="391">
                  <c:v>0</c:v>
                </c:pt>
                <c:pt idx="392">
                  <c:v>0</c:v>
                </c:pt>
                <c:pt idx="393">
                  <c:v>0</c:v>
                </c:pt>
                <c:pt idx="394">
                  <c:v>0</c:v>
                </c:pt>
                <c:pt idx="395">
                  <c:v>0</c:v>
                </c:pt>
                <c:pt idx="396">
                  <c:v>0</c:v>
                </c:pt>
                <c:pt idx="397">
                  <c:v>0</c:v>
                </c:pt>
                <c:pt idx="398">
                  <c:v>0</c:v>
                </c:pt>
                <c:pt idx="399">
                  <c:v>0</c:v>
                </c:pt>
                <c:pt idx="400">
                  <c:v>0</c:v>
                </c:pt>
                <c:pt idx="401">
                  <c:v>0</c:v>
                </c:pt>
                <c:pt idx="402">
                  <c:v>0</c:v>
                </c:pt>
                <c:pt idx="403">
                  <c:v>0</c:v>
                </c:pt>
                <c:pt idx="404">
                  <c:v>0</c:v>
                </c:pt>
                <c:pt idx="405">
                  <c:v>0</c:v>
                </c:pt>
                <c:pt idx="406">
                  <c:v>0</c:v>
                </c:pt>
                <c:pt idx="407">
                  <c:v>0</c:v>
                </c:pt>
                <c:pt idx="408">
                  <c:v>0</c:v>
                </c:pt>
                <c:pt idx="409">
                  <c:v>0</c:v>
                </c:pt>
                <c:pt idx="410">
                  <c:v>0</c:v>
                </c:pt>
                <c:pt idx="411">
                  <c:v>0</c:v>
                </c:pt>
                <c:pt idx="412">
                  <c:v>0</c:v>
                </c:pt>
                <c:pt idx="413">
                  <c:v>0</c:v>
                </c:pt>
                <c:pt idx="414">
                  <c:v>0</c:v>
                </c:pt>
                <c:pt idx="415">
                  <c:v>0</c:v>
                </c:pt>
                <c:pt idx="416">
                  <c:v>0</c:v>
                </c:pt>
                <c:pt idx="417">
                  <c:v>0</c:v>
                </c:pt>
                <c:pt idx="418">
                  <c:v>0</c:v>
                </c:pt>
                <c:pt idx="419">
                  <c:v>0</c:v>
                </c:pt>
                <c:pt idx="420">
                  <c:v>0</c:v>
                </c:pt>
                <c:pt idx="421">
                  <c:v>0</c:v>
                </c:pt>
                <c:pt idx="422">
                  <c:v>0</c:v>
                </c:pt>
                <c:pt idx="423">
                  <c:v>0</c:v>
                </c:pt>
                <c:pt idx="424">
                  <c:v>0</c:v>
                </c:pt>
                <c:pt idx="425">
                  <c:v>0</c:v>
                </c:pt>
                <c:pt idx="426">
                  <c:v>0</c:v>
                </c:pt>
                <c:pt idx="427">
                  <c:v>0</c:v>
                </c:pt>
                <c:pt idx="428">
                  <c:v>0</c:v>
                </c:pt>
                <c:pt idx="429">
                  <c:v>0</c:v>
                </c:pt>
                <c:pt idx="430">
                  <c:v>0</c:v>
                </c:pt>
                <c:pt idx="431">
                  <c:v>0</c:v>
                </c:pt>
                <c:pt idx="432">
                  <c:v>0</c:v>
                </c:pt>
                <c:pt idx="433">
                  <c:v>0</c:v>
                </c:pt>
                <c:pt idx="434">
                  <c:v>0</c:v>
                </c:pt>
                <c:pt idx="435">
                  <c:v>0</c:v>
                </c:pt>
                <c:pt idx="436">
                  <c:v>0</c:v>
                </c:pt>
                <c:pt idx="437">
                  <c:v>0</c:v>
                </c:pt>
                <c:pt idx="438">
                  <c:v>0</c:v>
                </c:pt>
                <c:pt idx="439">
                  <c:v>0</c:v>
                </c:pt>
                <c:pt idx="440">
                  <c:v>0</c:v>
                </c:pt>
                <c:pt idx="441">
                  <c:v>0</c:v>
                </c:pt>
                <c:pt idx="442">
                  <c:v>0</c:v>
                </c:pt>
                <c:pt idx="443">
                  <c:v>0</c:v>
                </c:pt>
                <c:pt idx="444">
                  <c:v>0</c:v>
                </c:pt>
                <c:pt idx="445">
                  <c:v>0</c:v>
                </c:pt>
                <c:pt idx="446">
                  <c:v>0</c:v>
                </c:pt>
                <c:pt idx="447">
                  <c:v>0</c:v>
                </c:pt>
                <c:pt idx="448">
                  <c:v>0</c:v>
                </c:pt>
                <c:pt idx="449">
                  <c:v>0</c:v>
                </c:pt>
                <c:pt idx="450">
                  <c:v>0</c:v>
                </c:pt>
                <c:pt idx="451">
                  <c:v>0</c:v>
                </c:pt>
                <c:pt idx="452">
                  <c:v>0</c:v>
                </c:pt>
                <c:pt idx="453">
                  <c:v>0</c:v>
                </c:pt>
                <c:pt idx="454">
                  <c:v>0</c:v>
                </c:pt>
                <c:pt idx="455">
                  <c:v>0</c:v>
                </c:pt>
                <c:pt idx="456">
                  <c:v>0</c:v>
                </c:pt>
                <c:pt idx="457">
                  <c:v>0</c:v>
                </c:pt>
                <c:pt idx="458">
                  <c:v>0</c:v>
                </c:pt>
                <c:pt idx="459">
                  <c:v>0</c:v>
                </c:pt>
                <c:pt idx="460">
                  <c:v>0</c:v>
                </c:pt>
                <c:pt idx="461">
                  <c:v>0</c:v>
                </c:pt>
                <c:pt idx="462">
                  <c:v>0</c:v>
                </c:pt>
                <c:pt idx="463">
                  <c:v>0</c:v>
                </c:pt>
                <c:pt idx="464">
                  <c:v>0</c:v>
                </c:pt>
                <c:pt idx="465">
                  <c:v>0</c:v>
                </c:pt>
                <c:pt idx="466">
                  <c:v>0</c:v>
                </c:pt>
                <c:pt idx="467">
                  <c:v>0</c:v>
                </c:pt>
                <c:pt idx="468">
                  <c:v>0</c:v>
                </c:pt>
                <c:pt idx="469">
                  <c:v>0</c:v>
                </c:pt>
                <c:pt idx="470">
                  <c:v>0</c:v>
                </c:pt>
                <c:pt idx="471">
                  <c:v>0</c:v>
                </c:pt>
                <c:pt idx="472">
                  <c:v>0</c:v>
                </c:pt>
                <c:pt idx="473">
                  <c:v>0</c:v>
                </c:pt>
                <c:pt idx="474">
                  <c:v>0</c:v>
                </c:pt>
                <c:pt idx="475">
                  <c:v>0</c:v>
                </c:pt>
                <c:pt idx="476">
                  <c:v>0</c:v>
                </c:pt>
                <c:pt idx="477">
                  <c:v>0</c:v>
                </c:pt>
                <c:pt idx="478">
                  <c:v>0</c:v>
                </c:pt>
                <c:pt idx="479">
                  <c:v>0</c:v>
                </c:pt>
                <c:pt idx="480">
                  <c:v>0</c:v>
                </c:pt>
                <c:pt idx="481">
                  <c:v>0</c:v>
                </c:pt>
                <c:pt idx="482">
                  <c:v>0</c:v>
                </c:pt>
                <c:pt idx="483">
                  <c:v>0</c:v>
                </c:pt>
                <c:pt idx="484">
                  <c:v>0</c:v>
                </c:pt>
                <c:pt idx="485">
                  <c:v>0</c:v>
                </c:pt>
                <c:pt idx="486">
                  <c:v>0</c:v>
                </c:pt>
                <c:pt idx="487">
                  <c:v>0</c:v>
                </c:pt>
                <c:pt idx="488">
                  <c:v>0</c:v>
                </c:pt>
                <c:pt idx="489">
                  <c:v>0</c:v>
                </c:pt>
                <c:pt idx="490">
                  <c:v>0</c:v>
                </c:pt>
                <c:pt idx="491">
                  <c:v>0</c:v>
                </c:pt>
                <c:pt idx="492">
                  <c:v>0</c:v>
                </c:pt>
                <c:pt idx="493">
                  <c:v>0</c:v>
                </c:pt>
                <c:pt idx="494">
                  <c:v>0</c:v>
                </c:pt>
                <c:pt idx="495">
                  <c:v>0</c:v>
                </c:pt>
                <c:pt idx="496">
                  <c:v>0</c:v>
                </c:pt>
                <c:pt idx="497">
                  <c:v>0</c:v>
                </c:pt>
                <c:pt idx="498">
                  <c:v>0</c:v>
                </c:pt>
                <c:pt idx="499">
                  <c:v>0</c:v>
                </c:pt>
                <c:pt idx="500">
                  <c:v>0</c:v>
                </c:pt>
                <c:pt idx="501">
                  <c:v>0</c:v>
                </c:pt>
                <c:pt idx="502">
                  <c:v>0</c:v>
                </c:pt>
                <c:pt idx="503">
                  <c:v>0</c:v>
                </c:pt>
                <c:pt idx="504">
                  <c:v>0</c:v>
                </c:pt>
                <c:pt idx="505">
                  <c:v>0</c:v>
                </c:pt>
                <c:pt idx="506">
                  <c:v>0</c:v>
                </c:pt>
                <c:pt idx="507">
                  <c:v>0</c:v>
                </c:pt>
                <c:pt idx="508">
                  <c:v>0</c:v>
                </c:pt>
                <c:pt idx="509">
                  <c:v>0</c:v>
                </c:pt>
                <c:pt idx="510">
                  <c:v>0</c:v>
                </c:pt>
                <c:pt idx="511">
                  <c:v>0</c:v>
                </c:pt>
                <c:pt idx="512">
                  <c:v>0</c:v>
                </c:pt>
                <c:pt idx="513">
                  <c:v>0</c:v>
                </c:pt>
                <c:pt idx="514">
                  <c:v>0</c:v>
                </c:pt>
                <c:pt idx="515">
                  <c:v>0</c:v>
                </c:pt>
                <c:pt idx="516">
                  <c:v>0</c:v>
                </c:pt>
                <c:pt idx="517">
                  <c:v>0</c:v>
                </c:pt>
                <c:pt idx="518">
                  <c:v>0</c:v>
                </c:pt>
                <c:pt idx="519">
                  <c:v>0</c:v>
                </c:pt>
                <c:pt idx="520">
                  <c:v>0</c:v>
                </c:pt>
                <c:pt idx="521">
                  <c:v>0</c:v>
                </c:pt>
                <c:pt idx="522">
                  <c:v>0</c:v>
                </c:pt>
                <c:pt idx="523">
                  <c:v>0</c:v>
                </c:pt>
                <c:pt idx="524">
                  <c:v>0</c:v>
                </c:pt>
                <c:pt idx="525">
                  <c:v>0</c:v>
                </c:pt>
                <c:pt idx="526">
                  <c:v>0</c:v>
                </c:pt>
                <c:pt idx="527">
                  <c:v>0</c:v>
                </c:pt>
                <c:pt idx="528">
                  <c:v>0</c:v>
                </c:pt>
                <c:pt idx="529">
                  <c:v>0</c:v>
                </c:pt>
                <c:pt idx="530">
                  <c:v>0</c:v>
                </c:pt>
                <c:pt idx="531">
                  <c:v>0</c:v>
                </c:pt>
                <c:pt idx="532">
                  <c:v>0</c:v>
                </c:pt>
                <c:pt idx="533">
                  <c:v>0</c:v>
                </c:pt>
                <c:pt idx="534">
                  <c:v>0</c:v>
                </c:pt>
                <c:pt idx="535">
                  <c:v>0</c:v>
                </c:pt>
                <c:pt idx="536">
                  <c:v>0</c:v>
                </c:pt>
                <c:pt idx="537">
                  <c:v>0</c:v>
                </c:pt>
                <c:pt idx="538">
                  <c:v>0</c:v>
                </c:pt>
                <c:pt idx="539">
                  <c:v>0</c:v>
                </c:pt>
                <c:pt idx="540">
                  <c:v>0</c:v>
                </c:pt>
                <c:pt idx="541">
                  <c:v>0</c:v>
                </c:pt>
                <c:pt idx="542">
                  <c:v>0</c:v>
                </c:pt>
                <c:pt idx="543">
                  <c:v>0</c:v>
                </c:pt>
                <c:pt idx="544">
                  <c:v>0</c:v>
                </c:pt>
                <c:pt idx="545">
                  <c:v>0</c:v>
                </c:pt>
                <c:pt idx="546">
                  <c:v>0</c:v>
                </c:pt>
                <c:pt idx="547">
                  <c:v>0</c:v>
                </c:pt>
                <c:pt idx="548">
                  <c:v>0</c:v>
                </c:pt>
                <c:pt idx="549">
                  <c:v>0</c:v>
                </c:pt>
                <c:pt idx="550">
                  <c:v>0</c:v>
                </c:pt>
                <c:pt idx="551">
                  <c:v>0</c:v>
                </c:pt>
                <c:pt idx="552">
                  <c:v>0</c:v>
                </c:pt>
                <c:pt idx="553">
                  <c:v>0</c:v>
                </c:pt>
                <c:pt idx="554">
                  <c:v>0</c:v>
                </c:pt>
                <c:pt idx="555">
                  <c:v>0</c:v>
                </c:pt>
                <c:pt idx="556">
                  <c:v>0</c:v>
                </c:pt>
                <c:pt idx="557">
                  <c:v>0</c:v>
                </c:pt>
                <c:pt idx="558">
                  <c:v>0</c:v>
                </c:pt>
                <c:pt idx="559">
                  <c:v>0</c:v>
                </c:pt>
                <c:pt idx="560">
                  <c:v>0</c:v>
                </c:pt>
                <c:pt idx="561">
                  <c:v>0</c:v>
                </c:pt>
                <c:pt idx="562">
                  <c:v>0</c:v>
                </c:pt>
                <c:pt idx="563">
                  <c:v>0</c:v>
                </c:pt>
                <c:pt idx="564">
                  <c:v>0</c:v>
                </c:pt>
                <c:pt idx="565">
                  <c:v>0</c:v>
                </c:pt>
                <c:pt idx="566">
                  <c:v>0</c:v>
                </c:pt>
                <c:pt idx="567">
                  <c:v>0</c:v>
                </c:pt>
                <c:pt idx="568">
                  <c:v>0</c:v>
                </c:pt>
                <c:pt idx="569">
                  <c:v>0</c:v>
                </c:pt>
                <c:pt idx="570">
                  <c:v>0</c:v>
                </c:pt>
                <c:pt idx="571">
                  <c:v>0</c:v>
                </c:pt>
                <c:pt idx="572">
                  <c:v>0</c:v>
                </c:pt>
                <c:pt idx="573">
                  <c:v>0</c:v>
                </c:pt>
                <c:pt idx="574">
                  <c:v>0</c:v>
                </c:pt>
                <c:pt idx="575">
                  <c:v>0</c:v>
                </c:pt>
                <c:pt idx="576">
                  <c:v>0</c:v>
                </c:pt>
                <c:pt idx="577">
                  <c:v>0</c:v>
                </c:pt>
                <c:pt idx="578">
                  <c:v>0</c:v>
                </c:pt>
                <c:pt idx="579">
                  <c:v>0</c:v>
                </c:pt>
                <c:pt idx="580">
                  <c:v>0</c:v>
                </c:pt>
                <c:pt idx="581">
                  <c:v>0</c:v>
                </c:pt>
                <c:pt idx="582">
                  <c:v>0</c:v>
                </c:pt>
                <c:pt idx="583">
                  <c:v>0</c:v>
                </c:pt>
                <c:pt idx="584">
                  <c:v>0</c:v>
                </c:pt>
                <c:pt idx="585">
                  <c:v>0</c:v>
                </c:pt>
                <c:pt idx="586">
                  <c:v>0</c:v>
                </c:pt>
                <c:pt idx="587">
                  <c:v>0</c:v>
                </c:pt>
                <c:pt idx="588">
                  <c:v>0</c:v>
                </c:pt>
                <c:pt idx="589">
                  <c:v>0</c:v>
                </c:pt>
                <c:pt idx="590">
                  <c:v>0</c:v>
                </c:pt>
                <c:pt idx="591">
                  <c:v>0</c:v>
                </c:pt>
                <c:pt idx="592">
                  <c:v>0</c:v>
                </c:pt>
                <c:pt idx="593">
                  <c:v>0</c:v>
                </c:pt>
                <c:pt idx="594">
                  <c:v>0</c:v>
                </c:pt>
                <c:pt idx="595">
                  <c:v>0</c:v>
                </c:pt>
                <c:pt idx="596">
                  <c:v>0</c:v>
                </c:pt>
                <c:pt idx="597">
                  <c:v>0</c:v>
                </c:pt>
                <c:pt idx="598">
                  <c:v>0</c:v>
                </c:pt>
                <c:pt idx="599">
                  <c:v>0</c:v>
                </c:pt>
                <c:pt idx="600">
                  <c:v>0</c:v>
                </c:pt>
                <c:pt idx="601">
                  <c:v>0</c:v>
                </c:pt>
                <c:pt idx="602">
                  <c:v>0</c:v>
                </c:pt>
                <c:pt idx="603">
                  <c:v>0</c:v>
                </c:pt>
                <c:pt idx="604">
                  <c:v>0</c:v>
                </c:pt>
                <c:pt idx="605">
                  <c:v>0</c:v>
                </c:pt>
                <c:pt idx="606">
                  <c:v>0</c:v>
                </c:pt>
                <c:pt idx="607">
                  <c:v>0</c:v>
                </c:pt>
                <c:pt idx="608">
                  <c:v>0</c:v>
                </c:pt>
                <c:pt idx="609">
                  <c:v>0</c:v>
                </c:pt>
                <c:pt idx="610">
                  <c:v>0</c:v>
                </c:pt>
                <c:pt idx="611">
                  <c:v>0</c:v>
                </c:pt>
                <c:pt idx="612">
                  <c:v>0</c:v>
                </c:pt>
                <c:pt idx="613">
                  <c:v>0</c:v>
                </c:pt>
                <c:pt idx="614">
                  <c:v>0</c:v>
                </c:pt>
                <c:pt idx="615">
                  <c:v>0</c:v>
                </c:pt>
                <c:pt idx="616">
                  <c:v>0</c:v>
                </c:pt>
                <c:pt idx="617">
                  <c:v>0</c:v>
                </c:pt>
                <c:pt idx="618">
                  <c:v>0</c:v>
                </c:pt>
                <c:pt idx="619">
                  <c:v>0</c:v>
                </c:pt>
                <c:pt idx="620">
                  <c:v>0</c:v>
                </c:pt>
                <c:pt idx="621">
                  <c:v>0</c:v>
                </c:pt>
                <c:pt idx="622">
                  <c:v>0</c:v>
                </c:pt>
                <c:pt idx="623">
                  <c:v>0</c:v>
                </c:pt>
                <c:pt idx="624">
                  <c:v>0</c:v>
                </c:pt>
                <c:pt idx="625">
                  <c:v>0</c:v>
                </c:pt>
                <c:pt idx="626">
                  <c:v>0</c:v>
                </c:pt>
                <c:pt idx="627">
                  <c:v>0</c:v>
                </c:pt>
                <c:pt idx="628">
                  <c:v>0</c:v>
                </c:pt>
                <c:pt idx="629">
                  <c:v>0</c:v>
                </c:pt>
                <c:pt idx="630">
                  <c:v>0</c:v>
                </c:pt>
                <c:pt idx="631">
                  <c:v>0</c:v>
                </c:pt>
                <c:pt idx="632">
                  <c:v>0</c:v>
                </c:pt>
                <c:pt idx="633">
                  <c:v>0</c:v>
                </c:pt>
                <c:pt idx="634">
                  <c:v>0</c:v>
                </c:pt>
                <c:pt idx="635">
                  <c:v>0</c:v>
                </c:pt>
                <c:pt idx="636">
                  <c:v>0</c:v>
                </c:pt>
                <c:pt idx="637">
                  <c:v>0</c:v>
                </c:pt>
                <c:pt idx="638">
                  <c:v>0</c:v>
                </c:pt>
                <c:pt idx="639">
                  <c:v>0</c:v>
                </c:pt>
                <c:pt idx="640">
                  <c:v>0</c:v>
                </c:pt>
                <c:pt idx="641">
                  <c:v>0</c:v>
                </c:pt>
                <c:pt idx="642">
                  <c:v>0</c:v>
                </c:pt>
                <c:pt idx="643">
                  <c:v>0</c:v>
                </c:pt>
                <c:pt idx="644">
                  <c:v>0</c:v>
                </c:pt>
                <c:pt idx="645">
                  <c:v>0</c:v>
                </c:pt>
                <c:pt idx="646">
                  <c:v>0</c:v>
                </c:pt>
                <c:pt idx="647">
                  <c:v>0</c:v>
                </c:pt>
                <c:pt idx="648">
                  <c:v>0</c:v>
                </c:pt>
                <c:pt idx="649">
                  <c:v>0</c:v>
                </c:pt>
                <c:pt idx="650">
                  <c:v>0</c:v>
                </c:pt>
                <c:pt idx="651">
                  <c:v>0</c:v>
                </c:pt>
                <c:pt idx="652">
                  <c:v>0</c:v>
                </c:pt>
                <c:pt idx="653">
                  <c:v>0</c:v>
                </c:pt>
                <c:pt idx="654">
                  <c:v>0</c:v>
                </c:pt>
                <c:pt idx="655">
                  <c:v>0</c:v>
                </c:pt>
                <c:pt idx="656">
                  <c:v>0</c:v>
                </c:pt>
                <c:pt idx="657">
                  <c:v>0</c:v>
                </c:pt>
                <c:pt idx="658">
                  <c:v>0</c:v>
                </c:pt>
                <c:pt idx="659">
                  <c:v>0</c:v>
                </c:pt>
                <c:pt idx="660">
                  <c:v>0</c:v>
                </c:pt>
                <c:pt idx="661">
                  <c:v>0</c:v>
                </c:pt>
                <c:pt idx="662">
                  <c:v>0</c:v>
                </c:pt>
                <c:pt idx="663">
                  <c:v>0</c:v>
                </c:pt>
                <c:pt idx="664">
                  <c:v>0</c:v>
                </c:pt>
                <c:pt idx="665">
                  <c:v>0</c:v>
                </c:pt>
                <c:pt idx="666">
                  <c:v>0</c:v>
                </c:pt>
                <c:pt idx="667">
                  <c:v>0</c:v>
                </c:pt>
                <c:pt idx="668">
                  <c:v>0</c:v>
                </c:pt>
                <c:pt idx="669">
                  <c:v>0</c:v>
                </c:pt>
                <c:pt idx="670">
                  <c:v>0</c:v>
                </c:pt>
                <c:pt idx="671">
                  <c:v>0</c:v>
                </c:pt>
                <c:pt idx="672">
                  <c:v>0</c:v>
                </c:pt>
                <c:pt idx="673">
                  <c:v>0</c:v>
                </c:pt>
                <c:pt idx="674">
                  <c:v>0</c:v>
                </c:pt>
                <c:pt idx="675">
                  <c:v>0</c:v>
                </c:pt>
                <c:pt idx="676">
                  <c:v>0</c:v>
                </c:pt>
                <c:pt idx="677">
                  <c:v>0</c:v>
                </c:pt>
                <c:pt idx="678">
                  <c:v>0</c:v>
                </c:pt>
                <c:pt idx="679">
                  <c:v>0</c:v>
                </c:pt>
                <c:pt idx="680">
                  <c:v>0</c:v>
                </c:pt>
                <c:pt idx="681">
                  <c:v>0</c:v>
                </c:pt>
                <c:pt idx="682">
                  <c:v>0</c:v>
                </c:pt>
                <c:pt idx="683">
                  <c:v>0</c:v>
                </c:pt>
                <c:pt idx="684">
                  <c:v>0</c:v>
                </c:pt>
                <c:pt idx="685">
                  <c:v>0</c:v>
                </c:pt>
                <c:pt idx="686">
                  <c:v>0</c:v>
                </c:pt>
                <c:pt idx="687">
                  <c:v>0</c:v>
                </c:pt>
                <c:pt idx="688">
                  <c:v>0</c:v>
                </c:pt>
                <c:pt idx="689">
                  <c:v>0</c:v>
                </c:pt>
                <c:pt idx="690">
                  <c:v>0</c:v>
                </c:pt>
                <c:pt idx="691">
                  <c:v>0</c:v>
                </c:pt>
                <c:pt idx="692">
                  <c:v>0</c:v>
                </c:pt>
                <c:pt idx="693">
                  <c:v>0</c:v>
                </c:pt>
                <c:pt idx="694">
                  <c:v>0</c:v>
                </c:pt>
                <c:pt idx="695">
                  <c:v>0</c:v>
                </c:pt>
                <c:pt idx="696">
                  <c:v>0</c:v>
                </c:pt>
                <c:pt idx="697">
                  <c:v>0</c:v>
                </c:pt>
                <c:pt idx="698">
                  <c:v>0</c:v>
                </c:pt>
                <c:pt idx="699">
                  <c:v>0</c:v>
                </c:pt>
                <c:pt idx="700">
                  <c:v>0</c:v>
                </c:pt>
                <c:pt idx="701">
                  <c:v>0</c:v>
                </c:pt>
                <c:pt idx="702">
                  <c:v>0</c:v>
                </c:pt>
                <c:pt idx="703">
                  <c:v>0</c:v>
                </c:pt>
                <c:pt idx="704">
                  <c:v>0</c:v>
                </c:pt>
                <c:pt idx="705">
                  <c:v>0</c:v>
                </c:pt>
                <c:pt idx="706">
                  <c:v>0</c:v>
                </c:pt>
                <c:pt idx="707">
                  <c:v>0</c:v>
                </c:pt>
                <c:pt idx="708">
                  <c:v>0</c:v>
                </c:pt>
                <c:pt idx="709">
                  <c:v>0</c:v>
                </c:pt>
                <c:pt idx="710">
                  <c:v>0</c:v>
                </c:pt>
                <c:pt idx="711">
                  <c:v>0</c:v>
                </c:pt>
                <c:pt idx="712">
                  <c:v>0</c:v>
                </c:pt>
                <c:pt idx="713">
                  <c:v>0</c:v>
                </c:pt>
                <c:pt idx="714">
                  <c:v>0</c:v>
                </c:pt>
                <c:pt idx="715">
                  <c:v>0</c:v>
                </c:pt>
                <c:pt idx="716">
                  <c:v>0</c:v>
                </c:pt>
                <c:pt idx="717">
                  <c:v>0</c:v>
                </c:pt>
                <c:pt idx="718">
                  <c:v>0</c:v>
                </c:pt>
                <c:pt idx="719">
                  <c:v>0</c:v>
                </c:pt>
                <c:pt idx="720">
                  <c:v>0</c:v>
                </c:pt>
                <c:pt idx="721">
                  <c:v>0</c:v>
                </c:pt>
                <c:pt idx="722">
                  <c:v>0</c:v>
                </c:pt>
                <c:pt idx="723">
                  <c:v>0</c:v>
                </c:pt>
                <c:pt idx="724">
                  <c:v>0</c:v>
                </c:pt>
                <c:pt idx="725">
                  <c:v>0</c:v>
                </c:pt>
                <c:pt idx="726">
                  <c:v>0</c:v>
                </c:pt>
                <c:pt idx="727">
                  <c:v>0</c:v>
                </c:pt>
                <c:pt idx="728">
                  <c:v>0</c:v>
                </c:pt>
                <c:pt idx="729">
                  <c:v>0</c:v>
                </c:pt>
                <c:pt idx="730">
                  <c:v>0</c:v>
                </c:pt>
                <c:pt idx="731">
                  <c:v>0</c:v>
                </c:pt>
                <c:pt idx="732">
                  <c:v>0</c:v>
                </c:pt>
                <c:pt idx="733">
                  <c:v>0</c:v>
                </c:pt>
                <c:pt idx="734">
                  <c:v>0</c:v>
                </c:pt>
                <c:pt idx="735">
                  <c:v>0</c:v>
                </c:pt>
                <c:pt idx="736">
                  <c:v>0</c:v>
                </c:pt>
                <c:pt idx="737">
                  <c:v>0</c:v>
                </c:pt>
                <c:pt idx="738">
                  <c:v>0</c:v>
                </c:pt>
                <c:pt idx="739">
                  <c:v>0</c:v>
                </c:pt>
                <c:pt idx="740">
                  <c:v>0</c:v>
                </c:pt>
                <c:pt idx="741">
                  <c:v>0</c:v>
                </c:pt>
                <c:pt idx="742">
                  <c:v>0</c:v>
                </c:pt>
                <c:pt idx="743">
                  <c:v>0</c:v>
                </c:pt>
                <c:pt idx="744">
                  <c:v>0</c:v>
                </c:pt>
                <c:pt idx="745">
                  <c:v>0</c:v>
                </c:pt>
                <c:pt idx="746">
                  <c:v>0</c:v>
                </c:pt>
                <c:pt idx="747">
                  <c:v>0</c:v>
                </c:pt>
                <c:pt idx="748">
                  <c:v>0</c:v>
                </c:pt>
                <c:pt idx="749">
                  <c:v>0</c:v>
                </c:pt>
                <c:pt idx="750">
                  <c:v>0</c:v>
                </c:pt>
                <c:pt idx="751">
                  <c:v>0</c:v>
                </c:pt>
                <c:pt idx="752">
                  <c:v>0</c:v>
                </c:pt>
                <c:pt idx="753">
                  <c:v>0</c:v>
                </c:pt>
                <c:pt idx="754">
                  <c:v>0</c:v>
                </c:pt>
                <c:pt idx="755">
                  <c:v>0</c:v>
                </c:pt>
                <c:pt idx="756">
                  <c:v>0</c:v>
                </c:pt>
                <c:pt idx="757">
                  <c:v>0</c:v>
                </c:pt>
                <c:pt idx="758">
                  <c:v>0</c:v>
                </c:pt>
                <c:pt idx="759">
                  <c:v>0</c:v>
                </c:pt>
                <c:pt idx="760">
                  <c:v>0</c:v>
                </c:pt>
                <c:pt idx="761">
                  <c:v>0</c:v>
                </c:pt>
                <c:pt idx="762">
                  <c:v>0</c:v>
                </c:pt>
                <c:pt idx="763">
                  <c:v>0</c:v>
                </c:pt>
                <c:pt idx="764">
                  <c:v>0</c:v>
                </c:pt>
                <c:pt idx="765">
                  <c:v>0</c:v>
                </c:pt>
                <c:pt idx="766">
                  <c:v>0</c:v>
                </c:pt>
                <c:pt idx="767">
                  <c:v>0</c:v>
                </c:pt>
                <c:pt idx="768">
                  <c:v>0</c:v>
                </c:pt>
                <c:pt idx="769">
                  <c:v>0</c:v>
                </c:pt>
                <c:pt idx="770">
                  <c:v>0</c:v>
                </c:pt>
                <c:pt idx="771">
                  <c:v>0</c:v>
                </c:pt>
                <c:pt idx="772">
                  <c:v>0</c:v>
                </c:pt>
                <c:pt idx="773">
                  <c:v>0</c:v>
                </c:pt>
                <c:pt idx="774">
                  <c:v>0</c:v>
                </c:pt>
                <c:pt idx="775">
                  <c:v>0</c:v>
                </c:pt>
                <c:pt idx="776">
                  <c:v>0</c:v>
                </c:pt>
                <c:pt idx="777">
                  <c:v>0</c:v>
                </c:pt>
                <c:pt idx="778">
                  <c:v>0</c:v>
                </c:pt>
                <c:pt idx="779">
                  <c:v>0</c:v>
                </c:pt>
                <c:pt idx="780">
                  <c:v>0</c:v>
                </c:pt>
                <c:pt idx="781">
                  <c:v>0</c:v>
                </c:pt>
                <c:pt idx="782">
                  <c:v>0</c:v>
                </c:pt>
                <c:pt idx="783">
                  <c:v>0</c:v>
                </c:pt>
                <c:pt idx="784">
                  <c:v>0</c:v>
                </c:pt>
                <c:pt idx="785">
                  <c:v>0</c:v>
                </c:pt>
                <c:pt idx="786">
                  <c:v>0</c:v>
                </c:pt>
                <c:pt idx="787">
                  <c:v>0</c:v>
                </c:pt>
                <c:pt idx="788">
                  <c:v>0</c:v>
                </c:pt>
                <c:pt idx="789">
                  <c:v>0</c:v>
                </c:pt>
                <c:pt idx="790">
                  <c:v>0</c:v>
                </c:pt>
                <c:pt idx="791">
                  <c:v>0</c:v>
                </c:pt>
                <c:pt idx="792">
                  <c:v>0</c:v>
                </c:pt>
                <c:pt idx="793">
                  <c:v>0</c:v>
                </c:pt>
                <c:pt idx="794">
                  <c:v>0</c:v>
                </c:pt>
                <c:pt idx="795">
                  <c:v>0</c:v>
                </c:pt>
                <c:pt idx="796">
                  <c:v>0</c:v>
                </c:pt>
                <c:pt idx="797">
                  <c:v>0</c:v>
                </c:pt>
                <c:pt idx="798">
                  <c:v>0</c:v>
                </c:pt>
                <c:pt idx="799">
                  <c:v>0</c:v>
                </c:pt>
                <c:pt idx="800">
                  <c:v>0</c:v>
                </c:pt>
                <c:pt idx="801">
                  <c:v>0</c:v>
                </c:pt>
                <c:pt idx="802">
                  <c:v>0</c:v>
                </c:pt>
                <c:pt idx="803">
                  <c:v>0</c:v>
                </c:pt>
                <c:pt idx="804">
                  <c:v>0</c:v>
                </c:pt>
                <c:pt idx="805">
                  <c:v>0</c:v>
                </c:pt>
                <c:pt idx="806">
                  <c:v>0</c:v>
                </c:pt>
                <c:pt idx="807">
                  <c:v>0</c:v>
                </c:pt>
                <c:pt idx="808">
                  <c:v>0</c:v>
                </c:pt>
                <c:pt idx="809">
                  <c:v>0</c:v>
                </c:pt>
                <c:pt idx="810">
                  <c:v>0</c:v>
                </c:pt>
                <c:pt idx="811">
                  <c:v>0</c:v>
                </c:pt>
                <c:pt idx="812">
                  <c:v>0</c:v>
                </c:pt>
                <c:pt idx="813">
                  <c:v>0</c:v>
                </c:pt>
                <c:pt idx="814">
                  <c:v>0</c:v>
                </c:pt>
                <c:pt idx="815">
                  <c:v>0</c:v>
                </c:pt>
                <c:pt idx="816">
                  <c:v>0</c:v>
                </c:pt>
                <c:pt idx="817">
                  <c:v>0</c:v>
                </c:pt>
                <c:pt idx="818">
                  <c:v>0</c:v>
                </c:pt>
                <c:pt idx="819">
                  <c:v>0</c:v>
                </c:pt>
                <c:pt idx="820">
                  <c:v>0</c:v>
                </c:pt>
                <c:pt idx="821">
                  <c:v>0</c:v>
                </c:pt>
                <c:pt idx="822">
                  <c:v>0</c:v>
                </c:pt>
                <c:pt idx="823">
                  <c:v>0</c:v>
                </c:pt>
                <c:pt idx="824">
                  <c:v>0</c:v>
                </c:pt>
                <c:pt idx="825">
                  <c:v>0</c:v>
                </c:pt>
                <c:pt idx="826">
                  <c:v>0</c:v>
                </c:pt>
                <c:pt idx="827">
                  <c:v>0</c:v>
                </c:pt>
                <c:pt idx="828">
                  <c:v>0</c:v>
                </c:pt>
                <c:pt idx="829">
                  <c:v>0</c:v>
                </c:pt>
                <c:pt idx="830">
                  <c:v>0</c:v>
                </c:pt>
                <c:pt idx="831">
                  <c:v>0</c:v>
                </c:pt>
                <c:pt idx="832">
                  <c:v>0</c:v>
                </c:pt>
                <c:pt idx="833">
                  <c:v>0</c:v>
                </c:pt>
                <c:pt idx="834">
                  <c:v>0</c:v>
                </c:pt>
                <c:pt idx="835">
                  <c:v>0</c:v>
                </c:pt>
                <c:pt idx="836">
                  <c:v>0</c:v>
                </c:pt>
                <c:pt idx="837">
                  <c:v>0</c:v>
                </c:pt>
                <c:pt idx="838">
                  <c:v>0</c:v>
                </c:pt>
                <c:pt idx="839">
                  <c:v>0</c:v>
                </c:pt>
                <c:pt idx="840">
                  <c:v>0</c:v>
                </c:pt>
                <c:pt idx="841">
                  <c:v>0</c:v>
                </c:pt>
                <c:pt idx="842">
                  <c:v>0</c:v>
                </c:pt>
                <c:pt idx="843">
                  <c:v>0</c:v>
                </c:pt>
                <c:pt idx="844">
                  <c:v>0</c:v>
                </c:pt>
                <c:pt idx="845">
                  <c:v>0</c:v>
                </c:pt>
                <c:pt idx="846">
                  <c:v>0</c:v>
                </c:pt>
                <c:pt idx="847">
                  <c:v>0</c:v>
                </c:pt>
                <c:pt idx="848">
                  <c:v>0</c:v>
                </c:pt>
                <c:pt idx="849">
                  <c:v>0</c:v>
                </c:pt>
                <c:pt idx="850">
                  <c:v>0</c:v>
                </c:pt>
                <c:pt idx="851">
                  <c:v>0</c:v>
                </c:pt>
                <c:pt idx="852">
                  <c:v>0</c:v>
                </c:pt>
                <c:pt idx="853">
                  <c:v>0</c:v>
                </c:pt>
                <c:pt idx="854">
                  <c:v>0</c:v>
                </c:pt>
                <c:pt idx="855">
                  <c:v>0</c:v>
                </c:pt>
                <c:pt idx="856">
                  <c:v>0</c:v>
                </c:pt>
                <c:pt idx="857">
                  <c:v>0</c:v>
                </c:pt>
                <c:pt idx="858">
                  <c:v>0</c:v>
                </c:pt>
                <c:pt idx="859">
                  <c:v>0</c:v>
                </c:pt>
                <c:pt idx="860">
                  <c:v>0</c:v>
                </c:pt>
                <c:pt idx="861">
                  <c:v>0</c:v>
                </c:pt>
                <c:pt idx="862">
                  <c:v>0</c:v>
                </c:pt>
                <c:pt idx="863">
                  <c:v>0</c:v>
                </c:pt>
                <c:pt idx="864">
                  <c:v>0</c:v>
                </c:pt>
                <c:pt idx="865">
                  <c:v>0</c:v>
                </c:pt>
                <c:pt idx="866">
                  <c:v>0</c:v>
                </c:pt>
                <c:pt idx="867">
                  <c:v>0</c:v>
                </c:pt>
                <c:pt idx="868">
                  <c:v>0</c:v>
                </c:pt>
                <c:pt idx="869">
                  <c:v>0</c:v>
                </c:pt>
                <c:pt idx="870">
                  <c:v>0</c:v>
                </c:pt>
                <c:pt idx="871">
                  <c:v>0</c:v>
                </c:pt>
                <c:pt idx="872">
                  <c:v>0</c:v>
                </c:pt>
                <c:pt idx="873">
                  <c:v>0</c:v>
                </c:pt>
                <c:pt idx="874">
                  <c:v>0</c:v>
                </c:pt>
                <c:pt idx="875">
                  <c:v>0</c:v>
                </c:pt>
                <c:pt idx="876">
                  <c:v>0</c:v>
                </c:pt>
                <c:pt idx="877">
                  <c:v>0</c:v>
                </c:pt>
                <c:pt idx="878">
                  <c:v>0</c:v>
                </c:pt>
                <c:pt idx="879">
                  <c:v>0</c:v>
                </c:pt>
                <c:pt idx="880">
                  <c:v>0</c:v>
                </c:pt>
                <c:pt idx="881">
                  <c:v>0</c:v>
                </c:pt>
                <c:pt idx="882">
                  <c:v>0</c:v>
                </c:pt>
                <c:pt idx="883">
                  <c:v>0</c:v>
                </c:pt>
                <c:pt idx="884">
                  <c:v>0</c:v>
                </c:pt>
                <c:pt idx="885">
                  <c:v>0</c:v>
                </c:pt>
                <c:pt idx="886">
                  <c:v>0</c:v>
                </c:pt>
                <c:pt idx="887">
                  <c:v>0</c:v>
                </c:pt>
                <c:pt idx="888">
                  <c:v>0</c:v>
                </c:pt>
                <c:pt idx="889">
                  <c:v>0</c:v>
                </c:pt>
                <c:pt idx="890">
                  <c:v>0</c:v>
                </c:pt>
                <c:pt idx="891">
                  <c:v>0</c:v>
                </c:pt>
                <c:pt idx="892">
                  <c:v>0</c:v>
                </c:pt>
                <c:pt idx="893">
                  <c:v>0</c:v>
                </c:pt>
                <c:pt idx="894">
                  <c:v>0</c:v>
                </c:pt>
                <c:pt idx="895">
                  <c:v>0</c:v>
                </c:pt>
                <c:pt idx="896">
                  <c:v>0</c:v>
                </c:pt>
                <c:pt idx="897">
                  <c:v>0</c:v>
                </c:pt>
                <c:pt idx="898">
                  <c:v>0</c:v>
                </c:pt>
                <c:pt idx="899">
                  <c:v>0</c:v>
                </c:pt>
                <c:pt idx="900">
                  <c:v>0</c:v>
                </c:pt>
                <c:pt idx="901">
                  <c:v>0</c:v>
                </c:pt>
                <c:pt idx="902">
                  <c:v>0</c:v>
                </c:pt>
                <c:pt idx="903">
                  <c:v>0</c:v>
                </c:pt>
                <c:pt idx="904">
                  <c:v>0</c:v>
                </c:pt>
                <c:pt idx="905">
                  <c:v>0</c:v>
                </c:pt>
                <c:pt idx="906">
                  <c:v>0</c:v>
                </c:pt>
                <c:pt idx="907">
                  <c:v>0</c:v>
                </c:pt>
                <c:pt idx="908">
                  <c:v>0</c:v>
                </c:pt>
                <c:pt idx="909">
                  <c:v>0</c:v>
                </c:pt>
                <c:pt idx="910">
                  <c:v>0</c:v>
                </c:pt>
                <c:pt idx="911">
                  <c:v>0</c:v>
                </c:pt>
                <c:pt idx="912">
                  <c:v>0</c:v>
                </c:pt>
                <c:pt idx="913">
                  <c:v>0</c:v>
                </c:pt>
                <c:pt idx="914">
                  <c:v>0</c:v>
                </c:pt>
                <c:pt idx="915">
                  <c:v>0</c:v>
                </c:pt>
                <c:pt idx="916">
                  <c:v>0</c:v>
                </c:pt>
                <c:pt idx="917">
                  <c:v>0</c:v>
                </c:pt>
                <c:pt idx="918">
                  <c:v>0</c:v>
                </c:pt>
                <c:pt idx="919">
                  <c:v>0</c:v>
                </c:pt>
                <c:pt idx="920">
                  <c:v>0</c:v>
                </c:pt>
                <c:pt idx="921">
                  <c:v>0</c:v>
                </c:pt>
                <c:pt idx="922">
                  <c:v>0</c:v>
                </c:pt>
                <c:pt idx="923">
                  <c:v>0</c:v>
                </c:pt>
                <c:pt idx="924">
                  <c:v>0</c:v>
                </c:pt>
                <c:pt idx="925">
                  <c:v>0</c:v>
                </c:pt>
                <c:pt idx="926">
                  <c:v>0</c:v>
                </c:pt>
                <c:pt idx="927">
                  <c:v>0</c:v>
                </c:pt>
                <c:pt idx="928">
                  <c:v>0</c:v>
                </c:pt>
                <c:pt idx="929">
                  <c:v>0</c:v>
                </c:pt>
                <c:pt idx="930">
                  <c:v>0</c:v>
                </c:pt>
                <c:pt idx="931">
                  <c:v>0</c:v>
                </c:pt>
                <c:pt idx="932">
                  <c:v>0</c:v>
                </c:pt>
                <c:pt idx="933">
                  <c:v>0</c:v>
                </c:pt>
                <c:pt idx="934">
                  <c:v>0</c:v>
                </c:pt>
                <c:pt idx="935">
                  <c:v>0</c:v>
                </c:pt>
                <c:pt idx="936">
                  <c:v>0</c:v>
                </c:pt>
                <c:pt idx="937">
                  <c:v>0</c:v>
                </c:pt>
                <c:pt idx="938">
                  <c:v>0</c:v>
                </c:pt>
                <c:pt idx="939">
                  <c:v>0</c:v>
                </c:pt>
                <c:pt idx="940">
                  <c:v>0</c:v>
                </c:pt>
                <c:pt idx="941">
                  <c:v>0</c:v>
                </c:pt>
                <c:pt idx="942">
                  <c:v>0</c:v>
                </c:pt>
                <c:pt idx="943">
                  <c:v>0</c:v>
                </c:pt>
                <c:pt idx="944">
                  <c:v>0</c:v>
                </c:pt>
                <c:pt idx="945">
                  <c:v>0</c:v>
                </c:pt>
                <c:pt idx="946">
                  <c:v>0</c:v>
                </c:pt>
                <c:pt idx="947">
                  <c:v>0</c:v>
                </c:pt>
                <c:pt idx="948">
                  <c:v>0</c:v>
                </c:pt>
                <c:pt idx="949">
                  <c:v>0</c:v>
                </c:pt>
                <c:pt idx="950">
                  <c:v>0</c:v>
                </c:pt>
                <c:pt idx="951">
                  <c:v>0</c:v>
                </c:pt>
                <c:pt idx="952">
                  <c:v>0</c:v>
                </c:pt>
                <c:pt idx="953">
                  <c:v>0</c:v>
                </c:pt>
                <c:pt idx="954">
                  <c:v>0</c:v>
                </c:pt>
                <c:pt idx="955">
                  <c:v>0</c:v>
                </c:pt>
                <c:pt idx="956">
                  <c:v>0</c:v>
                </c:pt>
                <c:pt idx="957">
                  <c:v>0</c:v>
                </c:pt>
                <c:pt idx="958">
                  <c:v>0</c:v>
                </c:pt>
                <c:pt idx="959">
                  <c:v>0</c:v>
                </c:pt>
                <c:pt idx="960">
                  <c:v>0</c:v>
                </c:pt>
                <c:pt idx="961">
                  <c:v>0</c:v>
                </c:pt>
                <c:pt idx="962">
                  <c:v>0</c:v>
                </c:pt>
                <c:pt idx="963">
                  <c:v>0</c:v>
                </c:pt>
                <c:pt idx="964">
                  <c:v>0</c:v>
                </c:pt>
                <c:pt idx="965">
                  <c:v>0</c:v>
                </c:pt>
                <c:pt idx="966">
                  <c:v>0</c:v>
                </c:pt>
                <c:pt idx="967">
                  <c:v>0</c:v>
                </c:pt>
                <c:pt idx="968">
                  <c:v>0</c:v>
                </c:pt>
                <c:pt idx="969">
                  <c:v>0</c:v>
                </c:pt>
                <c:pt idx="970">
                  <c:v>0</c:v>
                </c:pt>
                <c:pt idx="971">
                  <c:v>0</c:v>
                </c:pt>
                <c:pt idx="972">
                  <c:v>0</c:v>
                </c:pt>
                <c:pt idx="973">
                  <c:v>0</c:v>
                </c:pt>
                <c:pt idx="974">
                  <c:v>0</c:v>
                </c:pt>
                <c:pt idx="975">
                  <c:v>0</c:v>
                </c:pt>
                <c:pt idx="976">
                  <c:v>0</c:v>
                </c:pt>
                <c:pt idx="977">
                  <c:v>0</c:v>
                </c:pt>
                <c:pt idx="978">
                  <c:v>0</c:v>
                </c:pt>
                <c:pt idx="979">
                  <c:v>0</c:v>
                </c:pt>
                <c:pt idx="980">
                  <c:v>0</c:v>
                </c:pt>
                <c:pt idx="981">
                  <c:v>0</c:v>
                </c:pt>
                <c:pt idx="982">
                  <c:v>0</c:v>
                </c:pt>
                <c:pt idx="983">
                  <c:v>0</c:v>
                </c:pt>
                <c:pt idx="984">
                  <c:v>0</c:v>
                </c:pt>
                <c:pt idx="985">
                  <c:v>0</c:v>
                </c:pt>
                <c:pt idx="986">
                  <c:v>0</c:v>
                </c:pt>
                <c:pt idx="987">
                  <c:v>0</c:v>
                </c:pt>
                <c:pt idx="988">
                  <c:v>0</c:v>
                </c:pt>
                <c:pt idx="989">
                  <c:v>0</c:v>
                </c:pt>
                <c:pt idx="990">
                  <c:v>0</c:v>
                </c:pt>
                <c:pt idx="991">
                  <c:v>0</c:v>
                </c:pt>
                <c:pt idx="992">
                  <c:v>0</c:v>
                </c:pt>
                <c:pt idx="993">
                  <c:v>0</c:v>
                </c:pt>
                <c:pt idx="994">
                  <c:v>0</c:v>
                </c:pt>
                <c:pt idx="995">
                  <c:v>0</c:v>
                </c:pt>
                <c:pt idx="996">
                  <c:v>0</c:v>
                </c:pt>
                <c:pt idx="997">
                  <c:v>0</c:v>
                </c:pt>
                <c:pt idx="998">
                  <c:v>0</c:v>
                </c:pt>
                <c:pt idx="999">
                  <c:v>0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03039984"/>
        <c:axId val="503040544"/>
      </c:scatterChart>
      <c:valAx>
        <c:axId val="503039984"/>
        <c:scaling>
          <c:orientation val="minMax"/>
          <c:max val="6.0000000000000019E-2"/>
          <c:min val="0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25400"/>
        </c:spPr>
        <c:txPr>
          <a:bodyPr/>
          <a:lstStyle/>
          <a:p>
            <a:pPr>
              <a:defRPr sz="1600" baseline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defRPr>
            </a:pPr>
            <a:endParaRPr lang="en-US"/>
          </a:p>
        </c:txPr>
        <c:crossAx val="503040544"/>
        <c:crosses val="autoZero"/>
        <c:crossBetween val="midCat"/>
        <c:majorUnit val="2.0000000000000007E-2"/>
      </c:valAx>
      <c:valAx>
        <c:axId val="503040544"/>
        <c:scaling>
          <c:orientation val="minMax"/>
          <c:min val="0"/>
        </c:scaling>
        <c:delete val="0"/>
        <c:axPos val="l"/>
        <c:numFmt formatCode="General" sourceLinked="1"/>
        <c:majorTickMark val="out"/>
        <c:minorTickMark val="none"/>
        <c:tickLblPos val="nextTo"/>
        <c:spPr>
          <a:ln w="25400"/>
        </c:spPr>
        <c:txPr>
          <a:bodyPr/>
          <a:lstStyle/>
          <a:p>
            <a:pPr>
              <a:defRPr sz="1600" baseline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defRPr>
            </a:pPr>
            <a:endParaRPr lang="en-US"/>
          </a:p>
        </c:txPr>
        <c:crossAx val="503039984"/>
        <c:crosses val="autoZero"/>
        <c:crossBetween val="midCat"/>
        <c:majorUnit val="0.1"/>
      </c:valAx>
      <c:spPr>
        <a:solidFill>
          <a:sysClr val="windowText" lastClr="000000"/>
        </a:solidFill>
      </c:spPr>
    </c:plotArea>
    <c:legend>
      <c:legendPos val="t"/>
      <c:layout/>
      <c:overlay val="0"/>
      <c:txPr>
        <a:bodyPr/>
        <a:lstStyle/>
        <a:p>
          <a:pPr>
            <a:defRPr sz="1600" baseline="0">
              <a:solidFill>
                <a:schemeClr val="bg1"/>
              </a:solidFill>
              <a:latin typeface="Times New Roman" pitchFamily="18" charset="0"/>
              <a:cs typeface="Times New Roman" pitchFamily="18" charset="0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ysClr val="windowText" lastClr="000000"/>
    </a:solidFill>
  </c:spPr>
  <c:externalData r:id="rId2">
    <c:autoUpdate val="0"/>
  </c:externalData>
</c:chartSpace>
</file>

<file path=ppt/charts/chart1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scatterChart>
        <c:scatterStyle val="smoothMarker"/>
        <c:varyColors val="0"/>
        <c:ser>
          <c:idx val="0"/>
          <c:order val="0"/>
          <c:tx>
            <c:v>Structure</c:v>
          </c:tx>
          <c:spPr>
            <a:ln w="50800"/>
          </c:spPr>
          <c:marker>
            <c:symbol val="none"/>
          </c:marker>
          <c:xVal>
            <c:numRef>
              <c:f>Sheet1!$2:$2</c:f>
              <c:numCache>
                <c:formatCode>General</c:formatCode>
                <c:ptCount val="16384"/>
                <c:pt idx="0">
                  <c:v>0</c:v>
                </c:pt>
                <c:pt idx="1">
                  <c:v>1E-3</c:v>
                </c:pt>
                <c:pt idx="2">
                  <c:v>2E-3</c:v>
                </c:pt>
                <c:pt idx="3">
                  <c:v>3.0000000000000001E-3</c:v>
                </c:pt>
                <c:pt idx="4">
                  <c:v>4.0000000000000001E-3</c:v>
                </c:pt>
                <c:pt idx="5">
                  <c:v>5.0000000000000001E-3</c:v>
                </c:pt>
                <c:pt idx="6">
                  <c:v>6.0000000000000001E-3</c:v>
                </c:pt>
                <c:pt idx="7">
                  <c:v>7.0000000000000001E-3</c:v>
                </c:pt>
                <c:pt idx="8">
                  <c:v>8.0000000000000002E-3</c:v>
                </c:pt>
                <c:pt idx="9">
                  <c:v>8.9999999999999993E-3</c:v>
                </c:pt>
                <c:pt idx="10">
                  <c:v>0.01</c:v>
                </c:pt>
                <c:pt idx="11">
                  <c:v>1.0999999999999999E-2</c:v>
                </c:pt>
                <c:pt idx="12">
                  <c:v>1.2E-2</c:v>
                </c:pt>
                <c:pt idx="13">
                  <c:v>1.2999999999999999E-2</c:v>
                </c:pt>
                <c:pt idx="14">
                  <c:v>1.4E-2</c:v>
                </c:pt>
                <c:pt idx="15">
                  <c:v>1.4999999999999999E-2</c:v>
                </c:pt>
                <c:pt idx="16">
                  <c:v>1.6E-2</c:v>
                </c:pt>
                <c:pt idx="17">
                  <c:v>1.7000000000000001E-2</c:v>
                </c:pt>
                <c:pt idx="18">
                  <c:v>1.7999999999999999E-2</c:v>
                </c:pt>
                <c:pt idx="19">
                  <c:v>1.9E-2</c:v>
                </c:pt>
                <c:pt idx="20">
                  <c:v>0.02</c:v>
                </c:pt>
                <c:pt idx="21">
                  <c:v>2.1000000000000001E-2</c:v>
                </c:pt>
                <c:pt idx="22">
                  <c:v>2.1999999999999999E-2</c:v>
                </c:pt>
                <c:pt idx="23">
                  <c:v>2.3E-2</c:v>
                </c:pt>
                <c:pt idx="24">
                  <c:v>2.4E-2</c:v>
                </c:pt>
                <c:pt idx="25">
                  <c:v>2.5000000000000001E-2</c:v>
                </c:pt>
                <c:pt idx="26">
                  <c:v>2.5999999999999999E-2</c:v>
                </c:pt>
                <c:pt idx="27">
                  <c:v>2.7E-2</c:v>
                </c:pt>
                <c:pt idx="28">
                  <c:v>2.8000000000000001E-2</c:v>
                </c:pt>
                <c:pt idx="29">
                  <c:v>2.9000000000000001E-2</c:v>
                </c:pt>
                <c:pt idx="30">
                  <c:v>0.03</c:v>
                </c:pt>
                <c:pt idx="31">
                  <c:v>3.1E-2</c:v>
                </c:pt>
                <c:pt idx="32">
                  <c:v>3.2000000000000001E-2</c:v>
                </c:pt>
                <c:pt idx="33">
                  <c:v>3.3000000000000002E-2</c:v>
                </c:pt>
                <c:pt idx="34">
                  <c:v>3.4000000000000002E-2</c:v>
                </c:pt>
                <c:pt idx="35">
                  <c:v>3.5000000000000003E-2</c:v>
                </c:pt>
                <c:pt idx="36">
                  <c:v>3.5999999999999997E-2</c:v>
                </c:pt>
                <c:pt idx="37">
                  <c:v>3.6999999999999998E-2</c:v>
                </c:pt>
                <c:pt idx="38">
                  <c:v>3.7999999999999999E-2</c:v>
                </c:pt>
                <c:pt idx="39">
                  <c:v>3.9E-2</c:v>
                </c:pt>
                <c:pt idx="40">
                  <c:v>0.04</c:v>
                </c:pt>
                <c:pt idx="41">
                  <c:v>4.1000000000000002E-2</c:v>
                </c:pt>
                <c:pt idx="42">
                  <c:v>4.2000000000000003E-2</c:v>
                </c:pt>
                <c:pt idx="43">
                  <c:v>4.2999999999999997E-2</c:v>
                </c:pt>
                <c:pt idx="44">
                  <c:v>4.3999999999999997E-2</c:v>
                </c:pt>
                <c:pt idx="45">
                  <c:v>4.4999999999999998E-2</c:v>
                </c:pt>
                <c:pt idx="46">
                  <c:v>4.5999999999999999E-2</c:v>
                </c:pt>
                <c:pt idx="47">
                  <c:v>4.7E-2</c:v>
                </c:pt>
                <c:pt idx="48">
                  <c:v>4.8000000000000001E-2</c:v>
                </c:pt>
                <c:pt idx="49">
                  <c:v>4.9000000000000002E-2</c:v>
                </c:pt>
                <c:pt idx="50">
                  <c:v>0.05</c:v>
                </c:pt>
                <c:pt idx="51">
                  <c:v>5.0999999999999997E-2</c:v>
                </c:pt>
                <c:pt idx="52">
                  <c:v>5.1999999999999998E-2</c:v>
                </c:pt>
                <c:pt idx="53">
                  <c:v>5.2999999999999999E-2</c:v>
                </c:pt>
                <c:pt idx="54">
                  <c:v>5.3999999999999999E-2</c:v>
                </c:pt>
                <c:pt idx="55">
                  <c:v>5.5E-2</c:v>
                </c:pt>
                <c:pt idx="56">
                  <c:v>5.6000000000000001E-2</c:v>
                </c:pt>
                <c:pt idx="57">
                  <c:v>5.7000000000000002E-2</c:v>
                </c:pt>
                <c:pt idx="58">
                  <c:v>5.8000000000000003E-2</c:v>
                </c:pt>
                <c:pt idx="59">
                  <c:v>5.8999999999999997E-2</c:v>
                </c:pt>
                <c:pt idx="60">
                  <c:v>0.06</c:v>
                </c:pt>
                <c:pt idx="61">
                  <c:v>6.0999999999999999E-2</c:v>
                </c:pt>
                <c:pt idx="62">
                  <c:v>6.2E-2</c:v>
                </c:pt>
                <c:pt idx="63">
                  <c:v>6.3E-2</c:v>
                </c:pt>
                <c:pt idx="64">
                  <c:v>6.4000000000000001E-2</c:v>
                </c:pt>
                <c:pt idx="65">
                  <c:v>6.5000000000000002E-2</c:v>
                </c:pt>
                <c:pt idx="66">
                  <c:v>6.6000000000000003E-2</c:v>
                </c:pt>
                <c:pt idx="67">
                  <c:v>6.7000000000000004E-2</c:v>
                </c:pt>
                <c:pt idx="68">
                  <c:v>6.8000000000000005E-2</c:v>
                </c:pt>
                <c:pt idx="69">
                  <c:v>6.9000000000000006E-2</c:v>
                </c:pt>
                <c:pt idx="70">
                  <c:v>7.0000000000000007E-2</c:v>
                </c:pt>
                <c:pt idx="71">
                  <c:v>7.0999999999999994E-2</c:v>
                </c:pt>
                <c:pt idx="72">
                  <c:v>7.1999999999999995E-2</c:v>
                </c:pt>
                <c:pt idx="73">
                  <c:v>7.2999999999999995E-2</c:v>
                </c:pt>
                <c:pt idx="74">
                  <c:v>7.3999999999999996E-2</c:v>
                </c:pt>
                <c:pt idx="75">
                  <c:v>7.4999999999999997E-2</c:v>
                </c:pt>
                <c:pt idx="76">
                  <c:v>7.5999999999999998E-2</c:v>
                </c:pt>
                <c:pt idx="77">
                  <c:v>7.6999999999999999E-2</c:v>
                </c:pt>
                <c:pt idx="78">
                  <c:v>7.8E-2</c:v>
                </c:pt>
                <c:pt idx="79">
                  <c:v>7.9000000000000001E-2</c:v>
                </c:pt>
                <c:pt idx="80">
                  <c:v>0.08</c:v>
                </c:pt>
                <c:pt idx="81">
                  <c:v>8.1000000000000003E-2</c:v>
                </c:pt>
                <c:pt idx="82">
                  <c:v>8.2000000000000003E-2</c:v>
                </c:pt>
                <c:pt idx="83">
                  <c:v>8.3000000000000004E-2</c:v>
                </c:pt>
                <c:pt idx="84">
                  <c:v>8.4000000000000005E-2</c:v>
                </c:pt>
                <c:pt idx="85">
                  <c:v>8.5000000000000006E-2</c:v>
                </c:pt>
                <c:pt idx="86">
                  <c:v>8.5999999999999993E-2</c:v>
                </c:pt>
                <c:pt idx="87">
                  <c:v>8.6999999999999994E-2</c:v>
                </c:pt>
                <c:pt idx="88">
                  <c:v>8.7999999999999995E-2</c:v>
                </c:pt>
                <c:pt idx="89">
                  <c:v>8.8999999999999996E-2</c:v>
                </c:pt>
                <c:pt idx="90">
                  <c:v>0.09</c:v>
                </c:pt>
                <c:pt idx="91">
                  <c:v>9.0999999999999998E-2</c:v>
                </c:pt>
                <c:pt idx="92">
                  <c:v>9.1999999999999998E-2</c:v>
                </c:pt>
                <c:pt idx="93">
                  <c:v>9.2999999999999999E-2</c:v>
                </c:pt>
                <c:pt idx="94">
                  <c:v>9.4E-2</c:v>
                </c:pt>
                <c:pt idx="95">
                  <c:v>9.5000000000000001E-2</c:v>
                </c:pt>
                <c:pt idx="96">
                  <c:v>9.6000000000000002E-2</c:v>
                </c:pt>
                <c:pt idx="97">
                  <c:v>9.7000000000000003E-2</c:v>
                </c:pt>
                <c:pt idx="98">
                  <c:v>9.8000000000000004E-2</c:v>
                </c:pt>
                <c:pt idx="99">
                  <c:v>9.9000000000000005E-2</c:v>
                </c:pt>
                <c:pt idx="100">
                  <c:v>0.1</c:v>
                </c:pt>
                <c:pt idx="101">
                  <c:v>0.10100000000000001</c:v>
                </c:pt>
                <c:pt idx="102">
                  <c:v>0.10199999999999999</c:v>
                </c:pt>
                <c:pt idx="103">
                  <c:v>0.10299999999999999</c:v>
                </c:pt>
                <c:pt idx="104">
                  <c:v>0.104</c:v>
                </c:pt>
                <c:pt idx="105">
                  <c:v>0.105</c:v>
                </c:pt>
                <c:pt idx="106">
                  <c:v>0.106</c:v>
                </c:pt>
                <c:pt idx="107">
                  <c:v>0.107</c:v>
                </c:pt>
                <c:pt idx="108">
                  <c:v>0.108</c:v>
                </c:pt>
                <c:pt idx="109">
                  <c:v>0.109</c:v>
                </c:pt>
                <c:pt idx="110">
                  <c:v>0.11</c:v>
                </c:pt>
                <c:pt idx="111">
                  <c:v>0.111</c:v>
                </c:pt>
                <c:pt idx="112">
                  <c:v>0.112</c:v>
                </c:pt>
                <c:pt idx="113">
                  <c:v>0.113</c:v>
                </c:pt>
                <c:pt idx="114">
                  <c:v>0.114</c:v>
                </c:pt>
                <c:pt idx="115">
                  <c:v>0.115</c:v>
                </c:pt>
                <c:pt idx="116">
                  <c:v>0.11600000000000001</c:v>
                </c:pt>
                <c:pt idx="117">
                  <c:v>0.11700000000000001</c:v>
                </c:pt>
                <c:pt idx="118">
                  <c:v>0.11799999999999999</c:v>
                </c:pt>
                <c:pt idx="119">
                  <c:v>0.11899999999999999</c:v>
                </c:pt>
                <c:pt idx="120">
                  <c:v>0.12</c:v>
                </c:pt>
                <c:pt idx="121">
                  <c:v>0.121</c:v>
                </c:pt>
                <c:pt idx="122">
                  <c:v>0.122</c:v>
                </c:pt>
                <c:pt idx="123">
                  <c:v>0.123</c:v>
                </c:pt>
                <c:pt idx="124">
                  <c:v>0.124</c:v>
                </c:pt>
                <c:pt idx="125">
                  <c:v>0.125</c:v>
                </c:pt>
                <c:pt idx="126">
                  <c:v>0.126</c:v>
                </c:pt>
                <c:pt idx="127">
                  <c:v>0.127</c:v>
                </c:pt>
                <c:pt idx="128">
                  <c:v>0.128</c:v>
                </c:pt>
                <c:pt idx="129">
                  <c:v>0.129</c:v>
                </c:pt>
                <c:pt idx="130">
                  <c:v>0.13</c:v>
                </c:pt>
                <c:pt idx="131">
                  <c:v>0.13100000000000001</c:v>
                </c:pt>
                <c:pt idx="132">
                  <c:v>0.13200000000000001</c:v>
                </c:pt>
                <c:pt idx="133">
                  <c:v>0.13300000000000001</c:v>
                </c:pt>
                <c:pt idx="134">
                  <c:v>0.13400000000000001</c:v>
                </c:pt>
                <c:pt idx="135">
                  <c:v>0.13500000000000001</c:v>
                </c:pt>
                <c:pt idx="136">
                  <c:v>0.13600000000000001</c:v>
                </c:pt>
                <c:pt idx="137">
                  <c:v>0.13700000000000001</c:v>
                </c:pt>
                <c:pt idx="138">
                  <c:v>0.13800000000000001</c:v>
                </c:pt>
                <c:pt idx="139">
                  <c:v>0.13900000000000001</c:v>
                </c:pt>
                <c:pt idx="140">
                  <c:v>0.14000000000000001</c:v>
                </c:pt>
                <c:pt idx="141">
                  <c:v>0.14099999999999999</c:v>
                </c:pt>
                <c:pt idx="142">
                  <c:v>0.14199999999999999</c:v>
                </c:pt>
                <c:pt idx="143">
                  <c:v>0.14299999999999999</c:v>
                </c:pt>
                <c:pt idx="144">
                  <c:v>0.14399999999999999</c:v>
                </c:pt>
                <c:pt idx="145">
                  <c:v>0.14499999999999999</c:v>
                </c:pt>
                <c:pt idx="146">
                  <c:v>0.14599999999999999</c:v>
                </c:pt>
                <c:pt idx="147">
                  <c:v>0.14699999999999999</c:v>
                </c:pt>
                <c:pt idx="148">
                  <c:v>0.14799999999999999</c:v>
                </c:pt>
                <c:pt idx="149">
                  <c:v>0.14899999999999999</c:v>
                </c:pt>
                <c:pt idx="150">
                  <c:v>0.15</c:v>
                </c:pt>
                <c:pt idx="151">
                  <c:v>0.151</c:v>
                </c:pt>
                <c:pt idx="152">
                  <c:v>0.152</c:v>
                </c:pt>
                <c:pt idx="153">
                  <c:v>0.153</c:v>
                </c:pt>
                <c:pt idx="154">
                  <c:v>0.154</c:v>
                </c:pt>
                <c:pt idx="155">
                  <c:v>0.155</c:v>
                </c:pt>
                <c:pt idx="156">
                  <c:v>0.156</c:v>
                </c:pt>
                <c:pt idx="157">
                  <c:v>0.157</c:v>
                </c:pt>
                <c:pt idx="158">
                  <c:v>0.158</c:v>
                </c:pt>
                <c:pt idx="159">
                  <c:v>0.159</c:v>
                </c:pt>
                <c:pt idx="160">
                  <c:v>0.16</c:v>
                </c:pt>
                <c:pt idx="161">
                  <c:v>0.161</c:v>
                </c:pt>
                <c:pt idx="162">
                  <c:v>0.16200000000000001</c:v>
                </c:pt>
                <c:pt idx="163">
                  <c:v>0.16300000000000001</c:v>
                </c:pt>
                <c:pt idx="164">
                  <c:v>0.16400000000000001</c:v>
                </c:pt>
                <c:pt idx="165">
                  <c:v>0.16500000000000001</c:v>
                </c:pt>
                <c:pt idx="166">
                  <c:v>0.16600000000000001</c:v>
                </c:pt>
                <c:pt idx="167">
                  <c:v>0.16700000000000001</c:v>
                </c:pt>
                <c:pt idx="168">
                  <c:v>0.16800000000000001</c:v>
                </c:pt>
                <c:pt idx="169">
                  <c:v>0.16900000000000001</c:v>
                </c:pt>
                <c:pt idx="170">
                  <c:v>0.17</c:v>
                </c:pt>
                <c:pt idx="171">
                  <c:v>0.17100000000000001</c:v>
                </c:pt>
                <c:pt idx="172">
                  <c:v>0.17199999999999999</c:v>
                </c:pt>
                <c:pt idx="173">
                  <c:v>0.17299999999999999</c:v>
                </c:pt>
                <c:pt idx="174">
                  <c:v>0.17399999999999999</c:v>
                </c:pt>
                <c:pt idx="175">
                  <c:v>0.17499999999999999</c:v>
                </c:pt>
                <c:pt idx="176">
                  <c:v>0.17599999999999999</c:v>
                </c:pt>
                <c:pt idx="177">
                  <c:v>0.17699999999999999</c:v>
                </c:pt>
                <c:pt idx="178">
                  <c:v>0.17799999999999999</c:v>
                </c:pt>
                <c:pt idx="179">
                  <c:v>0.17899999999999999</c:v>
                </c:pt>
                <c:pt idx="180">
                  <c:v>0.18</c:v>
                </c:pt>
                <c:pt idx="181">
                  <c:v>0.18099999999999999</c:v>
                </c:pt>
                <c:pt idx="182">
                  <c:v>0.182</c:v>
                </c:pt>
                <c:pt idx="183">
                  <c:v>0.183</c:v>
                </c:pt>
                <c:pt idx="184">
                  <c:v>0.184</c:v>
                </c:pt>
                <c:pt idx="185">
                  <c:v>0.185</c:v>
                </c:pt>
                <c:pt idx="186">
                  <c:v>0.186</c:v>
                </c:pt>
                <c:pt idx="187">
                  <c:v>0.187</c:v>
                </c:pt>
                <c:pt idx="188">
                  <c:v>0.188</c:v>
                </c:pt>
                <c:pt idx="189">
                  <c:v>0.189</c:v>
                </c:pt>
                <c:pt idx="190">
                  <c:v>0.19</c:v>
                </c:pt>
                <c:pt idx="191">
                  <c:v>0.191</c:v>
                </c:pt>
                <c:pt idx="192">
                  <c:v>0.192</c:v>
                </c:pt>
                <c:pt idx="193">
                  <c:v>0.193</c:v>
                </c:pt>
                <c:pt idx="194">
                  <c:v>0.19400000000000001</c:v>
                </c:pt>
                <c:pt idx="195">
                  <c:v>0.19500000000000001</c:v>
                </c:pt>
                <c:pt idx="196">
                  <c:v>0.19600000000000001</c:v>
                </c:pt>
                <c:pt idx="197">
                  <c:v>0.19700000000000001</c:v>
                </c:pt>
                <c:pt idx="198">
                  <c:v>0.19800000000000001</c:v>
                </c:pt>
                <c:pt idx="199">
                  <c:v>0.19900000000000001</c:v>
                </c:pt>
                <c:pt idx="200">
                  <c:v>0.2</c:v>
                </c:pt>
                <c:pt idx="201">
                  <c:v>0.20100000000000001</c:v>
                </c:pt>
                <c:pt idx="202">
                  <c:v>0.20200000000000001</c:v>
                </c:pt>
                <c:pt idx="203">
                  <c:v>0.20300000000000001</c:v>
                </c:pt>
                <c:pt idx="204">
                  <c:v>0.20399999999999999</c:v>
                </c:pt>
                <c:pt idx="205">
                  <c:v>0.20499999999999999</c:v>
                </c:pt>
                <c:pt idx="206">
                  <c:v>0.20599999999999999</c:v>
                </c:pt>
                <c:pt idx="207">
                  <c:v>0.20699999999999999</c:v>
                </c:pt>
                <c:pt idx="208">
                  <c:v>0.20799999999999999</c:v>
                </c:pt>
                <c:pt idx="209">
                  <c:v>0.20899999999999999</c:v>
                </c:pt>
                <c:pt idx="210">
                  <c:v>0.21</c:v>
                </c:pt>
                <c:pt idx="211">
                  <c:v>0.21099999999999999</c:v>
                </c:pt>
                <c:pt idx="212">
                  <c:v>0.21199999999999999</c:v>
                </c:pt>
                <c:pt idx="213">
                  <c:v>0.21299999999999999</c:v>
                </c:pt>
                <c:pt idx="214">
                  <c:v>0.214</c:v>
                </c:pt>
                <c:pt idx="215">
                  <c:v>0.215</c:v>
                </c:pt>
                <c:pt idx="216">
                  <c:v>0.216</c:v>
                </c:pt>
                <c:pt idx="217">
                  <c:v>0.217</c:v>
                </c:pt>
                <c:pt idx="218">
                  <c:v>0.218</c:v>
                </c:pt>
                <c:pt idx="219">
                  <c:v>0.219</c:v>
                </c:pt>
                <c:pt idx="220">
                  <c:v>0.22</c:v>
                </c:pt>
                <c:pt idx="221">
                  <c:v>0.221</c:v>
                </c:pt>
                <c:pt idx="222">
                  <c:v>0.222</c:v>
                </c:pt>
                <c:pt idx="223">
                  <c:v>0.223</c:v>
                </c:pt>
                <c:pt idx="224">
                  <c:v>0.224</c:v>
                </c:pt>
                <c:pt idx="225">
                  <c:v>0.22500000000000001</c:v>
                </c:pt>
                <c:pt idx="226">
                  <c:v>0.22600000000000001</c:v>
                </c:pt>
                <c:pt idx="227">
                  <c:v>0.22700000000000001</c:v>
                </c:pt>
                <c:pt idx="228">
                  <c:v>0.22800000000000001</c:v>
                </c:pt>
                <c:pt idx="229">
                  <c:v>0.22900000000000001</c:v>
                </c:pt>
                <c:pt idx="230">
                  <c:v>0.23</c:v>
                </c:pt>
                <c:pt idx="231">
                  <c:v>0.23100000000000001</c:v>
                </c:pt>
                <c:pt idx="232">
                  <c:v>0.23200000000000001</c:v>
                </c:pt>
                <c:pt idx="233">
                  <c:v>0.23300000000000001</c:v>
                </c:pt>
                <c:pt idx="234">
                  <c:v>0.23400000000000001</c:v>
                </c:pt>
                <c:pt idx="235">
                  <c:v>0.23499999999999999</c:v>
                </c:pt>
                <c:pt idx="236">
                  <c:v>0.23599999999999999</c:v>
                </c:pt>
                <c:pt idx="237">
                  <c:v>0.23699999999999999</c:v>
                </c:pt>
                <c:pt idx="238">
                  <c:v>0.23799999999999999</c:v>
                </c:pt>
                <c:pt idx="239">
                  <c:v>0.23899999999999999</c:v>
                </c:pt>
                <c:pt idx="240">
                  <c:v>0.24</c:v>
                </c:pt>
                <c:pt idx="241">
                  <c:v>0.24099999999999999</c:v>
                </c:pt>
                <c:pt idx="242">
                  <c:v>0.24199999999999999</c:v>
                </c:pt>
                <c:pt idx="243">
                  <c:v>0.24299999999999999</c:v>
                </c:pt>
                <c:pt idx="244">
                  <c:v>0.24399999999999999</c:v>
                </c:pt>
                <c:pt idx="245">
                  <c:v>0.245</c:v>
                </c:pt>
                <c:pt idx="246">
                  <c:v>0.246</c:v>
                </c:pt>
                <c:pt idx="247">
                  <c:v>0.247</c:v>
                </c:pt>
                <c:pt idx="248">
                  <c:v>0.248</c:v>
                </c:pt>
                <c:pt idx="249">
                  <c:v>0.249</c:v>
                </c:pt>
                <c:pt idx="250">
                  <c:v>0.25</c:v>
                </c:pt>
                <c:pt idx="251">
                  <c:v>0.251</c:v>
                </c:pt>
                <c:pt idx="252">
                  <c:v>0.252</c:v>
                </c:pt>
                <c:pt idx="253">
                  <c:v>0.253</c:v>
                </c:pt>
                <c:pt idx="254">
                  <c:v>0.254</c:v>
                </c:pt>
                <c:pt idx="255">
                  <c:v>0.255</c:v>
                </c:pt>
                <c:pt idx="256">
                  <c:v>0.25600000000000001</c:v>
                </c:pt>
                <c:pt idx="257">
                  <c:v>0.25700000000000001</c:v>
                </c:pt>
                <c:pt idx="258">
                  <c:v>0.25800000000000001</c:v>
                </c:pt>
                <c:pt idx="259">
                  <c:v>0.25900000000000001</c:v>
                </c:pt>
                <c:pt idx="260">
                  <c:v>0.26</c:v>
                </c:pt>
                <c:pt idx="261">
                  <c:v>0.26100000000000001</c:v>
                </c:pt>
                <c:pt idx="262">
                  <c:v>0.26200000000000001</c:v>
                </c:pt>
                <c:pt idx="263">
                  <c:v>0.26300000000000001</c:v>
                </c:pt>
                <c:pt idx="264">
                  <c:v>0.26400000000000001</c:v>
                </c:pt>
                <c:pt idx="265">
                  <c:v>0.26500000000000001</c:v>
                </c:pt>
                <c:pt idx="266">
                  <c:v>0.26600000000000001</c:v>
                </c:pt>
                <c:pt idx="267">
                  <c:v>0.26700000000000002</c:v>
                </c:pt>
                <c:pt idx="268">
                  <c:v>0.26800000000000002</c:v>
                </c:pt>
                <c:pt idx="269">
                  <c:v>0.26900000000000002</c:v>
                </c:pt>
                <c:pt idx="270">
                  <c:v>0.27</c:v>
                </c:pt>
                <c:pt idx="271">
                  <c:v>0.27100000000000002</c:v>
                </c:pt>
                <c:pt idx="272">
                  <c:v>0.27200000000000002</c:v>
                </c:pt>
                <c:pt idx="273">
                  <c:v>0.27300000000000002</c:v>
                </c:pt>
                <c:pt idx="274">
                  <c:v>0.27400000000000002</c:v>
                </c:pt>
                <c:pt idx="275">
                  <c:v>0.27500000000000002</c:v>
                </c:pt>
                <c:pt idx="276">
                  <c:v>0.27600000000000002</c:v>
                </c:pt>
                <c:pt idx="277">
                  <c:v>0.27700000000000002</c:v>
                </c:pt>
                <c:pt idx="278">
                  <c:v>0.27800000000000002</c:v>
                </c:pt>
                <c:pt idx="279">
                  <c:v>0.27900000000000003</c:v>
                </c:pt>
                <c:pt idx="280">
                  <c:v>0.28000000000000003</c:v>
                </c:pt>
                <c:pt idx="281">
                  <c:v>0.28100000000000003</c:v>
                </c:pt>
                <c:pt idx="282">
                  <c:v>0.28199999999999997</c:v>
                </c:pt>
                <c:pt idx="283">
                  <c:v>0.28299999999999997</c:v>
                </c:pt>
                <c:pt idx="284">
                  <c:v>0.28399999999999997</c:v>
                </c:pt>
                <c:pt idx="285">
                  <c:v>0.28499999999999998</c:v>
                </c:pt>
                <c:pt idx="286">
                  <c:v>0.28599999999999998</c:v>
                </c:pt>
                <c:pt idx="287">
                  <c:v>0.28699999999999998</c:v>
                </c:pt>
                <c:pt idx="288">
                  <c:v>0.28799999999999998</c:v>
                </c:pt>
                <c:pt idx="289">
                  <c:v>0.28899999999999998</c:v>
                </c:pt>
                <c:pt idx="290">
                  <c:v>0.28999999999999998</c:v>
                </c:pt>
                <c:pt idx="291">
                  <c:v>0.29099999999999998</c:v>
                </c:pt>
                <c:pt idx="292">
                  <c:v>0.29199999999999998</c:v>
                </c:pt>
                <c:pt idx="293">
                  <c:v>0.29299999999999998</c:v>
                </c:pt>
                <c:pt idx="294">
                  <c:v>0.29399999999999998</c:v>
                </c:pt>
                <c:pt idx="295">
                  <c:v>0.29499999999999998</c:v>
                </c:pt>
                <c:pt idx="296">
                  <c:v>0.29599999999999999</c:v>
                </c:pt>
                <c:pt idx="297">
                  <c:v>0.29699999999999999</c:v>
                </c:pt>
                <c:pt idx="298">
                  <c:v>0.29799999999999999</c:v>
                </c:pt>
                <c:pt idx="299">
                  <c:v>0.29899999999999999</c:v>
                </c:pt>
                <c:pt idx="300">
                  <c:v>0.3</c:v>
                </c:pt>
                <c:pt idx="301">
                  <c:v>0.30099999999999999</c:v>
                </c:pt>
                <c:pt idx="302">
                  <c:v>0.30199999999999999</c:v>
                </c:pt>
                <c:pt idx="303">
                  <c:v>0.30299999999999999</c:v>
                </c:pt>
                <c:pt idx="304">
                  <c:v>0.30399999999999999</c:v>
                </c:pt>
                <c:pt idx="305">
                  <c:v>0.30499999999999999</c:v>
                </c:pt>
                <c:pt idx="306">
                  <c:v>0.30599999999999999</c:v>
                </c:pt>
                <c:pt idx="307">
                  <c:v>0.307</c:v>
                </c:pt>
                <c:pt idx="308">
                  <c:v>0.308</c:v>
                </c:pt>
                <c:pt idx="309">
                  <c:v>0.309</c:v>
                </c:pt>
                <c:pt idx="310">
                  <c:v>0.31</c:v>
                </c:pt>
                <c:pt idx="311">
                  <c:v>0.311</c:v>
                </c:pt>
                <c:pt idx="312">
                  <c:v>0.312</c:v>
                </c:pt>
                <c:pt idx="313">
                  <c:v>0.313</c:v>
                </c:pt>
                <c:pt idx="314">
                  <c:v>0.314</c:v>
                </c:pt>
                <c:pt idx="315">
                  <c:v>0.315</c:v>
                </c:pt>
                <c:pt idx="316">
                  <c:v>0.316</c:v>
                </c:pt>
                <c:pt idx="317">
                  <c:v>0.317</c:v>
                </c:pt>
                <c:pt idx="318">
                  <c:v>0.318</c:v>
                </c:pt>
                <c:pt idx="319">
                  <c:v>0.31900000000000001</c:v>
                </c:pt>
                <c:pt idx="320">
                  <c:v>0.32</c:v>
                </c:pt>
                <c:pt idx="321">
                  <c:v>0.32100000000000001</c:v>
                </c:pt>
                <c:pt idx="322">
                  <c:v>0.32200000000000001</c:v>
                </c:pt>
                <c:pt idx="323">
                  <c:v>0.32300000000000001</c:v>
                </c:pt>
                <c:pt idx="324">
                  <c:v>0.32400000000000001</c:v>
                </c:pt>
                <c:pt idx="325">
                  <c:v>0.32500000000000001</c:v>
                </c:pt>
                <c:pt idx="326">
                  <c:v>0.32600000000000001</c:v>
                </c:pt>
                <c:pt idx="327">
                  <c:v>0.32700000000000001</c:v>
                </c:pt>
                <c:pt idx="328">
                  <c:v>0.32800000000000001</c:v>
                </c:pt>
                <c:pt idx="329">
                  <c:v>0.32900000000000001</c:v>
                </c:pt>
                <c:pt idx="330">
                  <c:v>0.33</c:v>
                </c:pt>
                <c:pt idx="331">
                  <c:v>0.33100000000000002</c:v>
                </c:pt>
                <c:pt idx="332">
                  <c:v>0.33200000000000002</c:v>
                </c:pt>
                <c:pt idx="333">
                  <c:v>0.33300000000000002</c:v>
                </c:pt>
                <c:pt idx="334">
                  <c:v>0.33400000000000002</c:v>
                </c:pt>
                <c:pt idx="335">
                  <c:v>0.33500000000000002</c:v>
                </c:pt>
                <c:pt idx="336">
                  <c:v>0.33600000000000002</c:v>
                </c:pt>
                <c:pt idx="337">
                  <c:v>0.33700000000000002</c:v>
                </c:pt>
                <c:pt idx="338">
                  <c:v>0.33800000000000002</c:v>
                </c:pt>
                <c:pt idx="339">
                  <c:v>0.33900000000000002</c:v>
                </c:pt>
                <c:pt idx="340">
                  <c:v>0.34</c:v>
                </c:pt>
                <c:pt idx="341">
                  <c:v>0.34100000000000003</c:v>
                </c:pt>
                <c:pt idx="342">
                  <c:v>0.34200000000000003</c:v>
                </c:pt>
                <c:pt idx="343">
                  <c:v>0.34300000000000003</c:v>
                </c:pt>
                <c:pt idx="344">
                  <c:v>0.34399999999999997</c:v>
                </c:pt>
                <c:pt idx="345">
                  <c:v>0.34499999999999997</c:v>
                </c:pt>
                <c:pt idx="346">
                  <c:v>0.34599999999999997</c:v>
                </c:pt>
                <c:pt idx="347">
                  <c:v>0.34699999999999998</c:v>
                </c:pt>
                <c:pt idx="348">
                  <c:v>0.34799999999999998</c:v>
                </c:pt>
                <c:pt idx="349">
                  <c:v>0.34899999999999998</c:v>
                </c:pt>
                <c:pt idx="350">
                  <c:v>0.35</c:v>
                </c:pt>
                <c:pt idx="351">
                  <c:v>0.35099999999999998</c:v>
                </c:pt>
                <c:pt idx="352">
                  <c:v>0.35199999999999998</c:v>
                </c:pt>
                <c:pt idx="353">
                  <c:v>0.35299999999999998</c:v>
                </c:pt>
                <c:pt idx="354">
                  <c:v>0.35399999999999998</c:v>
                </c:pt>
                <c:pt idx="355">
                  <c:v>0.35499999999999998</c:v>
                </c:pt>
                <c:pt idx="356">
                  <c:v>0.35599999999999998</c:v>
                </c:pt>
                <c:pt idx="357">
                  <c:v>0.35699999999999998</c:v>
                </c:pt>
                <c:pt idx="358">
                  <c:v>0.35799999999999998</c:v>
                </c:pt>
                <c:pt idx="359">
                  <c:v>0.35899999999999999</c:v>
                </c:pt>
                <c:pt idx="360">
                  <c:v>0.36</c:v>
                </c:pt>
                <c:pt idx="361">
                  <c:v>0.36099999999999999</c:v>
                </c:pt>
                <c:pt idx="362">
                  <c:v>0.36199999999999999</c:v>
                </c:pt>
                <c:pt idx="363">
                  <c:v>0.36299999999999999</c:v>
                </c:pt>
                <c:pt idx="364">
                  <c:v>0.36399999999999999</c:v>
                </c:pt>
                <c:pt idx="365">
                  <c:v>0.36499999999999999</c:v>
                </c:pt>
                <c:pt idx="366">
                  <c:v>0.36599999999999999</c:v>
                </c:pt>
                <c:pt idx="367">
                  <c:v>0.36699999999999999</c:v>
                </c:pt>
                <c:pt idx="368">
                  <c:v>0.36799999999999999</c:v>
                </c:pt>
                <c:pt idx="369">
                  <c:v>0.36899999999999999</c:v>
                </c:pt>
                <c:pt idx="370">
                  <c:v>0.37</c:v>
                </c:pt>
                <c:pt idx="371">
                  <c:v>0.371</c:v>
                </c:pt>
                <c:pt idx="372">
                  <c:v>0.372</c:v>
                </c:pt>
                <c:pt idx="373">
                  <c:v>0.373</c:v>
                </c:pt>
                <c:pt idx="374">
                  <c:v>0.374</c:v>
                </c:pt>
                <c:pt idx="375">
                  <c:v>0.375</c:v>
                </c:pt>
                <c:pt idx="376">
                  <c:v>0.376</c:v>
                </c:pt>
                <c:pt idx="377">
                  <c:v>0.377</c:v>
                </c:pt>
                <c:pt idx="378">
                  <c:v>0.378</c:v>
                </c:pt>
                <c:pt idx="379">
                  <c:v>0.379</c:v>
                </c:pt>
                <c:pt idx="380">
                  <c:v>0.38</c:v>
                </c:pt>
                <c:pt idx="381">
                  <c:v>0.38100000000000001</c:v>
                </c:pt>
                <c:pt idx="382">
                  <c:v>0.38200000000000001</c:v>
                </c:pt>
                <c:pt idx="383">
                  <c:v>0.38300000000000001</c:v>
                </c:pt>
                <c:pt idx="384">
                  <c:v>0.38400000000000001</c:v>
                </c:pt>
                <c:pt idx="385">
                  <c:v>0.38500000000000001</c:v>
                </c:pt>
                <c:pt idx="386">
                  <c:v>0.38600000000000001</c:v>
                </c:pt>
                <c:pt idx="387">
                  <c:v>0.38700000000000001</c:v>
                </c:pt>
                <c:pt idx="388">
                  <c:v>0.38800000000000001</c:v>
                </c:pt>
                <c:pt idx="389">
                  <c:v>0.38900000000000001</c:v>
                </c:pt>
                <c:pt idx="390">
                  <c:v>0.39</c:v>
                </c:pt>
                <c:pt idx="391">
                  <c:v>0.39100000000000001</c:v>
                </c:pt>
                <c:pt idx="392">
                  <c:v>0.39200000000000002</c:v>
                </c:pt>
                <c:pt idx="393">
                  <c:v>0.39300000000000002</c:v>
                </c:pt>
                <c:pt idx="394">
                  <c:v>0.39400000000000002</c:v>
                </c:pt>
                <c:pt idx="395">
                  <c:v>0.39500000000000002</c:v>
                </c:pt>
                <c:pt idx="396">
                  <c:v>0.39600000000000002</c:v>
                </c:pt>
                <c:pt idx="397">
                  <c:v>0.39700000000000002</c:v>
                </c:pt>
                <c:pt idx="398">
                  <c:v>0.39800000000000002</c:v>
                </c:pt>
                <c:pt idx="399">
                  <c:v>0.39900000000000002</c:v>
                </c:pt>
                <c:pt idx="400">
                  <c:v>0.4</c:v>
                </c:pt>
                <c:pt idx="401">
                  <c:v>0.40100000000000002</c:v>
                </c:pt>
                <c:pt idx="402">
                  <c:v>0.40200000000000002</c:v>
                </c:pt>
                <c:pt idx="403">
                  <c:v>0.40300000000000002</c:v>
                </c:pt>
                <c:pt idx="404">
                  <c:v>0.40400000000000003</c:v>
                </c:pt>
                <c:pt idx="405">
                  <c:v>0.40500000000000003</c:v>
                </c:pt>
                <c:pt idx="406">
                  <c:v>0.40600000000000003</c:v>
                </c:pt>
                <c:pt idx="407">
                  <c:v>0.40699999999999997</c:v>
                </c:pt>
                <c:pt idx="408">
                  <c:v>0.40799999999999997</c:v>
                </c:pt>
                <c:pt idx="409">
                  <c:v>0.40899999999999997</c:v>
                </c:pt>
                <c:pt idx="410">
                  <c:v>0.41</c:v>
                </c:pt>
                <c:pt idx="411">
                  <c:v>0.41099999999999998</c:v>
                </c:pt>
                <c:pt idx="412">
                  <c:v>0.41199999999999998</c:v>
                </c:pt>
                <c:pt idx="413">
                  <c:v>0.41299999999999998</c:v>
                </c:pt>
                <c:pt idx="414">
                  <c:v>0.41399999999999998</c:v>
                </c:pt>
                <c:pt idx="415">
                  <c:v>0.41499999999999998</c:v>
                </c:pt>
                <c:pt idx="416">
                  <c:v>0.41599999999999998</c:v>
                </c:pt>
                <c:pt idx="417">
                  <c:v>0.41699999999999998</c:v>
                </c:pt>
                <c:pt idx="418">
                  <c:v>0.41799999999999998</c:v>
                </c:pt>
                <c:pt idx="419">
                  <c:v>0.41899999999999998</c:v>
                </c:pt>
                <c:pt idx="420">
                  <c:v>0.42</c:v>
                </c:pt>
                <c:pt idx="421">
                  <c:v>0.42099999999999999</c:v>
                </c:pt>
                <c:pt idx="422">
                  <c:v>0.42199999999999999</c:v>
                </c:pt>
                <c:pt idx="423">
                  <c:v>0.42299999999999999</c:v>
                </c:pt>
                <c:pt idx="424">
                  <c:v>0.42399999999999999</c:v>
                </c:pt>
                <c:pt idx="425">
                  <c:v>0.42499999999999999</c:v>
                </c:pt>
                <c:pt idx="426">
                  <c:v>0.42599999999999999</c:v>
                </c:pt>
                <c:pt idx="427">
                  <c:v>0.42699999999999999</c:v>
                </c:pt>
                <c:pt idx="428">
                  <c:v>0.42799999999999999</c:v>
                </c:pt>
                <c:pt idx="429">
                  <c:v>0.42899999999999999</c:v>
                </c:pt>
                <c:pt idx="430">
                  <c:v>0.43</c:v>
                </c:pt>
                <c:pt idx="431">
                  <c:v>0.43099999999999999</c:v>
                </c:pt>
                <c:pt idx="432">
                  <c:v>0.432</c:v>
                </c:pt>
                <c:pt idx="433">
                  <c:v>0.433</c:v>
                </c:pt>
                <c:pt idx="434">
                  <c:v>0.434</c:v>
                </c:pt>
                <c:pt idx="435">
                  <c:v>0.435</c:v>
                </c:pt>
                <c:pt idx="436">
                  <c:v>0.436</c:v>
                </c:pt>
                <c:pt idx="437">
                  <c:v>0.437</c:v>
                </c:pt>
                <c:pt idx="438">
                  <c:v>0.438</c:v>
                </c:pt>
                <c:pt idx="439">
                  <c:v>0.439</c:v>
                </c:pt>
                <c:pt idx="440">
                  <c:v>0.44</c:v>
                </c:pt>
                <c:pt idx="441">
                  <c:v>0.441</c:v>
                </c:pt>
                <c:pt idx="442">
                  <c:v>0.442</c:v>
                </c:pt>
                <c:pt idx="443">
                  <c:v>0.443</c:v>
                </c:pt>
                <c:pt idx="444">
                  <c:v>0.44400000000000001</c:v>
                </c:pt>
                <c:pt idx="445">
                  <c:v>0.44500000000000001</c:v>
                </c:pt>
                <c:pt idx="446">
                  <c:v>0.44600000000000001</c:v>
                </c:pt>
                <c:pt idx="447">
                  <c:v>0.44700000000000001</c:v>
                </c:pt>
                <c:pt idx="448">
                  <c:v>0.44800000000000001</c:v>
                </c:pt>
                <c:pt idx="449">
                  <c:v>0.44900000000000001</c:v>
                </c:pt>
                <c:pt idx="450">
                  <c:v>0.45</c:v>
                </c:pt>
                <c:pt idx="451">
                  <c:v>0.45100000000000001</c:v>
                </c:pt>
                <c:pt idx="452">
                  <c:v>0.45200000000000001</c:v>
                </c:pt>
                <c:pt idx="453">
                  <c:v>0.45300000000000001</c:v>
                </c:pt>
                <c:pt idx="454">
                  <c:v>0.45400000000000001</c:v>
                </c:pt>
                <c:pt idx="455">
                  <c:v>0.45500000000000002</c:v>
                </c:pt>
                <c:pt idx="456">
                  <c:v>0.45600000000000002</c:v>
                </c:pt>
                <c:pt idx="457">
                  <c:v>0.45700000000000002</c:v>
                </c:pt>
                <c:pt idx="458">
                  <c:v>0.45800000000000002</c:v>
                </c:pt>
                <c:pt idx="459">
                  <c:v>0.45900000000000002</c:v>
                </c:pt>
                <c:pt idx="460">
                  <c:v>0.46</c:v>
                </c:pt>
                <c:pt idx="461">
                  <c:v>0.46100000000000002</c:v>
                </c:pt>
                <c:pt idx="462">
                  <c:v>0.46200000000000002</c:v>
                </c:pt>
                <c:pt idx="463">
                  <c:v>0.46300000000000002</c:v>
                </c:pt>
                <c:pt idx="464">
                  <c:v>0.46400000000000002</c:v>
                </c:pt>
                <c:pt idx="465">
                  <c:v>0.46500000000000002</c:v>
                </c:pt>
                <c:pt idx="466">
                  <c:v>0.46600000000000003</c:v>
                </c:pt>
                <c:pt idx="467">
                  <c:v>0.46700000000000003</c:v>
                </c:pt>
                <c:pt idx="468">
                  <c:v>0.46800000000000003</c:v>
                </c:pt>
                <c:pt idx="469">
                  <c:v>0.46899999999999997</c:v>
                </c:pt>
                <c:pt idx="470">
                  <c:v>0.47</c:v>
                </c:pt>
                <c:pt idx="471">
                  <c:v>0.47099999999999997</c:v>
                </c:pt>
                <c:pt idx="472">
                  <c:v>0.47199999999999998</c:v>
                </c:pt>
                <c:pt idx="473">
                  <c:v>0.47299999999999998</c:v>
                </c:pt>
                <c:pt idx="474">
                  <c:v>0.47399999999999998</c:v>
                </c:pt>
                <c:pt idx="475">
                  <c:v>0.47499999999999998</c:v>
                </c:pt>
                <c:pt idx="476">
                  <c:v>0.47599999999999998</c:v>
                </c:pt>
                <c:pt idx="477">
                  <c:v>0.47699999999999998</c:v>
                </c:pt>
                <c:pt idx="478">
                  <c:v>0.47799999999999998</c:v>
                </c:pt>
                <c:pt idx="479">
                  <c:v>0.47899999999999998</c:v>
                </c:pt>
                <c:pt idx="480">
                  <c:v>0.48</c:v>
                </c:pt>
                <c:pt idx="481">
                  <c:v>0.48099999999999998</c:v>
                </c:pt>
                <c:pt idx="482">
                  <c:v>0.48199999999999998</c:v>
                </c:pt>
                <c:pt idx="483">
                  <c:v>0.48299999999999998</c:v>
                </c:pt>
                <c:pt idx="484">
                  <c:v>0.48399999999999999</c:v>
                </c:pt>
                <c:pt idx="485">
                  <c:v>0.48499999999999999</c:v>
                </c:pt>
                <c:pt idx="486">
                  <c:v>0.48599999999999999</c:v>
                </c:pt>
                <c:pt idx="487">
                  <c:v>0.48699999999999999</c:v>
                </c:pt>
                <c:pt idx="488">
                  <c:v>0.48799999999999999</c:v>
                </c:pt>
                <c:pt idx="489">
                  <c:v>0.48899999999999999</c:v>
                </c:pt>
                <c:pt idx="490">
                  <c:v>0.49</c:v>
                </c:pt>
                <c:pt idx="491">
                  <c:v>0.49099999999999999</c:v>
                </c:pt>
                <c:pt idx="492">
                  <c:v>0.49199999999999999</c:v>
                </c:pt>
                <c:pt idx="493">
                  <c:v>0.49299999999999999</c:v>
                </c:pt>
                <c:pt idx="494">
                  <c:v>0.49399999999999999</c:v>
                </c:pt>
                <c:pt idx="495">
                  <c:v>0.495</c:v>
                </c:pt>
                <c:pt idx="496">
                  <c:v>0.496</c:v>
                </c:pt>
                <c:pt idx="497">
                  <c:v>0.497</c:v>
                </c:pt>
                <c:pt idx="498">
                  <c:v>0.498</c:v>
                </c:pt>
                <c:pt idx="499">
                  <c:v>0.499</c:v>
                </c:pt>
                <c:pt idx="500">
                  <c:v>0.5</c:v>
                </c:pt>
                <c:pt idx="501">
                  <c:v>0.501</c:v>
                </c:pt>
                <c:pt idx="502">
                  <c:v>0.502</c:v>
                </c:pt>
                <c:pt idx="503">
                  <c:v>0.503</c:v>
                </c:pt>
                <c:pt idx="504">
                  <c:v>0.504</c:v>
                </c:pt>
                <c:pt idx="505">
                  <c:v>0.505</c:v>
                </c:pt>
                <c:pt idx="506">
                  <c:v>0.50600000000000001</c:v>
                </c:pt>
                <c:pt idx="507">
                  <c:v>0.50700000000000001</c:v>
                </c:pt>
                <c:pt idx="508">
                  <c:v>0.50800000000000001</c:v>
                </c:pt>
                <c:pt idx="509">
                  <c:v>0.50900000000000001</c:v>
                </c:pt>
                <c:pt idx="510">
                  <c:v>0.51</c:v>
                </c:pt>
                <c:pt idx="511">
                  <c:v>0.51100000000000001</c:v>
                </c:pt>
                <c:pt idx="512">
                  <c:v>0.51200000000000001</c:v>
                </c:pt>
                <c:pt idx="513">
                  <c:v>0.51300000000000001</c:v>
                </c:pt>
                <c:pt idx="514">
                  <c:v>0.51400000000000001</c:v>
                </c:pt>
                <c:pt idx="515">
                  <c:v>0.51500000000000001</c:v>
                </c:pt>
                <c:pt idx="516">
                  <c:v>0.51600000000000001</c:v>
                </c:pt>
                <c:pt idx="517">
                  <c:v>0.51700000000000002</c:v>
                </c:pt>
                <c:pt idx="518">
                  <c:v>0.51800000000000002</c:v>
                </c:pt>
                <c:pt idx="519">
                  <c:v>0.51900000000000002</c:v>
                </c:pt>
                <c:pt idx="520">
                  <c:v>0.52</c:v>
                </c:pt>
                <c:pt idx="521">
                  <c:v>0.52100000000000002</c:v>
                </c:pt>
                <c:pt idx="522">
                  <c:v>0.52200000000000002</c:v>
                </c:pt>
                <c:pt idx="523">
                  <c:v>0.52300000000000002</c:v>
                </c:pt>
                <c:pt idx="524">
                  <c:v>0.52400000000000002</c:v>
                </c:pt>
                <c:pt idx="525">
                  <c:v>0.52500000000000002</c:v>
                </c:pt>
                <c:pt idx="526">
                  <c:v>0.52600000000000002</c:v>
                </c:pt>
                <c:pt idx="527">
                  <c:v>0.52700000000000002</c:v>
                </c:pt>
                <c:pt idx="528">
                  <c:v>0.52800000000000002</c:v>
                </c:pt>
                <c:pt idx="529">
                  <c:v>0.52900000000000003</c:v>
                </c:pt>
                <c:pt idx="530">
                  <c:v>0.53</c:v>
                </c:pt>
                <c:pt idx="531">
                  <c:v>0.53100000000000003</c:v>
                </c:pt>
                <c:pt idx="532">
                  <c:v>0.53200000000000003</c:v>
                </c:pt>
                <c:pt idx="533">
                  <c:v>0.53300000000000003</c:v>
                </c:pt>
                <c:pt idx="534">
                  <c:v>0.53400000000000003</c:v>
                </c:pt>
                <c:pt idx="535">
                  <c:v>0.53500000000000003</c:v>
                </c:pt>
                <c:pt idx="536">
                  <c:v>0.53600000000000003</c:v>
                </c:pt>
                <c:pt idx="537">
                  <c:v>0.53700000000000003</c:v>
                </c:pt>
                <c:pt idx="538">
                  <c:v>0.53800000000000003</c:v>
                </c:pt>
                <c:pt idx="539">
                  <c:v>0.53900000000000003</c:v>
                </c:pt>
                <c:pt idx="540">
                  <c:v>0.54</c:v>
                </c:pt>
                <c:pt idx="541">
                  <c:v>0.54100000000000004</c:v>
                </c:pt>
                <c:pt idx="542">
                  <c:v>0.54200000000000004</c:v>
                </c:pt>
                <c:pt idx="543">
                  <c:v>0.54300000000000004</c:v>
                </c:pt>
                <c:pt idx="544">
                  <c:v>0.54400000000000004</c:v>
                </c:pt>
                <c:pt idx="545">
                  <c:v>0.54500000000000004</c:v>
                </c:pt>
                <c:pt idx="546">
                  <c:v>0.54600000000000004</c:v>
                </c:pt>
                <c:pt idx="547">
                  <c:v>0.54700000000000004</c:v>
                </c:pt>
                <c:pt idx="548">
                  <c:v>0.54800000000000004</c:v>
                </c:pt>
                <c:pt idx="549">
                  <c:v>0.54900000000000004</c:v>
                </c:pt>
                <c:pt idx="550">
                  <c:v>0.55000000000000004</c:v>
                </c:pt>
                <c:pt idx="551">
                  <c:v>0.55100000000000005</c:v>
                </c:pt>
                <c:pt idx="552">
                  <c:v>0.55200000000000005</c:v>
                </c:pt>
                <c:pt idx="553">
                  <c:v>0.55300000000000005</c:v>
                </c:pt>
                <c:pt idx="554">
                  <c:v>0.55400000000000005</c:v>
                </c:pt>
                <c:pt idx="555">
                  <c:v>0.55500000000000005</c:v>
                </c:pt>
                <c:pt idx="556">
                  <c:v>0.55600000000000005</c:v>
                </c:pt>
                <c:pt idx="557">
                  <c:v>0.55700000000000005</c:v>
                </c:pt>
                <c:pt idx="558">
                  <c:v>0.55800000000000005</c:v>
                </c:pt>
                <c:pt idx="559">
                  <c:v>0.55900000000000005</c:v>
                </c:pt>
                <c:pt idx="560">
                  <c:v>0.56000000000000005</c:v>
                </c:pt>
                <c:pt idx="561">
                  <c:v>0.56100000000000005</c:v>
                </c:pt>
                <c:pt idx="562">
                  <c:v>0.56200000000000006</c:v>
                </c:pt>
                <c:pt idx="563">
                  <c:v>0.56299999999999994</c:v>
                </c:pt>
                <c:pt idx="564">
                  <c:v>0.56399999999999995</c:v>
                </c:pt>
                <c:pt idx="565">
                  <c:v>0.56499999999999995</c:v>
                </c:pt>
                <c:pt idx="566">
                  <c:v>0.56599999999999995</c:v>
                </c:pt>
                <c:pt idx="567">
                  <c:v>0.56699999999999995</c:v>
                </c:pt>
                <c:pt idx="568">
                  <c:v>0.56799999999999995</c:v>
                </c:pt>
                <c:pt idx="569">
                  <c:v>0.56899999999999995</c:v>
                </c:pt>
                <c:pt idx="570">
                  <c:v>0.56999999999999995</c:v>
                </c:pt>
                <c:pt idx="571">
                  <c:v>0.57099999999999995</c:v>
                </c:pt>
                <c:pt idx="572">
                  <c:v>0.57199999999999995</c:v>
                </c:pt>
                <c:pt idx="573">
                  <c:v>0.57299999999999995</c:v>
                </c:pt>
                <c:pt idx="574">
                  <c:v>0.57399999999999995</c:v>
                </c:pt>
                <c:pt idx="575">
                  <c:v>0.57499999999999996</c:v>
                </c:pt>
                <c:pt idx="576">
                  <c:v>0.57599999999999996</c:v>
                </c:pt>
                <c:pt idx="577">
                  <c:v>0.57699999999999996</c:v>
                </c:pt>
                <c:pt idx="578">
                  <c:v>0.57799999999999996</c:v>
                </c:pt>
                <c:pt idx="579">
                  <c:v>0.57899999999999996</c:v>
                </c:pt>
                <c:pt idx="580">
                  <c:v>0.57999999999999996</c:v>
                </c:pt>
                <c:pt idx="581">
                  <c:v>0.58099999999999996</c:v>
                </c:pt>
                <c:pt idx="582">
                  <c:v>0.58199999999999996</c:v>
                </c:pt>
                <c:pt idx="583">
                  <c:v>0.58299999999999996</c:v>
                </c:pt>
                <c:pt idx="584">
                  <c:v>0.58399999999999996</c:v>
                </c:pt>
                <c:pt idx="585">
                  <c:v>0.58499999999999996</c:v>
                </c:pt>
                <c:pt idx="586">
                  <c:v>0.58599999999999997</c:v>
                </c:pt>
                <c:pt idx="587">
                  <c:v>0.58699999999999997</c:v>
                </c:pt>
                <c:pt idx="588">
                  <c:v>0.58799999999999997</c:v>
                </c:pt>
                <c:pt idx="589">
                  <c:v>0.58899999999999997</c:v>
                </c:pt>
                <c:pt idx="590">
                  <c:v>0.59</c:v>
                </c:pt>
                <c:pt idx="591">
                  <c:v>0.59099999999999997</c:v>
                </c:pt>
                <c:pt idx="592">
                  <c:v>0.59199999999999997</c:v>
                </c:pt>
                <c:pt idx="593">
                  <c:v>0.59299999999999997</c:v>
                </c:pt>
                <c:pt idx="594">
                  <c:v>0.59399999999999997</c:v>
                </c:pt>
                <c:pt idx="595">
                  <c:v>0.59499999999999997</c:v>
                </c:pt>
                <c:pt idx="596">
                  <c:v>0.59599999999999997</c:v>
                </c:pt>
                <c:pt idx="597">
                  <c:v>0.59699999999999998</c:v>
                </c:pt>
                <c:pt idx="598">
                  <c:v>0.59799999999999998</c:v>
                </c:pt>
                <c:pt idx="599">
                  <c:v>0.59899999999999998</c:v>
                </c:pt>
                <c:pt idx="600">
                  <c:v>0.6</c:v>
                </c:pt>
                <c:pt idx="601">
                  <c:v>0.60099999999999998</c:v>
                </c:pt>
                <c:pt idx="602">
                  <c:v>0.60199999999999998</c:v>
                </c:pt>
                <c:pt idx="603">
                  <c:v>0.60299999999999998</c:v>
                </c:pt>
                <c:pt idx="604">
                  <c:v>0.60399999999999998</c:v>
                </c:pt>
                <c:pt idx="605">
                  <c:v>0.60499999999999998</c:v>
                </c:pt>
                <c:pt idx="606">
                  <c:v>0.60599999999999998</c:v>
                </c:pt>
                <c:pt idx="607">
                  <c:v>0.60699999999999998</c:v>
                </c:pt>
                <c:pt idx="608">
                  <c:v>0.60799999999999998</c:v>
                </c:pt>
                <c:pt idx="609">
                  <c:v>0.60899999999999999</c:v>
                </c:pt>
                <c:pt idx="610">
                  <c:v>0.61</c:v>
                </c:pt>
                <c:pt idx="611">
                  <c:v>0.61099999999999999</c:v>
                </c:pt>
                <c:pt idx="612">
                  <c:v>0.61199999999999999</c:v>
                </c:pt>
                <c:pt idx="613">
                  <c:v>0.61299999999999999</c:v>
                </c:pt>
                <c:pt idx="614">
                  <c:v>0.61399999999999999</c:v>
                </c:pt>
                <c:pt idx="615">
                  <c:v>0.61499999999999999</c:v>
                </c:pt>
                <c:pt idx="616">
                  <c:v>0.61599999999999999</c:v>
                </c:pt>
                <c:pt idx="617">
                  <c:v>0.61699999999999999</c:v>
                </c:pt>
                <c:pt idx="618">
                  <c:v>0.61799999999999999</c:v>
                </c:pt>
                <c:pt idx="619">
                  <c:v>0.61899999999999999</c:v>
                </c:pt>
                <c:pt idx="620">
                  <c:v>0.62</c:v>
                </c:pt>
                <c:pt idx="621">
                  <c:v>0.621</c:v>
                </c:pt>
                <c:pt idx="622">
                  <c:v>0.622</c:v>
                </c:pt>
                <c:pt idx="623">
                  <c:v>0.623</c:v>
                </c:pt>
                <c:pt idx="624">
                  <c:v>0.624</c:v>
                </c:pt>
                <c:pt idx="625">
                  <c:v>0.625</c:v>
                </c:pt>
                <c:pt idx="626">
                  <c:v>0.626</c:v>
                </c:pt>
                <c:pt idx="627">
                  <c:v>0.627</c:v>
                </c:pt>
                <c:pt idx="628">
                  <c:v>0.628</c:v>
                </c:pt>
                <c:pt idx="629">
                  <c:v>0.629</c:v>
                </c:pt>
                <c:pt idx="630">
                  <c:v>0.63</c:v>
                </c:pt>
                <c:pt idx="631">
                  <c:v>0.63100000000000001</c:v>
                </c:pt>
                <c:pt idx="632">
                  <c:v>0.63200000000000001</c:v>
                </c:pt>
                <c:pt idx="633">
                  <c:v>0.63300000000000001</c:v>
                </c:pt>
                <c:pt idx="634">
                  <c:v>0.63400000000000001</c:v>
                </c:pt>
                <c:pt idx="635">
                  <c:v>0.63500000000000001</c:v>
                </c:pt>
                <c:pt idx="636">
                  <c:v>0.63600000000000001</c:v>
                </c:pt>
                <c:pt idx="637">
                  <c:v>0.63700000000000001</c:v>
                </c:pt>
                <c:pt idx="638">
                  <c:v>0.63800000000000001</c:v>
                </c:pt>
                <c:pt idx="639">
                  <c:v>0.63900000000000001</c:v>
                </c:pt>
                <c:pt idx="640">
                  <c:v>0.64</c:v>
                </c:pt>
                <c:pt idx="641">
                  <c:v>0.64100000000000001</c:v>
                </c:pt>
                <c:pt idx="642">
                  <c:v>0.64200000000000002</c:v>
                </c:pt>
                <c:pt idx="643">
                  <c:v>0.64300000000000002</c:v>
                </c:pt>
                <c:pt idx="644">
                  <c:v>0.64400000000000002</c:v>
                </c:pt>
                <c:pt idx="645">
                  <c:v>0.64500000000000002</c:v>
                </c:pt>
                <c:pt idx="646">
                  <c:v>0.64600000000000002</c:v>
                </c:pt>
                <c:pt idx="647">
                  <c:v>0.64700000000000002</c:v>
                </c:pt>
                <c:pt idx="648">
                  <c:v>0.64800000000000002</c:v>
                </c:pt>
                <c:pt idx="649">
                  <c:v>0.64900000000000002</c:v>
                </c:pt>
                <c:pt idx="650">
                  <c:v>0.65</c:v>
                </c:pt>
                <c:pt idx="651">
                  <c:v>0.65100000000000002</c:v>
                </c:pt>
                <c:pt idx="652">
                  <c:v>0.65200000000000002</c:v>
                </c:pt>
                <c:pt idx="653">
                  <c:v>0.65300000000000002</c:v>
                </c:pt>
                <c:pt idx="654">
                  <c:v>0.65400000000000003</c:v>
                </c:pt>
                <c:pt idx="655">
                  <c:v>0.65500000000000003</c:v>
                </c:pt>
                <c:pt idx="656">
                  <c:v>0.65600000000000003</c:v>
                </c:pt>
                <c:pt idx="657">
                  <c:v>0.65700000000000003</c:v>
                </c:pt>
                <c:pt idx="658">
                  <c:v>0.65800000000000003</c:v>
                </c:pt>
                <c:pt idx="659">
                  <c:v>0.65900000000000003</c:v>
                </c:pt>
                <c:pt idx="660">
                  <c:v>0.66</c:v>
                </c:pt>
                <c:pt idx="661">
                  <c:v>0.66100000000000003</c:v>
                </c:pt>
                <c:pt idx="662">
                  <c:v>0.66200000000000003</c:v>
                </c:pt>
                <c:pt idx="663">
                  <c:v>0.66300000000000003</c:v>
                </c:pt>
                <c:pt idx="664">
                  <c:v>0.66400000000000003</c:v>
                </c:pt>
                <c:pt idx="665">
                  <c:v>0.66500000000000004</c:v>
                </c:pt>
                <c:pt idx="666">
                  <c:v>0.66600000000000004</c:v>
                </c:pt>
                <c:pt idx="667">
                  <c:v>0.66700000000000004</c:v>
                </c:pt>
                <c:pt idx="668">
                  <c:v>0.66800000000000004</c:v>
                </c:pt>
                <c:pt idx="669">
                  <c:v>0.66900000000000004</c:v>
                </c:pt>
                <c:pt idx="670">
                  <c:v>0.67</c:v>
                </c:pt>
                <c:pt idx="671">
                  <c:v>0.67100000000000004</c:v>
                </c:pt>
                <c:pt idx="672">
                  <c:v>0.67200000000000004</c:v>
                </c:pt>
                <c:pt idx="673">
                  <c:v>0.67300000000000004</c:v>
                </c:pt>
                <c:pt idx="674">
                  <c:v>0.67400000000000004</c:v>
                </c:pt>
                <c:pt idx="675">
                  <c:v>0.67500000000000004</c:v>
                </c:pt>
                <c:pt idx="676">
                  <c:v>0.67600000000000005</c:v>
                </c:pt>
                <c:pt idx="677">
                  <c:v>0.67700000000000005</c:v>
                </c:pt>
                <c:pt idx="678">
                  <c:v>0.67800000000000005</c:v>
                </c:pt>
                <c:pt idx="679">
                  <c:v>0.67900000000000005</c:v>
                </c:pt>
                <c:pt idx="680">
                  <c:v>0.68</c:v>
                </c:pt>
                <c:pt idx="681">
                  <c:v>0.68100000000000005</c:v>
                </c:pt>
                <c:pt idx="682">
                  <c:v>0.68200000000000005</c:v>
                </c:pt>
                <c:pt idx="683">
                  <c:v>0.68300000000000005</c:v>
                </c:pt>
                <c:pt idx="684">
                  <c:v>0.68400000000000005</c:v>
                </c:pt>
                <c:pt idx="685">
                  <c:v>0.68500000000000005</c:v>
                </c:pt>
                <c:pt idx="686">
                  <c:v>0.68600000000000005</c:v>
                </c:pt>
                <c:pt idx="687">
                  <c:v>0.68700000000000006</c:v>
                </c:pt>
                <c:pt idx="688">
                  <c:v>0.68799999999999994</c:v>
                </c:pt>
                <c:pt idx="689">
                  <c:v>0.68899999999999995</c:v>
                </c:pt>
                <c:pt idx="690">
                  <c:v>0.69</c:v>
                </c:pt>
                <c:pt idx="691">
                  <c:v>0.69099999999999995</c:v>
                </c:pt>
                <c:pt idx="692">
                  <c:v>0.69199999999999995</c:v>
                </c:pt>
                <c:pt idx="693">
                  <c:v>0.69299999999999995</c:v>
                </c:pt>
                <c:pt idx="694">
                  <c:v>0.69399999999999995</c:v>
                </c:pt>
                <c:pt idx="695">
                  <c:v>0.69499999999999995</c:v>
                </c:pt>
                <c:pt idx="696">
                  <c:v>0.69599999999999995</c:v>
                </c:pt>
                <c:pt idx="697">
                  <c:v>0.69699999999999995</c:v>
                </c:pt>
                <c:pt idx="698">
                  <c:v>0.69799999999999995</c:v>
                </c:pt>
                <c:pt idx="699">
                  <c:v>0.69899999999999995</c:v>
                </c:pt>
                <c:pt idx="700">
                  <c:v>0.7</c:v>
                </c:pt>
                <c:pt idx="701">
                  <c:v>0.70099999999999996</c:v>
                </c:pt>
                <c:pt idx="702">
                  <c:v>0.70199999999999996</c:v>
                </c:pt>
                <c:pt idx="703">
                  <c:v>0.70299999999999996</c:v>
                </c:pt>
                <c:pt idx="704">
                  <c:v>0.70399999999999996</c:v>
                </c:pt>
                <c:pt idx="705">
                  <c:v>0.70499999999999996</c:v>
                </c:pt>
                <c:pt idx="706">
                  <c:v>0.70599999999999996</c:v>
                </c:pt>
                <c:pt idx="707">
                  <c:v>0.70699999999999996</c:v>
                </c:pt>
                <c:pt idx="708">
                  <c:v>0.70799999999999996</c:v>
                </c:pt>
                <c:pt idx="709">
                  <c:v>0.70899999999999996</c:v>
                </c:pt>
                <c:pt idx="710">
                  <c:v>0.71</c:v>
                </c:pt>
                <c:pt idx="711">
                  <c:v>0.71099999999999997</c:v>
                </c:pt>
                <c:pt idx="712">
                  <c:v>0.71199999999999997</c:v>
                </c:pt>
                <c:pt idx="713">
                  <c:v>0.71299999999999997</c:v>
                </c:pt>
                <c:pt idx="714">
                  <c:v>0.71399999999999997</c:v>
                </c:pt>
                <c:pt idx="715">
                  <c:v>0.71499999999999997</c:v>
                </c:pt>
                <c:pt idx="716">
                  <c:v>0.71599999999999997</c:v>
                </c:pt>
                <c:pt idx="717">
                  <c:v>0.71699999999999997</c:v>
                </c:pt>
                <c:pt idx="718">
                  <c:v>0.71799999999999997</c:v>
                </c:pt>
                <c:pt idx="719">
                  <c:v>0.71899999999999997</c:v>
                </c:pt>
                <c:pt idx="720">
                  <c:v>0.72</c:v>
                </c:pt>
                <c:pt idx="721">
                  <c:v>0.72099999999999997</c:v>
                </c:pt>
                <c:pt idx="722">
                  <c:v>0.72199999999999998</c:v>
                </c:pt>
                <c:pt idx="723">
                  <c:v>0.72299999999999998</c:v>
                </c:pt>
                <c:pt idx="724">
                  <c:v>0.72399999999999998</c:v>
                </c:pt>
                <c:pt idx="725">
                  <c:v>0.72499999999999998</c:v>
                </c:pt>
                <c:pt idx="726">
                  <c:v>0.72599999999999998</c:v>
                </c:pt>
                <c:pt idx="727">
                  <c:v>0.72699999999999998</c:v>
                </c:pt>
                <c:pt idx="728">
                  <c:v>0.72799999999999998</c:v>
                </c:pt>
                <c:pt idx="729">
                  <c:v>0.72899999999999998</c:v>
                </c:pt>
                <c:pt idx="730">
                  <c:v>0.73</c:v>
                </c:pt>
                <c:pt idx="731">
                  <c:v>0.73099999999999998</c:v>
                </c:pt>
                <c:pt idx="732">
                  <c:v>0.73199999999999998</c:v>
                </c:pt>
                <c:pt idx="733">
                  <c:v>0.73299999999999998</c:v>
                </c:pt>
                <c:pt idx="734">
                  <c:v>0.73399999999999999</c:v>
                </c:pt>
                <c:pt idx="735">
                  <c:v>0.73499999999999999</c:v>
                </c:pt>
                <c:pt idx="736">
                  <c:v>0.73599999999999999</c:v>
                </c:pt>
                <c:pt idx="737">
                  <c:v>0.73699999999999999</c:v>
                </c:pt>
                <c:pt idx="738">
                  <c:v>0.73799999999999999</c:v>
                </c:pt>
                <c:pt idx="739">
                  <c:v>0.73899999999999999</c:v>
                </c:pt>
                <c:pt idx="740">
                  <c:v>0.74</c:v>
                </c:pt>
                <c:pt idx="741">
                  <c:v>0.74099999999999999</c:v>
                </c:pt>
                <c:pt idx="742">
                  <c:v>0.74199999999999999</c:v>
                </c:pt>
                <c:pt idx="743">
                  <c:v>0.74299999999999999</c:v>
                </c:pt>
                <c:pt idx="744">
                  <c:v>0.74399999999999999</c:v>
                </c:pt>
                <c:pt idx="745">
                  <c:v>0.745</c:v>
                </c:pt>
                <c:pt idx="746">
                  <c:v>0.746</c:v>
                </c:pt>
                <c:pt idx="747">
                  <c:v>0.747</c:v>
                </c:pt>
                <c:pt idx="748">
                  <c:v>0.748</c:v>
                </c:pt>
                <c:pt idx="749">
                  <c:v>0.749</c:v>
                </c:pt>
                <c:pt idx="750">
                  <c:v>0.75</c:v>
                </c:pt>
                <c:pt idx="751">
                  <c:v>0.751</c:v>
                </c:pt>
                <c:pt idx="752">
                  <c:v>0.752</c:v>
                </c:pt>
                <c:pt idx="753">
                  <c:v>0.753</c:v>
                </c:pt>
                <c:pt idx="754">
                  <c:v>0.754</c:v>
                </c:pt>
                <c:pt idx="755">
                  <c:v>0.755</c:v>
                </c:pt>
                <c:pt idx="756">
                  <c:v>0.75600000000000001</c:v>
                </c:pt>
                <c:pt idx="757">
                  <c:v>0.75700000000000001</c:v>
                </c:pt>
                <c:pt idx="758">
                  <c:v>0.75800000000000001</c:v>
                </c:pt>
                <c:pt idx="759">
                  <c:v>0.75900000000000001</c:v>
                </c:pt>
                <c:pt idx="760">
                  <c:v>0.76</c:v>
                </c:pt>
                <c:pt idx="761">
                  <c:v>0.76100000000000001</c:v>
                </c:pt>
                <c:pt idx="762">
                  <c:v>0.76200000000000001</c:v>
                </c:pt>
                <c:pt idx="763">
                  <c:v>0.76300000000000001</c:v>
                </c:pt>
                <c:pt idx="764">
                  <c:v>0.76400000000000001</c:v>
                </c:pt>
                <c:pt idx="765">
                  <c:v>0.76500000000000001</c:v>
                </c:pt>
                <c:pt idx="766">
                  <c:v>0.76600000000000001</c:v>
                </c:pt>
                <c:pt idx="767">
                  <c:v>0.76700000000000002</c:v>
                </c:pt>
                <c:pt idx="768">
                  <c:v>0.76800000000000002</c:v>
                </c:pt>
                <c:pt idx="769">
                  <c:v>0.76900000000000002</c:v>
                </c:pt>
                <c:pt idx="770">
                  <c:v>0.77</c:v>
                </c:pt>
                <c:pt idx="771">
                  <c:v>0.77100000000000002</c:v>
                </c:pt>
                <c:pt idx="772">
                  <c:v>0.77200000000000002</c:v>
                </c:pt>
                <c:pt idx="773">
                  <c:v>0.77300000000000002</c:v>
                </c:pt>
                <c:pt idx="774">
                  <c:v>0.77400000000000002</c:v>
                </c:pt>
                <c:pt idx="775">
                  <c:v>0.77500000000000002</c:v>
                </c:pt>
                <c:pt idx="776">
                  <c:v>0.77600000000000002</c:v>
                </c:pt>
                <c:pt idx="777">
                  <c:v>0.77700000000000002</c:v>
                </c:pt>
                <c:pt idx="778">
                  <c:v>0.77800000000000002</c:v>
                </c:pt>
                <c:pt idx="779">
                  <c:v>0.77900000000000003</c:v>
                </c:pt>
                <c:pt idx="780">
                  <c:v>0.78</c:v>
                </c:pt>
                <c:pt idx="781">
                  <c:v>0.78100000000000003</c:v>
                </c:pt>
                <c:pt idx="782">
                  <c:v>0.78200000000000003</c:v>
                </c:pt>
                <c:pt idx="783">
                  <c:v>0.78300000000000003</c:v>
                </c:pt>
                <c:pt idx="784">
                  <c:v>0.78400000000000003</c:v>
                </c:pt>
                <c:pt idx="785">
                  <c:v>0.78500000000000003</c:v>
                </c:pt>
                <c:pt idx="786">
                  <c:v>0.78600000000000003</c:v>
                </c:pt>
                <c:pt idx="787">
                  <c:v>0.78700000000000003</c:v>
                </c:pt>
                <c:pt idx="788">
                  <c:v>0.78800000000000003</c:v>
                </c:pt>
                <c:pt idx="789">
                  <c:v>0.78900000000000003</c:v>
                </c:pt>
                <c:pt idx="790">
                  <c:v>0.79</c:v>
                </c:pt>
                <c:pt idx="791">
                  <c:v>0.79100000000000004</c:v>
                </c:pt>
                <c:pt idx="792">
                  <c:v>0.79200000000000004</c:v>
                </c:pt>
                <c:pt idx="793">
                  <c:v>0.79300000000000004</c:v>
                </c:pt>
                <c:pt idx="794">
                  <c:v>0.79400000000000004</c:v>
                </c:pt>
                <c:pt idx="795">
                  <c:v>0.79500000000000004</c:v>
                </c:pt>
                <c:pt idx="796">
                  <c:v>0.79600000000000004</c:v>
                </c:pt>
                <c:pt idx="797">
                  <c:v>0.79700000000000004</c:v>
                </c:pt>
                <c:pt idx="798">
                  <c:v>0.79800000000000004</c:v>
                </c:pt>
                <c:pt idx="799">
                  <c:v>0.79900000000000004</c:v>
                </c:pt>
                <c:pt idx="800">
                  <c:v>0.8</c:v>
                </c:pt>
                <c:pt idx="801">
                  <c:v>0.80100000000000005</c:v>
                </c:pt>
                <c:pt idx="802">
                  <c:v>0.80200000000000005</c:v>
                </c:pt>
                <c:pt idx="803">
                  <c:v>0.80300000000000005</c:v>
                </c:pt>
                <c:pt idx="804">
                  <c:v>0.80400000000000005</c:v>
                </c:pt>
                <c:pt idx="805">
                  <c:v>0.80500000000000005</c:v>
                </c:pt>
                <c:pt idx="806">
                  <c:v>0.80600000000000005</c:v>
                </c:pt>
                <c:pt idx="807">
                  <c:v>0.80700000000000005</c:v>
                </c:pt>
                <c:pt idx="808">
                  <c:v>0.80800000000000005</c:v>
                </c:pt>
                <c:pt idx="809">
                  <c:v>0.80900000000000005</c:v>
                </c:pt>
                <c:pt idx="810">
                  <c:v>0.81</c:v>
                </c:pt>
                <c:pt idx="811">
                  <c:v>0.81100000000000005</c:v>
                </c:pt>
                <c:pt idx="812">
                  <c:v>0.81200000000000006</c:v>
                </c:pt>
                <c:pt idx="813">
                  <c:v>0.81299999999999994</c:v>
                </c:pt>
                <c:pt idx="814">
                  <c:v>0.81399999999999995</c:v>
                </c:pt>
                <c:pt idx="815">
                  <c:v>0.81499999999999995</c:v>
                </c:pt>
                <c:pt idx="816">
                  <c:v>0.81599999999999995</c:v>
                </c:pt>
                <c:pt idx="817">
                  <c:v>0.81699999999999995</c:v>
                </c:pt>
                <c:pt idx="818">
                  <c:v>0.81799999999999995</c:v>
                </c:pt>
                <c:pt idx="819">
                  <c:v>0.81899999999999995</c:v>
                </c:pt>
                <c:pt idx="820">
                  <c:v>0.82</c:v>
                </c:pt>
                <c:pt idx="821">
                  <c:v>0.82099999999999995</c:v>
                </c:pt>
                <c:pt idx="822">
                  <c:v>0.82199999999999995</c:v>
                </c:pt>
                <c:pt idx="823">
                  <c:v>0.82299999999999995</c:v>
                </c:pt>
                <c:pt idx="824">
                  <c:v>0.82399999999999995</c:v>
                </c:pt>
                <c:pt idx="825">
                  <c:v>0.82499999999999996</c:v>
                </c:pt>
                <c:pt idx="826">
                  <c:v>0.82599999999999996</c:v>
                </c:pt>
                <c:pt idx="827">
                  <c:v>0.82699999999999996</c:v>
                </c:pt>
                <c:pt idx="828">
                  <c:v>0.82799999999999996</c:v>
                </c:pt>
                <c:pt idx="829">
                  <c:v>0.82899999999999996</c:v>
                </c:pt>
                <c:pt idx="830">
                  <c:v>0.83</c:v>
                </c:pt>
                <c:pt idx="831">
                  <c:v>0.83099999999999996</c:v>
                </c:pt>
                <c:pt idx="832">
                  <c:v>0.83199999999999996</c:v>
                </c:pt>
                <c:pt idx="833">
                  <c:v>0.83299999999999996</c:v>
                </c:pt>
                <c:pt idx="834">
                  <c:v>0.83399999999999996</c:v>
                </c:pt>
                <c:pt idx="835">
                  <c:v>0.83499999999999996</c:v>
                </c:pt>
                <c:pt idx="836">
                  <c:v>0.83599999999999997</c:v>
                </c:pt>
                <c:pt idx="837">
                  <c:v>0.83699999999999997</c:v>
                </c:pt>
                <c:pt idx="838">
                  <c:v>0.83799999999999997</c:v>
                </c:pt>
                <c:pt idx="839">
                  <c:v>0.83899999999999997</c:v>
                </c:pt>
                <c:pt idx="840">
                  <c:v>0.84</c:v>
                </c:pt>
                <c:pt idx="841">
                  <c:v>0.84099999999999997</c:v>
                </c:pt>
                <c:pt idx="842">
                  <c:v>0.84199999999999997</c:v>
                </c:pt>
                <c:pt idx="843">
                  <c:v>0.84299999999999997</c:v>
                </c:pt>
                <c:pt idx="844">
                  <c:v>0.84399999999999997</c:v>
                </c:pt>
                <c:pt idx="845">
                  <c:v>0.84499999999999997</c:v>
                </c:pt>
                <c:pt idx="846">
                  <c:v>0.84599999999999997</c:v>
                </c:pt>
                <c:pt idx="847">
                  <c:v>0.84699999999999998</c:v>
                </c:pt>
                <c:pt idx="848">
                  <c:v>0.84799999999999998</c:v>
                </c:pt>
                <c:pt idx="849">
                  <c:v>0.84899999999999998</c:v>
                </c:pt>
                <c:pt idx="850">
                  <c:v>0.85</c:v>
                </c:pt>
                <c:pt idx="851">
                  <c:v>0.85099999999999998</c:v>
                </c:pt>
                <c:pt idx="852">
                  <c:v>0.85199999999999998</c:v>
                </c:pt>
                <c:pt idx="853">
                  <c:v>0.85299999999999998</c:v>
                </c:pt>
                <c:pt idx="854">
                  <c:v>0.85399999999999998</c:v>
                </c:pt>
                <c:pt idx="855">
                  <c:v>0.85499999999999998</c:v>
                </c:pt>
                <c:pt idx="856">
                  <c:v>0.85599999999999998</c:v>
                </c:pt>
                <c:pt idx="857">
                  <c:v>0.85699999999999998</c:v>
                </c:pt>
                <c:pt idx="858">
                  <c:v>0.85799999999999998</c:v>
                </c:pt>
                <c:pt idx="859">
                  <c:v>0.85899999999999999</c:v>
                </c:pt>
                <c:pt idx="860">
                  <c:v>0.86</c:v>
                </c:pt>
                <c:pt idx="861">
                  <c:v>0.86099999999999999</c:v>
                </c:pt>
                <c:pt idx="862">
                  <c:v>0.86199999999999999</c:v>
                </c:pt>
                <c:pt idx="863">
                  <c:v>0.86299999999999999</c:v>
                </c:pt>
                <c:pt idx="864">
                  <c:v>0.86399999999999999</c:v>
                </c:pt>
                <c:pt idx="865">
                  <c:v>0.86499999999999999</c:v>
                </c:pt>
                <c:pt idx="866">
                  <c:v>0.86599999999999999</c:v>
                </c:pt>
                <c:pt idx="867">
                  <c:v>0.86699999999999999</c:v>
                </c:pt>
                <c:pt idx="868">
                  <c:v>0.86799999999999999</c:v>
                </c:pt>
                <c:pt idx="869">
                  <c:v>0.86899999999999999</c:v>
                </c:pt>
                <c:pt idx="870">
                  <c:v>0.87</c:v>
                </c:pt>
                <c:pt idx="871">
                  <c:v>0.871</c:v>
                </c:pt>
                <c:pt idx="872">
                  <c:v>0.872</c:v>
                </c:pt>
                <c:pt idx="873">
                  <c:v>0.873</c:v>
                </c:pt>
                <c:pt idx="874">
                  <c:v>0.874</c:v>
                </c:pt>
                <c:pt idx="875">
                  <c:v>0.875</c:v>
                </c:pt>
                <c:pt idx="876">
                  <c:v>0.876</c:v>
                </c:pt>
                <c:pt idx="877">
                  <c:v>0.877</c:v>
                </c:pt>
                <c:pt idx="878">
                  <c:v>0.878</c:v>
                </c:pt>
                <c:pt idx="879">
                  <c:v>0.879</c:v>
                </c:pt>
                <c:pt idx="880">
                  <c:v>0.88</c:v>
                </c:pt>
                <c:pt idx="881">
                  <c:v>0.88100000000000001</c:v>
                </c:pt>
                <c:pt idx="882">
                  <c:v>0.88200000000000001</c:v>
                </c:pt>
                <c:pt idx="883">
                  <c:v>0.88300000000000001</c:v>
                </c:pt>
                <c:pt idx="884">
                  <c:v>0.88400000000000001</c:v>
                </c:pt>
                <c:pt idx="885">
                  <c:v>0.88500000000000001</c:v>
                </c:pt>
                <c:pt idx="886">
                  <c:v>0.88600000000000001</c:v>
                </c:pt>
                <c:pt idx="887">
                  <c:v>0.88700000000000001</c:v>
                </c:pt>
                <c:pt idx="888">
                  <c:v>0.88800000000000001</c:v>
                </c:pt>
                <c:pt idx="889">
                  <c:v>0.88900000000000001</c:v>
                </c:pt>
                <c:pt idx="890">
                  <c:v>0.89</c:v>
                </c:pt>
                <c:pt idx="891">
                  <c:v>0.89100000000000001</c:v>
                </c:pt>
                <c:pt idx="892">
                  <c:v>0.89200000000000002</c:v>
                </c:pt>
                <c:pt idx="893">
                  <c:v>0.89300000000000002</c:v>
                </c:pt>
                <c:pt idx="894">
                  <c:v>0.89400000000000002</c:v>
                </c:pt>
                <c:pt idx="895">
                  <c:v>0.89500000000000002</c:v>
                </c:pt>
                <c:pt idx="896">
                  <c:v>0.89600000000000002</c:v>
                </c:pt>
                <c:pt idx="897">
                  <c:v>0.89700000000000002</c:v>
                </c:pt>
                <c:pt idx="898">
                  <c:v>0.89800000000000002</c:v>
                </c:pt>
                <c:pt idx="899">
                  <c:v>0.89900000000000002</c:v>
                </c:pt>
                <c:pt idx="900">
                  <c:v>0.9</c:v>
                </c:pt>
                <c:pt idx="901">
                  <c:v>0.90100000000000002</c:v>
                </c:pt>
                <c:pt idx="902">
                  <c:v>0.90200000000000002</c:v>
                </c:pt>
                <c:pt idx="903">
                  <c:v>0.90300000000000002</c:v>
                </c:pt>
                <c:pt idx="904">
                  <c:v>0.90400000000000003</c:v>
                </c:pt>
                <c:pt idx="905">
                  <c:v>0.90500000000000003</c:v>
                </c:pt>
                <c:pt idx="906">
                  <c:v>0.90600000000000003</c:v>
                </c:pt>
                <c:pt idx="907">
                  <c:v>0.90700000000000003</c:v>
                </c:pt>
                <c:pt idx="908">
                  <c:v>0.90800000000000003</c:v>
                </c:pt>
                <c:pt idx="909">
                  <c:v>0.90900000000000003</c:v>
                </c:pt>
                <c:pt idx="910">
                  <c:v>0.91</c:v>
                </c:pt>
                <c:pt idx="911">
                  <c:v>0.91100000000000003</c:v>
                </c:pt>
                <c:pt idx="912">
                  <c:v>0.91200000000000003</c:v>
                </c:pt>
                <c:pt idx="913">
                  <c:v>0.91300000000000003</c:v>
                </c:pt>
                <c:pt idx="914">
                  <c:v>0.91400000000000003</c:v>
                </c:pt>
                <c:pt idx="915">
                  <c:v>0.91500000000000004</c:v>
                </c:pt>
                <c:pt idx="916">
                  <c:v>0.91600000000000004</c:v>
                </c:pt>
                <c:pt idx="917">
                  <c:v>0.91700000000000004</c:v>
                </c:pt>
                <c:pt idx="918">
                  <c:v>0.91800000000000004</c:v>
                </c:pt>
                <c:pt idx="919">
                  <c:v>0.91900000000000004</c:v>
                </c:pt>
                <c:pt idx="920">
                  <c:v>0.92</c:v>
                </c:pt>
                <c:pt idx="921">
                  <c:v>0.92100000000000004</c:v>
                </c:pt>
                <c:pt idx="922">
                  <c:v>0.92200000000000004</c:v>
                </c:pt>
                <c:pt idx="923">
                  <c:v>0.92300000000000004</c:v>
                </c:pt>
                <c:pt idx="924">
                  <c:v>0.92400000000000004</c:v>
                </c:pt>
                <c:pt idx="925">
                  <c:v>0.92500000000000004</c:v>
                </c:pt>
                <c:pt idx="926">
                  <c:v>0.92600000000000005</c:v>
                </c:pt>
                <c:pt idx="927">
                  <c:v>0.92700000000000005</c:v>
                </c:pt>
                <c:pt idx="928">
                  <c:v>0.92800000000000005</c:v>
                </c:pt>
                <c:pt idx="929">
                  <c:v>0.92900000000000005</c:v>
                </c:pt>
                <c:pt idx="930">
                  <c:v>0.93</c:v>
                </c:pt>
                <c:pt idx="931">
                  <c:v>0.93100000000000005</c:v>
                </c:pt>
                <c:pt idx="932">
                  <c:v>0.93200000000000005</c:v>
                </c:pt>
                <c:pt idx="933">
                  <c:v>0.93300000000000005</c:v>
                </c:pt>
                <c:pt idx="934">
                  <c:v>0.93400000000000005</c:v>
                </c:pt>
                <c:pt idx="935">
                  <c:v>0.93500000000000005</c:v>
                </c:pt>
                <c:pt idx="936">
                  <c:v>0.93600000000000005</c:v>
                </c:pt>
                <c:pt idx="937">
                  <c:v>0.93700000000000006</c:v>
                </c:pt>
                <c:pt idx="938">
                  <c:v>0.93799999999999994</c:v>
                </c:pt>
                <c:pt idx="939">
                  <c:v>0.93899999999999995</c:v>
                </c:pt>
                <c:pt idx="940">
                  <c:v>0.94</c:v>
                </c:pt>
                <c:pt idx="941">
                  <c:v>0.94099999999999995</c:v>
                </c:pt>
                <c:pt idx="942">
                  <c:v>0.94199999999999995</c:v>
                </c:pt>
                <c:pt idx="943">
                  <c:v>0.94299999999999995</c:v>
                </c:pt>
                <c:pt idx="944">
                  <c:v>0.94399999999999995</c:v>
                </c:pt>
                <c:pt idx="945">
                  <c:v>0.94499999999999995</c:v>
                </c:pt>
                <c:pt idx="946">
                  <c:v>0.94599999999999995</c:v>
                </c:pt>
                <c:pt idx="947">
                  <c:v>0.94699999999999995</c:v>
                </c:pt>
                <c:pt idx="948">
                  <c:v>0.94799999999999995</c:v>
                </c:pt>
                <c:pt idx="949">
                  <c:v>0.94899999999999995</c:v>
                </c:pt>
                <c:pt idx="950">
                  <c:v>0.95</c:v>
                </c:pt>
                <c:pt idx="951">
                  <c:v>0.95099999999999996</c:v>
                </c:pt>
                <c:pt idx="952">
                  <c:v>0.95199999999999996</c:v>
                </c:pt>
                <c:pt idx="953">
                  <c:v>0.95299999999999996</c:v>
                </c:pt>
                <c:pt idx="954">
                  <c:v>0.95399999999999996</c:v>
                </c:pt>
                <c:pt idx="955">
                  <c:v>0.95499999999999996</c:v>
                </c:pt>
                <c:pt idx="956">
                  <c:v>0.95599999999999996</c:v>
                </c:pt>
                <c:pt idx="957">
                  <c:v>0.95699999999999996</c:v>
                </c:pt>
                <c:pt idx="958">
                  <c:v>0.95799999999999996</c:v>
                </c:pt>
                <c:pt idx="959">
                  <c:v>0.95899999999999996</c:v>
                </c:pt>
                <c:pt idx="960">
                  <c:v>0.96</c:v>
                </c:pt>
                <c:pt idx="961">
                  <c:v>0.96099999999999997</c:v>
                </c:pt>
                <c:pt idx="962">
                  <c:v>0.96199999999999997</c:v>
                </c:pt>
                <c:pt idx="963">
                  <c:v>0.96299999999999997</c:v>
                </c:pt>
                <c:pt idx="964">
                  <c:v>0.96399999999999997</c:v>
                </c:pt>
                <c:pt idx="965">
                  <c:v>0.96499999999999997</c:v>
                </c:pt>
                <c:pt idx="966">
                  <c:v>0.96599999999999997</c:v>
                </c:pt>
                <c:pt idx="967">
                  <c:v>0.96699999999999997</c:v>
                </c:pt>
                <c:pt idx="968">
                  <c:v>0.96799999999999997</c:v>
                </c:pt>
                <c:pt idx="969">
                  <c:v>0.96899999999999997</c:v>
                </c:pt>
                <c:pt idx="970">
                  <c:v>0.97</c:v>
                </c:pt>
                <c:pt idx="971">
                  <c:v>0.97099999999999997</c:v>
                </c:pt>
                <c:pt idx="972">
                  <c:v>0.97199999999999998</c:v>
                </c:pt>
                <c:pt idx="973">
                  <c:v>0.97299999999999998</c:v>
                </c:pt>
                <c:pt idx="974">
                  <c:v>0.97399999999999998</c:v>
                </c:pt>
                <c:pt idx="975">
                  <c:v>0.97499999999999998</c:v>
                </c:pt>
                <c:pt idx="976">
                  <c:v>0.97599999999999998</c:v>
                </c:pt>
                <c:pt idx="977">
                  <c:v>0.97699999999999998</c:v>
                </c:pt>
                <c:pt idx="978">
                  <c:v>0.97799999999999998</c:v>
                </c:pt>
                <c:pt idx="979">
                  <c:v>0.97899999999999998</c:v>
                </c:pt>
                <c:pt idx="980">
                  <c:v>0.98</c:v>
                </c:pt>
                <c:pt idx="981">
                  <c:v>0.98099999999999998</c:v>
                </c:pt>
                <c:pt idx="982">
                  <c:v>0.98199999999999998</c:v>
                </c:pt>
                <c:pt idx="983">
                  <c:v>0.98299999999999998</c:v>
                </c:pt>
                <c:pt idx="984">
                  <c:v>0.98399999999999999</c:v>
                </c:pt>
                <c:pt idx="985">
                  <c:v>0.98499999999999999</c:v>
                </c:pt>
                <c:pt idx="986">
                  <c:v>0.98599999999999999</c:v>
                </c:pt>
                <c:pt idx="987">
                  <c:v>0.98699999999999999</c:v>
                </c:pt>
                <c:pt idx="988">
                  <c:v>0.98799999999999999</c:v>
                </c:pt>
                <c:pt idx="989">
                  <c:v>0.98899999999999999</c:v>
                </c:pt>
                <c:pt idx="990">
                  <c:v>0.99</c:v>
                </c:pt>
                <c:pt idx="991">
                  <c:v>0.99099999999999999</c:v>
                </c:pt>
                <c:pt idx="992">
                  <c:v>0.99199999999999999</c:v>
                </c:pt>
                <c:pt idx="993">
                  <c:v>0.99299999999999999</c:v>
                </c:pt>
                <c:pt idx="994">
                  <c:v>0.99399999999999999</c:v>
                </c:pt>
                <c:pt idx="995">
                  <c:v>0.995</c:v>
                </c:pt>
                <c:pt idx="996">
                  <c:v>0.996</c:v>
                </c:pt>
                <c:pt idx="997">
                  <c:v>0.997</c:v>
                </c:pt>
                <c:pt idx="998">
                  <c:v>0.998</c:v>
                </c:pt>
                <c:pt idx="999">
                  <c:v>0.999</c:v>
                </c:pt>
              </c:numCache>
            </c:numRef>
          </c:xVal>
          <c:yVal>
            <c:numRef>
              <c:f>Sheet1!$11:$11</c:f>
              <c:numCache>
                <c:formatCode>General</c:formatCode>
                <c:ptCount val="16384"/>
                <c:pt idx="0">
                  <c:v>2.6610000000000002E-3</c:v>
                </c:pt>
                <c:pt idx="1">
                  <c:v>3.6570000000000001E-3</c:v>
                </c:pt>
                <c:pt idx="2">
                  <c:v>4.9249999999999997E-3</c:v>
                </c:pt>
                <c:pt idx="3">
                  <c:v>7.0359999999999997E-3</c:v>
                </c:pt>
                <c:pt idx="4">
                  <c:v>9.3380000000000008E-3</c:v>
                </c:pt>
                <c:pt idx="5">
                  <c:v>1.1823999999999999E-2</c:v>
                </c:pt>
                <c:pt idx="6">
                  <c:v>1.3381000000000001E-2</c:v>
                </c:pt>
                <c:pt idx="7">
                  <c:v>1.4761E-2</c:v>
                </c:pt>
                <c:pt idx="8">
                  <c:v>1.6374E-2</c:v>
                </c:pt>
                <c:pt idx="9">
                  <c:v>1.7181999999999999E-2</c:v>
                </c:pt>
                <c:pt idx="10">
                  <c:v>1.805E-2</c:v>
                </c:pt>
                <c:pt idx="11">
                  <c:v>1.839E-2</c:v>
                </c:pt>
                <c:pt idx="12">
                  <c:v>1.8584E-2</c:v>
                </c:pt>
                <c:pt idx="13">
                  <c:v>1.8967000000000001E-2</c:v>
                </c:pt>
                <c:pt idx="14">
                  <c:v>1.873E-2</c:v>
                </c:pt>
                <c:pt idx="15">
                  <c:v>1.8735000000000002E-2</c:v>
                </c:pt>
                <c:pt idx="16">
                  <c:v>1.8425E-2</c:v>
                </c:pt>
                <c:pt idx="17">
                  <c:v>1.8341E-2</c:v>
                </c:pt>
                <c:pt idx="18">
                  <c:v>1.787E-2</c:v>
                </c:pt>
                <c:pt idx="19">
                  <c:v>1.7932E-2</c:v>
                </c:pt>
                <c:pt idx="20">
                  <c:v>1.7488E-2</c:v>
                </c:pt>
                <c:pt idx="21">
                  <c:v>1.6993000000000001E-2</c:v>
                </c:pt>
                <c:pt idx="22">
                  <c:v>1.6614E-2</c:v>
                </c:pt>
                <c:pt idx="23">
                  <c:v>1.5955E-2</c:v>
                </c:pt>
                <c:pt idx="24">
                  <c:v>1.5821999999999999E-2</c:v>
                </c:pt>
                <c:pt idx="25">
                  <c:v>1.545E-2</c:v>
                </c:pt>
                <c:pt idx="26">
                  <c:v>1.5025E-2</c:v>
                </c:pt>
                <c:pt idx="27">
                  <c:v>1.4940999999999999E-2</c:v>
                </c:pt>
                <c:pt idx="28">
                  <c:v>1.4702E-2</c:v>
                </c:pt>
                <c:pt idx="29">
                  <c:v>1.4017E-2</c:v>
                </c:pt>
                <c:pt idx="30">
                  <c:v>1.3873E-2</c:v>
                </c:pt>
                <c:pt idx="31">
                  <c:v>1.3148999999999999E-2</c:v>
                </c:pt>
                <c:pt idx="32">
                  <c:v>1.2792E-2</c:v>
                </c:pt>
                <c:pt idx="33">
                  <c:v>1.242E-2</c:v>
                </c:pt>
                <c:pt idx="34">
                  <c:v>1.205E-2</c:v>
                </c:pt>
                <c:pt idx="35">
                  <c:v>1.1868E-2</c:v>
                </c:pt>
                <c:pt idx="36">
                  <c:v>1.1227000000000001E-2</c:v>
                </c:pt>
                <c:pt idx="37">
                  <c:v>1.073E-2</c:v>
                </c:pt>
                <c:pt idx="38">
                  <c:v>1.0397999999999999E-2</c:v>
                </c:pt>
                <c:pt idx="39">
                  <c:v>1.0205000000000001E-2</c:v>
                </c:pt>
                <c:pt idx="40">
                  <c:v>9.4190000000000003E-3</c:v>
                </c:pt>
                <c:pt idx="41">
                  <c:v>9.7450000000000002E-3</c:v>
                </c:pt>
                <c:pt idx="42">
                  <c:v>9.2659999999999999E-3</c:v>
                </c:pt>
                <c:pt idx="43">
                  <c:v>8.7360000000000007E-3</c:v>
                </c:pt>
                <c:pt idx="44">
                  <c:v>8.8369999999999994E-3</c:v>
                </c:pt>
                <c:pt idx="45">
                  <c:v>8.626E-3</c:v>
                </c:pt>
                <c:pt idx="46">
                  <c:v>7.9830000000000005E-3</c:v>
                </c:pt>
                <c:pt idx="47">
                  <c:v>7.783E-3</c:v>
                </c:pt>
                <c:pt idx="48">
                  <c:v>7.7190000000000002E-3</c:v>
                </c:pt>
                <c:pt idx="49">
                  <c:v>7.3099999999999997E-3</c:v>
                </c:pt>
                <c:pt idx="50">
                  <c:v>7.28E-3</c:v>
                </c:pt>
                <c:pt idx="51">
                  <c:v>6.9350000000000002E-3</c:v>
                </c:pt>
                <c:pt idx="52">
                  <c:v>6.6600000000000001E-3</c:v>
                </c:pt>
                <c:pt idx="53">
                  <c:v>6.5290000000000001E-3</c:v>
                </c:pt>
                <c:pt idx="54">
                  <c:v>6.1859999999999997E-3</c:v>
                </c:pt>
                <c:pt idx="55">
                  <c:v>6.2630000000000003E-3</c:v>
                </c:pt>
                <c:pt idx="56">
                  <c:v>6.149E-3</c:v>
                </c:pt>
                <c:pt idx="57">
                  <c:v>5.6169999999999996E-3</c:v>
                </c:pt>
                <c:pt idx="58">
                  <c:v>5.5630000000000002E-3</c:v>
                </c:pt>
                <c:pt idx="59">
                  <c:v>5.3629999999999997E-3</c:v>
                </c:pt>
                <c:pt idx="60">
                  <c:v>5.2350000000000001E-3</c:v>
                </c:pt>
                <c:pt idx="61">
                  <c:v>5.1720000000000004E-3</c:v>
                </c:pt>
                <c:pt idx="62">
                  <c:v>4.8040000000000001E-3</c:v>
                </c:pt>
                <c:pt idx="63">
                  <c:v>4.9500000000000004E-3</c:v>
                </c:pt>
                <c:pt idx="64">
                  <c:v>4.8040000000000001E-3</c:v>
                </c:pt>
                <c:pt idx="65">
                  <c:v>4.7260000000000002E-3</c:v>
                </c:pt>
                <c:pt idx="66">
                  <c:v>4.4130000000000003E-3</c:v>
                </c:pt>
                <c:pt idx="67">
                  <c:v>4.228E-3</c:v>
                </c:pt>
                <c:pt idx="68">
                  <c:v>4.3489999999999996E-3</c:v>
                </c:pt>
                <c:pt idx="69">
                  <c:v>4.2820000000000002E-3</c:v>
                </c:pt>
                <c:pt idx="70">
                  <c:v>4.0730000000000002E-3</c:v>
                </c:pt>
                <c:pt idx="71">
                  <c:v>4.0289999999999996E-3</c:v>
                </c:pt>
                <c:pt idx="72">
                  <c:v>3.839E-3</c:v>
                </c:pt>
                <c:pt idx="73">
                  <c:v>3.6519999999999999E-3</c:v>
                </c:pt>
                <c:pt idx="74">
                  <c:v>3.5509999999999999E-3</c:v>
                </c:pt>
                <c:pt idx="75">
                  <c:v>3.594E-3</c:v>
                </c:pt>
                <c:pt idx="76">
                  <c:v>3.467E-3</c:v>
                </c:pt>
                <c:pt idx="77">
                  <c:v>3.519E-3</c:v>
                </c:pt>
                <c:pt idx="78">
                  <c:v>3.398E-3</c:v>
                </c:pt>
                <c:pt idx="79">
                  <c:v>3.4069999999999999E-3</c:v>
                </c:pt>
                <c:pt idx="80">
                  <c:v>3.124E-3</c:v>
                </c:pt>
                <c:pt idx="81">
                  <c:v>3.0920000000000001E-3</c:v>
                </c:pt>
                <c:pt idx="82">
                  <c:v>2.954E-3</c:v>
                </c:pt>
                <c:pt idx="83">
                  <c:v>3.153E-3</c:v>
                </c:pt>
                <c:pt idx="84">
                  <c:v>2.8530000000000001E-3</c:v>
                </c:pt>
                <c:pt idx="85">
                  <c:v>2.5850000000000001E-3</c:v>
                </c:pt>
                <c:pt idx="86">
                  <c:v>2.745E-3</c:v>
                </c:pt>
                <c:pt idx="87">
                  <c:v>2.715E-3</c:v>
                </c:pt>
                <c:pt idx="88">
                  <c:v>2.526E-3</c:v>
                </c:pt>
                <c:pt idx="89">
                  <c:v>2.6059999999999998E-3</c:v>
                </c:pt>
                <c:pt idx="90">
                  <c:v>2.4369999999999999E-3</c:v>
                </c:pt>
                <c:pt idx="91">
                  <c:v>2.686E-3</c:v>
                </c:pt>
                <c:pt idx="92">
                  <c:v>2.382E-3</c:v>
                </c:pt>
                <c:pt idx="93">
                  <c:v>2.333E-3</c:v>
                </c:pt>
                <c:pt idx="94">
                  <c:v>2.2499999999999998E-3</c:v>
                </c:pt>
                <c:pt idx="95">
                  <c:v>2.1909999999999998E-3</c:v>
                </c:pt>
                <c:pt idx="96">
                  <c:v>2.1649999999999998E-3</c:v>
                </c:pt>
                <c:pt idx="97">
                  <c:v>2.101E-3</c:v>
                </c:pt>
                <c:pt idx="98">
                  <c:v>2.1480000000000002E-3</c:v>
                </c:pt>
                <c:pt idx="99">
                  <c:v>2.0370000000000002E-3</c:v>
                </c:pt>
                <c:pt idx="100">
                  <c:v>2.0449999999999999E-3</c:v>
                </c:pt>
                <c:pt idx="101">
                  <c:v>2.101E-3</c:v>
                </c:pt>
                <c:pt idx="102">
                  <c:v>1.9580000000000001E-3</c:v>
                </c:pt>
                <c:pt idx="103">
                  <c:v>1.9319999999999999E-3</c:v>
                </c:pt>
                <c:pt idx="104">
                  <c:v>1.872E-3</c:v>
                </c:pt>
                <c:pt idx="105">
                  <c:v>1.83E-3</c:v>
                </c:pt>
                <c:pt idx="106">
                  <c:v>1.8749999999999999E-3</c:v>
                </c:pt>
                <c:pt idx="107">
                  <c:v>1.6900000000000001E-3</c:v>
                </c:pt>
                <c:pt idx="108">
                  <c:v>1.766E-3</c:v>
                </c:pt>
                <c:pt idx="109">
                  <c:v>1.771E-3</c:v>
                </c:pt>
                <c:pt idx="110">
                  <c:v>1.6930000000000001E-3</c:v>
                </c:pt>
                <c:pt idx="111">
                  <c:v>1.75E-3</c:v>
                </c:pt>
                <c:pt idx="112">
                  <c:v>1.658E-3</c:v>
                </c:pt>
                <c:pt idx="113">
                  <c:v>1.629E-3</c:v>
                </c:pt>
                <c:pt idx="114">
                  <c:v>1.508E-3</c:v>
                </c:pt>
                <c:pt idx="115">
                  <c:v>1.506E-3</c:v>
                </c:pt>
                <c:pt idx="116">
                  <c:v>1.5200000000000001E-3</c:v>
                </c:pt>
                <c:pt idx="117">
                  <c:v>1.508E-3</c:v>
                </c:pt>
                <c:pt idx="118">
                  <c:v>1.493E-3</c:v>
                </c:pt>
                <c:pt idx="119">
                  <c:v>1.5280000000000001E-3</c:v>
                </c:pt>
                <c:pt idx="120">
                  <c:v>1.4480000000000001E-3</c:v>
                </c:pt>
                <c:pt idx="121">
                  <c:v>1.3470000000000001E-3</c:v>
                </c:pt>
                <c:pt idx="122">
                  <c:v>1.3159999999999999E-3</c:v>
                </c:pt>
                <c:pt idx="123">
                  <c:v>1.3450000000000001E-3</c:v>
                </c:pt>
                <c:pt idx="124">
                  <c:v>1.3500000000000001E-3</c:v>
                </c:pt>
                <c:pt idx="125">
                  <c:v>1.315E-3</c:v>
                </c:pt>
                <c:pt idx="126">
                  <c:v>1.276E-3</c:v>
                </c:pt>
                <c:pt idx="127">
                  <c:v>1.1950000000000001E-3</c:v>
                </c:pt>
                <c:pt idx="128">
                  <c:v>1.2459999999999999E-3</c:v>
                </c:pt>
                <c:pt idx="129">
                  <c:v>1.2290000000000001E-3</c:v>
                </c:pt>
                <c:pt idx="130">
                  <c:v>1.279E-3</c:v>
                </c:pt>
                <c:pt idx="131">
                  <c:v>1.279E-3</c:v>
                </c:pt>
                <c:pt idx="132">
                  <c:v>1.163E-3</c:v>
                </c:pt>
                <c:pt idx="133">
                  <c:v>1.256E-3</c:v>
                </c:pt>
                <c:pt idx="134">
                  <c:v>1.2689999999999999E-3</c:v>
                </c:pt>
                <c:pt idx="135">
                  <c:v>1.129E-3</c:v>
                </c:pt>
                <c:pt idx="136">
                  <c:v>1.1180000000000001E-3</c:v>
                </c:pt>
                <c:pt idx="137">
                  <c:v>1.1039999999999999E-3</c:v>
                </c:pt>
                <c:pt idx="138">
                  <c:v>1.158E-3</c:v>
                </c:pt>
                <c:pt idx="139">
                  <c:v>1.0449999999999999E-3</c:v>
                </c:pt>
                <c:pt idx="140">
                  <c:v>1.023E-3</c:v>
                </c:pt>
                <c:pt idx="141">
                  <c:v>1.0499999999999999E-3</c:v>
                </c:pt>
                <c:pt idx="142">
                  <c:v>1.049E-3</c:v>
                </c:pt>
                <c:pt idx="143">
                  <c:v>9.4300000000000004E-4</c:v>
                </c:pt>
                <c:pt idx="144">
                  <c:v>1.01E-3</c:v>
                </c:pt>
                <c:pt idx="145">
                  <c:v>1.0120000000000001E-3</c:v>
                </c:pt>
                <c:pt idx="146">
                  <c:v>9.9799999999999997E-4</c:v>
                </c:pt>
                <c:pt idx="147">
                  <c:v>9.0200000000000002E-4</c:v>
                </c:pt>
                <c:pt idx="148">
                  <c:v>9.5100000000000002E-4</c:v>
                </c:pt>
                <c:pt idx="149">
                  <c:v>9.3099999999999997E-4</c:v>
                </c:pt>
                <c:pt idx="150">
                  <c:v>8.1300000000000003E-4</c:v>
                </c:pt>
                <c:pt idx="151">
                  <c:v>8.8400000000000002E-4</c:v>
                </c:pt>
                <c:pt idx="152">
                  <c:v>8.9999999999999998E-4</c:v>
                </c:pt>
                <c:pt idx="153">
                  <c:v>8.2799999999999996E-4</c:v>
                </c:pt>
                <c:pt idx="154">
                  <c:v>9.0700000000000004E-4</c:v>
                </c:pt>
                <c:pt idx="155">
                  <c:v>9.0899999999999998E-4</c:v>
                </c:pt>
                <c:pt idx="156">
                  <c:v>7.6900000000000004E-4</c:v>
                </c:pt>
                <c:pt idx="157">
                  <c:v>7.7899999999999996E-4</c:v>
                </c:pt>
                <c:pt idx="158">
                  <c:v>8.2299999999999995E-4</c:v>
                </c:pt>
                <c:pt idx="159">
                  <c:v>7.7800000000000005E-4</c:v>
                </c:pt>
                <c:pt idx="160">
                  <c:v>8.2799999999999996E-4</c:v>
                </c:pt>
                <c:pt idx="161">
                  <c:v>7.3899999999999997E-4</c:v>
                </c:pt>
                <c:pt idx="162">
                  <c:v>7.9900000000000001E-4</c:v>
                </c:pt>
                <c:pt idx="163">
                  <c:v>7.5100000000000004E-4</c:v>
                </c:pt>
                <c:pt idx="164">
                  <c:v>7.7300000000000003E-4</c:v>
                </c:pt>
                <c:pt idx="165">
                  <c:v>6.9700000000000003E-4</c:v>
                </c:pt>
                <c:pt idx="166">
                  <c:v>7.5900000000000002E-4</c:v>
                </c:pt>
                <c:pt idx="167">
                  <c:v>7.1000000000000002E-4</c:v>
                </c:pt>
                <c:pt idx="168">
                  <c:v>7.2000000000000005E-4</c:v>
                </c:pt>
                <c:pt idx="169">
                  <c:v>6.6299999999999996E-4</c:v>
                </c:pt>
                <c:pt idx="170">
                  <c:v>6.5499999999999998E-4</c:v>
                </c:pt>
                <c:pt idx="171">
                  <c:v>7.1500000000000003E-4</c:v>
                </c:pt>
                <c:pt idx="172">
                  <c:v>6.6E-4</c:v>
                </c:pt>
                <c:pt idx="173">
                  <c:v>6.8800000000000003E-4</c:v>
                </c:pt>
                <c:pt idx="174">
                  <c:v>7.2400000000000003E-4</c:v>
                </c:pt>
                <c:pt idx="175">
                  <c:v>6.4300000000000002E-4</c:v>
                </c:pt>
                <c:pt idx="176">
                  <c:v>6.1600000000000001E-4</c:v>
                </c:pt>
                <c:pt idx="177">
                  <c:v>6.2399999999999999E-4</c:v>
                </c:pt>
                <c:pt idx="178">
                  <c:v>6.2399999999999999E-4</c:v>
                </c:pt>
                <c:pt idx="179">
                  <c:v>6.7500000000000004E-4</c:v>
                </c:pt>
                <c:pt idx="180">
                  <c:v>5.7600000000000001E-4</c:v>
                </c:pt>
                <c:pt idx="181">
                  <c:v>6.0400000000000004E-4</c:v>
                </c:pt>
                <c:pt idx="182">
                  <c:v>5.2999999999999998E-4</c:v>
                </c:pt>
                <c:pt idx="183">
                  <c:v>6.0300000000000002E-4</c:v>
                </c:pt>
                <c:pt idx="184">
                  <c:v>5.6700000000000001E-4</c:v>
                </c:pt>
                <c:pt idx="185">
                  <c:v>5.5199999999999997E-4</c:v>
                </c:pt>
                <c:pt idx="186">
                  <c:v>5.8600000000000004E-4</c:v>
                </c:pt>
                <c:pt idx="187">
                  <c:v>5.71E-4</c:v>
                </c:pt>
                <c:pt idx="188">
                  <c:v>5.0000000000000001E-4</c:v>
                </c:pt>
                <c:pt idx="189">
                  <c:v>5.6700000000000001E-4</c:v>
                </c:pt>
                <c:pt idx="190">
                  <c:v>5.1800000000000001E-4</c:v>
                </c:pt>
                <c:pt idx="191">
                  <c:v>5.4699999999999996E-4</c:v>
                </c:pt>
                <c:pt idx="192">
                  <c:v>5.2499999999999997E-4</c:v>
                </c:pt>
                <c:pt idx="193">
                  <c:v>5.5699999999999999E-4</c:v>
                </c:pt>
                <c:pt idx="194">
                  <c:v>5.1699999999999999E-4</c:v>
                </c:pt>
                <c:pt idx="195">
                  <c:v>5.1699999999999999E-4</c:v>
                </c:pt>
                <c:pt idx="196">
                  <c:v>5.2700000000000002E-4</c:v>
                </c:pt>
                <c:pt idx="197">
                  <c:v>5.3899999999999998E-4</c:v>
                </c:pt>
                <c:pt idx="198">
                  <c:v>5.22E-4</c:v>
                </c:pt>
                <c:pt idx="199">
                  <c:v>4.6500000000000003E-4</c:v>
                </c:pt>
                <c:pt idx="200">
                  <c:v>4.1100000000000002E-4</c:v>
                </c:pt>
                <c:pt idx="201">
                  <c:v>5.1500000000000005E-4</c:v>
                </c:pt>
                <c:pt idx="202">
                  <c:v>4.3600000000000003E-4</c:v>
                </c:pt>
                <c:pt idx="203">
                  <c:v>4.8999999999999998E-4</c:v>
                </c:pt>
                <c:pt idx="204">
                  <c:v>4.4099999999999999E-4</c:v>
                </c:pt>
                <c:pt idx="205">
                  <c:v>4.6299999999999998E-4</c:v>
                </c:pt>
                <c:pt idx="206">
                  <c:v>4.3300000000000001E-4</c:v>
                </c:pt>
                <c:pt idx="207">
                  <c:v>4.3800000000000002E-4</c:v>
                </c:pt>
                <c:pt idx="208">
                  <c:v>4.5800000000000002E-4</c:v>
                </c:pt>
                <c:pt idx="209">
                  <c:v>4.1199999999999999E-4</c:v>
                </c:pt>
                <c:pt idx="210">
                  <c:v>4.3100000000000001E-4</c:v>
                </c:pt>
                <c:pt idx="211">
                  <c:v>3.8900000000000002E-4</c:v>
                </c:pt>
                <c:pt idx="212">
                  <c:v>3.97E-4</c:v>
                </c:pt>
                <c:pt idx="213">
                  <c:v>3.8000000000000002E-4</c:v>
                </c:pt>
                <c:pt idx="214">
                  <c:v>3.9599999999999998E-4</c:v>
                </c:pt>
                <c:pt idx="215">
                  <c:v>3.6699999999999998E-4</c:v>
                </c:pt>
                <c:pt idx="216">
                  <c:v>3.9199999999999999E-4</c:v>
                </c:pt>
                <c:pt idx="217">
                  <c:v>3.9599999999999998E-4</c:v>
                </c:pt>
                <c:pt idx="218">
                  <c:v>3.4000000000000002E-4</c:v>
                </c:pt>
                <c:pt idx="219">
                  <c:v>3.0299999999999999E-4</c:v>
                </c:pt>
                <c:pt idx="220">
                  <c:v>4.0700000000000003E-4</c:v>
                </c:pt>
                <c:pt idx="221">
                  <c:v>3.7399999999999998E-4</c:v>
                </c:pt>
                <c:pt idx="222">
                  <c:v>3.28E-4</c:v>
                </c:pt>
                <c:pt idx="223">
                  <c:v>3.5500000000000001E-4</c:v>
                </c:pt>
                <c:pt idx="224">
                  <c:v>3.6999999999999999E-4</c:v>
                </c:pt>
                <c:pt idx="225">
                  <c:v>3.4000000000000002E-4</c:v>
                </c:pt>
                <c:pt idx="226">
                  <c:v>3.3799999999999998E-4</c:v>
                </c:pt>
                <c:pt idx="227">
                  <c:v>3.4299999999999999E-4</c:v>
                </c:pt>
                <c:pt idx="228">
                  <c:v>3.1100000000000002E-4</c:v>
                </c:pt>
                <c:pt idx="229">
                  <c:v>3.4200000000000002E-4</c:v>
                </c:pt>
                <c:pt idx="230">
                  <c:v>3.3700000000000001E-4</c:v>
                </c:pt>
                <c:pt idx="231">
                  <c:v>3.4499999999999998E-4</c:v>
                </c:pt>
                <c:pt idx="232">
                  <c:v>2.9599999999999998E-4</c:v>
                </c:pt>
                <c:pt idx="233">
                  <c:v>2.7900000000000001E-4</c:v>
                </c:pt>
                <c:pt idx="234">
                  <c:v>3.8499999999999998E-4</c:v>
                </c:pt>
                <c:pt idx="235">
                  <c:v>3.0299999999999999E-4</c:v>
                </c:pt>
                <c:pt idx="236">
                  <c:v>3.1500000000000001E-4</c:v>
                </c:pt>
                <c:pt idx="237">
                  <c:v>3.1599999999999998E-4</c:v>
                </c:pt>
                <c:pt idx="238">
                  <c:v>3.0600000000000001E-4</c:v>
                </c:pt>
                <c:pt idx="239">
                  <c:v>2.5900000000000001E-4</c:v>
                </c:pt>
                <c:pt idx="240">
                  <c:v>2.9500000000000001E-4</c:v>
                </c:pt>
                <c:pt idx="241">
                  <c:v>2.8400000000000002E-4</c:v>
                </c:pt>
                <c:pt idx="242">
                  <c:v>2.6899999999999998E-4</c:v>
                </c:pt>
                <c:pt idx="243">
                  <c:v>2.61E-4</c:v>
                </c:pt>
                <c:pt idx="244">
                  <c:v>2.7799999999999998E-4</c:v>
                </c:pt>
                <c:pt idx="245">
                  <c:v>3.5300000000000002E-4</c:v>
                </c:pt>
                <c:pt idx="246">
                  <c:v>3.1100000000000002E-4</c:v>
                </c:pt>
                <c:pt idx="247">
                  <c:v>2.2699999999999999E-4</c:v>
                </c:pt>
                <c:pt idx="248">
                  <c:v>3.0299999999999999E-4</c:v>
                </c:pt>
                <c:pt idx="249">
                  <c:v>2.32E-4</c:v>
                </c:pt>
                <c:pt idx="250">
                  <c:v>2.63E-4</c:v>
                </c:pt>
                <c:pt idx="251">
                  <c:v>2.9100000000000003E-4</c:v>
                </c:pt>
                <c:pt idx="252">
                  <c:v>2.9100000000000003E-4</c:v>
                </c:pt>
                <c:pt idx="253">
                  <c:v>2.4899999999999998E-4</c:v>
                </c:pt>
                <c:pt idx="254">
                  <c:v>2.42E-4</c:v>
                </c:pt>
                <c:pt idx="255">
                  <c:v>2.8400000000000002E-4</c:v>
                </c:pt>
                <c:pt idx="256">
                  <c:v>2.41E-4</c:v>
                </c:pt>
                <c:pt idx="257">
                  <c:v>2.4600000000000002E-4</c:v>
                </c:pt>
                <c:pt idx="258">
                  <c:v>2.4899999999999998E-4</c:v>
                </c:pt>
                <c:pt idx="259">
                  <c:v>2.2000000000000001E-4</c:v>
                </c:pt>
                <c:pt idx="260">
                  <c:v>2.32E-4</c:v>
                </c:pt>
                <c:pt idx="261">
                  <c:v>2.41E-4</c:v>
                </c:pt>
                <c:pt idx="262">
                  <c:v>2.22E-4</c:v>
                </c:pt>
                <c:pt idx="263">
                  <c:v>2.2900000000000001E-4</c:v>
                </c:pt>
                <c:pt idx="264">
                  <c:v>1.9900000000000001E-4</c:v>
                </c:pt>
                <c:pt idx="265">
                  <c:v>2.3699999999999999E-4</c:v>
                </c:pt>
                <c:pt idx="266">
                  <c:v>2.4699999999999999E-4</c:v>
                </c:pt>
                <c:pt idx="267">
                  <c:v>2.3699999999999999E-4</c:v>
                </c:pt>
                <c:pt idx="268">
                  <c:v>2.12E-4</c:v>
                </c:pt>
                <c:pt idx="269">
                  <c:v>2.4699999999999999E-4</c:v>
                </c:pt>
                <c:pt idx="270">
                  <c:v>2.1000000000000001E-4</c:v>
                </c:pt>
                <c:pt idx="271">
                  <c:v>2.3599999999999999E-4</c:v>
                </c:pt>
                <c:pt idx="272">
                  <c:v>2.31E-4</c:v>
                </c:pt>
                <c:pt idx="273">
                  <c:v>2.2699999999999999E-4</c:v>
                </c:pt>
                <c:pt idx="274">
                  <c:v>1.8900000000000001E-4</c:v>
                </c:pt>
                <c:pt idx="275">
                  <c:v>1.8699999999999999E-4</c:v>
                </c:pt>
                <c:pt idx="276">
                  <c:v>1.9000000000000001E-4</c:v>
                </c:pt>
                <c:pt idx="277">
                  <c:v>1.94E-4</c:v>
                </c:pt>
                <c:pt idx="278">
                  <c:v>2.14E-4</c:v>
                </c:pt>
                <c:pt idx="279">
                  <c:v>1.85E-4</c:v>
                </c:pt>
                <c:pt idx="280">
                  <c:v>2.1900000000000001E-4</c:v>
                </c:pt>
                <c:pt idx="281">
                  <c:v>2.24E-4</c:v>
                </c:pt>
                <c:pt idx="282">
                  <c:v>2.0699999999999999E-4</c:v>
                </c:pt>
                <c:pt idx="283">
                  <c:v>1.94E-4</c:v>
                </c:pt>
                <c:pt idx="284">
                  <c:v>2.0000000000000001E-4</c:v>
                </c:pt>
                <c:pt idx="285">
                  <c:v>1.83E-4</c:v>
                </c:pt>
                <c:pt idx="286">
                  <c:v>1.8699999999999999E-4</c:v>
                </c:pt>
                <c:pt idx="287">
                  <c:v>1.6799999999999999E-4</c:v>
                </c:pt>
                <c:pt idx="288">
                  <c:v>1.95E-4</c:v>
                </c:pt>
                <c:pt idx="289">
                  <c:v>1.83E-4</c:v>
                </c:pt>
                <c:pt idx="290">
                  <c:v>1.7799999999999999E-4</c:v>
                </c:pt>
                <c:pt idx="291">
                  <c:v>1.9699999999999999E-4</c:v>
                </c:pt>
                <c:pt idx="292">
                  <c:v>1.85E-4</c:v>
                </c:pt>
                <c:pt idx="293">
                  <c:v>2.1000000000000001E-4</c:v>
                </c:pt>
                <c:pt idx="294">
                  <c:v>1.6799999999999999E-4</c:v>
                </c:pt>
                <c:pt idx="295">
                  <c:v>1.65E-4</c:v>
                </c:pt>
                <c:pt idx="296">
                  <c:v>1.4799999999999999E-4</c:v>
                </c:pt>
                <c:pt idx="297">
                  <c:v>1.65E-4</c:v>
                </c:pt>
                <c:pt idx="298">
                  <c:v>1.7799999999999999E-4</c:v>
                </c:pt>
                <c:pt idx="299">
                  <c:v>1.7200000000000001E-4</c:v>
                </c:pt>
                <c:pt idx="300">
                  <c:v>1.6000000000000001E-4</c:v>
                </c:pt>
                <c:pt idx="301">
                  <c:v>1.6000000000000001E-4</c:v>
                </c:pt>
                <c:pt idx="302">
                  <c:v>1.36E-4</c:v>
                </c:pt>
                <c:pt idx="303">
                  <c:v>1.65E-4</c:v>
                </c:pt>
                <c:pt idx="304">
                  <c:v>1.65E-4</c:v>
                </c:pt>
                <c:pt idx="305">
                  <c:v>1.4100000000000001E-4</c:v>
                </c:pt>
                <c:pt idx="306">
                  <c:v>1.65E-4</c:v>
                </c:pt>
                <c:pt idx="307">
                  <c:v>1.5300000000000001E-4</c:v>
                </c:pt>
                <c:pt idx="308">
                  <c:v>1.4799999999999999E-4</c:v>
                </c:pt>
                <c:pt idx="309">
                  <c:v>1.35E-4</c:v>
                </c:pt>
                <c:pt idx="310">
                  <c:v>1.7000000000000001E-4</c:v>
                </c:pt>
                <c:pt idx="311">
                  <c:v>1.03E-4</c:v>
                </c:pt>
                <c:pt idx="312">
                  <c:v>1.3799999999999999E-4</c:v>
                </c:pt>
                <c:pt idx="313">
                  <c:v>1.63E-4</c:v>
                </c:pt>
                <c:pt idx="314">
                  <c:v>1.2999999999999999E-4</c:v>
                </c:pt>
                <c:pt idx="315">
                  <c:v>1.4300000000000001E-4</c:v>
                </c:pt>
                <c:pt idx="316">
                  <c:v>1.36E-4</c:v>
                </c:pt>
                <c:pt idx="317">
                  <c:v>1.3100000000000001E-4</c:v>
                </c:pt>
                <c:pt idx="318">
                  <c:v>1.18E-4</c:v>
                </c:pt>
                <c:pt idx="319">
                  <c:v>1.3999999999999999E-4</c:v>
                </c:pt>
                <c:pt idx="320">
                  <c:v>1.26E-4</c:v>
                </c:pt>
                <c:pt idx="321">
                  <c:v>1.4300000000000001E-4</c:v>
                </c:pt>
                <c:pt idx="322">
                  <c:v>1.3300000000000001E-4</c:v>
                </c:pt>
                <c:pt idx="323">
                  <c:v>1.4999999999999999E-4</c:v>
                </c:pt>
                <c:pt idx="324">
                  <c:v>1.3799999999999999E-4</c:v>
                </c:pt>
                <c:pt idx="325">
                  <c:v>1.5100000000000001E-4</c:v>
                </c:pt>
                <c:pt idx="326">
                  <c:v>1.25E-4</c:v>
                </c:pt>
                <c:pt idx="327">
                  <c:v>1.18E-4</c:v>
                </c:pt>
                <c:pt idx="328">
                  <c:v>1.25E-4</c:v>
                </c:pt>
                <c:pt idx="329">
                  <c:v>1.46E-4</c:v>
                </c:pt>
                <c:pt idx="330">
                  <c:v>1.25E-4</c:v>
                </c:pt>
                <c:pt idx="331">
                  <c:v>1.2E-4</c:v>
                </c:pt>
                <c:pt idx="332">
                  <c:v>1.25E-4</c:v>
                </c:pt>
                <c:pt idx="333">
                  <c:v>1.08E-4</c:v>
                </c:pt>
                <c:pt idx="334">
                  <c:v>1.2799999999999999E-4</c:v>
                </c:pt>
                <c:pt idx="335">
                  <c:v>1.1400000000000001E-4</c:v>
                </c:pt>
                <c:pt idx="336">
                  <c:v>1.3300000000000001E-4</c:v>
                </c:pt>
                <c:pt idx="337">
                  <c:v>1.4100000000000001E-4</c:v>
                </c:pt>
                <c:pt idx="338">
                  <c:v>8.1000000000000004E-5</c:v>
                </c:pt>
                <c:pt idx="339">
                  <c:v>1.2E-4</c:v>
                </c:pt>
                <c:pt idx="340">
                  <c:v>1.35E-4</c:v>
                </c:pt>
                <c:pt idx="341">
                  <c:v>1.08E-4</c:v>
                </c:pt>
                <c:pt idx="342">
                  <c:v>1.0900000000000001E-4</c:v>
                </c:pt>
                <c:pt idx="343">
                  <c:v>1.11E-4</c:v>
                </c:pt>
                <c:pt idx="344">
                  <c:v>1.1400000000000001E-4</c:v>
                </c:pt>
                <c:pt idx="345">
                  <c:v>1.01E-4</c:v>
                </c:pt>
                <c:pt idx="346">
                  <c:v>1.16E-4</c:v>
                </c:pt>
                <c:pt idx="347">
                  <c:v>8.8999999999999995E-5</c:v>
                </c:pt>
                <c:pt idx="348">
                  <c:v>1.01E-4</c:v>
                </c:pt>
                <c:pt idx="349">
                  <c:v>1.18E-4</c:v>
                </c:pt>
                <c:pt idx="350">
                  <c:v>1.0399999999999999E-4</c:v>
                </c:pt>
                <c:pt idx="351">
                  <c:v>1.08E-4</c:v>
                </c:pt>
                <c:pt idx="352">
                  <c:v>1.0399999999999999E-4</c:v>
                </c:pt>
                <c:pt idx="353">
                  <c:v>9.2999999999999997E-5</c:v>
                </c:pt>
                <c:pt idx="354">
                  <c:v>8.8999999999999995E-5</c:v>
                </c:pt>
                <c:pt idx="355">
                  <c:v>9.6000000000000002E-5</c:v>
                </c:pt>
                <c:pt idx="356">
                  <c:v>8.7999999999999998E-5</c:v>
                </c:pt>
                <c:pt idx="357">
                  <c:v>9.6000000000000002E-5</c:v>
                </c:pt>
                <c:pt idx="358">
                  <c:v>9.2999999999999997E-5</c:v>
                </c:pt>
                <c:pt idx="359">
                  <c:v>9.2999999999999997E-5</c:v>
                </c:pt>
                <c:pt idx="360">
                  <c:v>7.7000000000000001E-5</c:v>
                </c:pt>
                <c:pt idx="361">
                  <c:v>8.8999999999999995E-5</c:v>
                </c:pt>
                <c:pt idx="362">
                  <c:v>8.8999999999999995E-5</c:v>
                </c:pt>
                <c:pt idx="363">
                  <c:v>8.2000000000000001E-5</c:v>
                </c:pt>
                <c:pt idx="364">
                  <c:v>8.8999999999999995E-5</c:v>
                </c:pt>
                <c:pt idx="365">
                  <c:v>1.0399999999999999E-4</c:v>
                </c:pt>
                <c:pt idx="366">
                  <c:v>8.1000000000000004E-5</c:v>
                </c:pt>
                <c:pt idx="367">
                  <c:v>1.18E-4</c:v>
                </c:pt>
                <c:pt idx="368">
                  <c:v>6.6000000000000005E-5</c:v>
                </c:pt>
                <c:pt idx="369">
                  <c:v>1.03E-4</c:v>
                </c:pt>
                <c:pt idx="370">
                  <c:v>8.8999999999999995E-5</c:v>
                </c:pt>
                <c:pt idx="371">
                  <c:v>7.1000000000000005E-5</c:v>
                </c:pt>
                <c:pt idx="372">
                  <c:v>9.7999999999999997E-5</c:v>
                </c:pt>
                <c:pt idx="373">
                  <c:v>9.8999999999999994E-5</c:v>
                </c:pt>
                <c:pt idx="374">
                  <c:v>9.3999999999999994E-5</c:v>
                </c:pt>
                <c:pt idx="375">
                  <c:v>7.7000000000000001E-5</c:v>
                </c:pt>
                <c:pt idx="376">
                  <c:v>1.03E-4</c:v>
                </c:pt>
                <c:pt idx="377">
                  <c:v>9.2999999999999997E-5</c:v>
                </c:pt>
                <c:pt idx="378">
                  <c:v>8.8999999999999995E-5</c:v>
                </c:pt>
                <c:pt idx="379">
                  <c:v>9.2999999999999997E-5</c:v>
                </c:pt>
                <c:pt idx="380">
                  <c:v>7.8999999999999996E-5</c:v>
                </c:pt>
                <c:pt idx="381">
                  <c:v>1.01E-4</c:v>
                </c:pt>
                <c:pt idx="382">
                  <c:v>6.8999999999999997E-5</c:v>
                </c:pt>
                <c:pt idx="383">
                  <c:v>7.2000000000000002E-5</c:v>
                </c:pt>
                <c:pt idx="384">
                  <c:v>8.1000000000000004E-5</c:v>
                </c:pt>
                <c:pt idx="385">
                  <c:v>8.8999999999999995E-5</c:v>
                </c:pt>
                <c:pt idx="386">
                  <c:v>7.8999999999999996E-5</c:v>
                </c:pt>
                <c:pt idx="387">
                  <c:v>1.08E-4</c:v>
                </c:pt>
                <c:pt idx="388">
                  <c:v>9.6000000000000002E-5</c:v>
                </c:pt>
                <c:pt idx="389">
                  <c:v>9.6000000000000002E-5</c:v>
                </c:pt>
                <c:pt idx="390">
                  <c:v>1.0900000000000001E-4</c:v>
                </c:pt>
                <c:pt idx="391">
                  <c:v>8.8999999999999995E-5</c:v>
                </c:pt>
                <c:pt idx="392">
                  <c:v>5.5999999999999999E-5</c:v>
                </c:pt>
                <c:pt idx="393">
                  <c:v>8.7999999999999998E-5</c:v>
                </c:pt>
                <c:pt idx="394">
                  <c:v>9.8999999999999994E-5</c:v>
                </c:pt>
                <c:pt idx="395">
                  <c:v>7.7000000000000001E-5</c:v>
                </c:pt>
                <c:pt idx="396">
                  <c:v>7.7000000000000001E-5</c:v>
                </c:pt>
                <c:pt idx="397">
                  <c:v>7.8999999999999996E-5</c:v>
                </c:pt>
                <c:pt idx="398">
                  <c:v>9.3999999999999994E-5</c:v>
                </c:pt>
                <c:pt idx="399">
                  <c:v>8.6000000000000003E-5</c:v>
                </c:pt>
                <c:pt idx="400">
                  <c:v>9.8999999999999994E-5</c:v>
                </c:pt>
                <c:pt idx="401">
                  <c:v>8.7999999999999998E-5</c:v>
                </c:pt>
                <c:pt idx="402">
                  <c:v>6.2000000000000003E-5</c:v>
                </c:pt>
                <c:pt idx="403">
                  <c:v>8.3999999999999995E-5</c:v>
                </c:pt>
                <c:pt idx="404">
                  <c:v>7.1000000000000005E-5</c:v>
                </c:pt>
                <c:pt idx="405">
                  <c:v>6.3999999999999997E-5</c:v>
                </c:pt>
                <c:pt idx="406">
                  <c:v>6.6000000000000005E-5</c:v>
                </c:pt>
                <c:pt idx="407">
                  <c:v>9.3999999999999994E-5</c:v>
                </c:pt>
                <c:pt idx="408">
                  <c:v>9.6000000000000002E-5</c:v>
                </c:pt>
                <c:pt idx="409">
                  <c:v>7.7000000000000001E-5</c:v>
                </c:pt>
                <c:pt idx="410">
                  <c:v>8.7999999999999998E-5</c:v>
                </c:pt>
                <c:pt idx="411">
                  <c:v>6.2000000000000003E-5</c:v>
                </c:pt>
                <c:pt idx="412">
                  <c:v>7.1000000000000005E-5</c:v>
                </c:pt>
                <c:pt idx="413">
                  <c:v>7.2000000000000002E-5</c:v>
                </c:pt>
                <c:pt idx="414">
                  <c:v>8.8999999999999995E-5</c:v>
                </c:pt>
                <c:pt idx="415">
                  <c:v>9.1000000000000003E-5</c:v>
                </c:pt>
                <c:pt idx="416">
                  <c:v>6.6000000000000005E-5</c:v>
                </c:pt>
                <c:pt idx="417">
                  <c:v>6.0999999999999999E-5</c:v>
                </c:pt>
                <c:pt idx="418">
                  <c:v>6.2000000000000003E-5</c:v>
                </c:pt>
                <c:pt idx="419">
                  <c:v>7.2000000000000002E-5</c:v>
                </c:pt>
                <c:pt idx="420">
                  <c:v>6.8999999999999997E-5</c:v>
                </c:pt>
                <c:pt idx="421">
                  <c:v>8.6000000000000003E-5</c:v>
                </c:pt>
                <c:pt idx="422">
                  <c:v>5.7000000000000003E-5</c:v>
                </c:pt>
                <c:pt idx="423">
                  <c:v>7.1000000000000005E-5</c:v>
                </c:pt>
                <c:pt idx="424">
                  <c:v>8.6000000000000003E-5</c:v>
                </c:pt>
                <c:pt idx="425">
                  <c:v>8.8999999999999995E-5</c:v>
                </c:pt>
                <c:pt idx="426">
                  <c:v>7.7000000000000001E-5</c:v>
                </c:pt>
                <c:pt idx="427">
                  <c:v>6.7000000000000002E-5</c:v>
                </c:pt>
                <c:pt idx="428">
                  <c:v>5.5999999999999999E-5</c:v>
                </c:pt>
                <c:pt idx="429">
                  <c:v>7.3999999999999996E-5</c:v>
                </c:pt>
                <c:pt idx="430">
                  <c:v>6.0999999999999999E-5</c:v>
                </c:pt>
                <c:pt idx="431">
                  <c:v>5.5999999999999999E-5</c:v>
                </c:pt>
                <c:pt idx="432">
                  <c:v>6.7000000000000002E-5</c:v>
                </c:pt>
                <c:pt idx="433">
                  <c:v>6.6000000000000005E-5</c:v>
                </c:pt>
                <c:pt idx="434">
                  <c:v>6.2000000000000003E-5</c:v>
                </c:pt>
                <c:pt idx="435">
                  <c:v>6.6000000000000005E-5</c:v>
                </c:pt>
                <c:pt idx="436">
                  <c:v>5.8999999999999998E-5</c:v>
                </c:pt>
                <c:pt idx="437">
                  <c:v>6.2000000000000003E-5</c:v>
                </c:pt>
                <c:pt idx="438">
                  <c:v>6.3999999999999997E-5</c:v>
                </c:pt>
                <c:pt idx="439">
                  <c:v>5.3999999999999998E-5</c:v>
                </c:pt>
                <c:pt idx="440">
                  <c:v>5.7000000000000003E-5</c:v>
                </c:pt>
                <c:pt idx="441">
                  <c:v>6.2000000000000003E-5</c:v>
                </c:pt>
                <c:pt idx="442">
                  <c:v>6.8999999999999997E-5</c:v>
                </c:pt>
                <c:pt idx="443">
                  <c:v>5.0000000000000002E-5</c:v>
                </c:pt>
                <c:pt idx="444">
                  <c:v>6.3999999999999997E-5</c:v>
                </c:pt>
                <c:pt idx="445">
                  <c:v>7.2000000000000002E-5</c:v>
                </c:pt>
                <c:pt idx="446">
                  <c:v>5.3999999999999998E-5</c:v>
                </c:pt>
                <c:pt idx="447">
                  <c:v>4.3999999999999999E-5</c:v>
                </c:pt>
                <c:pt idx="448">
                  <c:v>4.1999999999999998E-5</c:v>
                </c:pt>
                <c:pt idx="449">
                  <c:v>6.2000000000000003E-5</c:v>
                </c:pt>
                <c:pt idx="450">
                  <c:v>5.5999999999999999E-5</c:v>
                </c:pt>
                <c:pt idx="451">
                  <c:v>6.6000000000000005E-5</c:v>
                </c:pt>
                <c:pt idx="452">
                  <c:v>3.8999999999999999E-5</c:v>
                </c:pt>
                <c:pt idx="453">
                  <c:v>6.2000000000000003E-5</c:v>
                </c:pt>
                <c:pt idx="454">
                  <c:v>6.7000000000000002E-5</c:v>
                </c:pt>
                <c:pt idx="455">
                  <c:v>6.6000000000000005E-5</c:v>
                </c:pt>
                <c:pt idx="456">
                  <c:v>6.7000000000000002E-5</c:v>
                </c:pt>
                <c:pt idx="457">
                  <c:v>5.0000000000000002E-5</c:v>
                </c:pt>
                <c:pt idx="458">
                  <c:v>5.7000000000000003E-5</c:v>
                </c:pt>
                <c:pt idx="459">
                  <c:v>5.3999999999999998E-5</c:v>
                </c:pt>
                <c:pt idx="460">
                  <c:v>5.0000000000000002E-5</c:v>
                </c:pt>
                <c:pt idx="461">
                  <c:v>6.0999999999999999E-5</c:v>
                </c:pt>
                <c:pt idx="462">
                  <c:v>4.6999999999999997E-5</c:v>
                </c:pt>
                <c:pt idx="463">
                  <c:v>6.2000000000000003E-5</c:v>
                </c:pt>
                <c:pt idx="464">
                  <c:v>6.0999999999999999E-5</c:v>
                </c:pt>
                <c:pt idx="465">
                  <c:v>4.3999999999999999E-5</c:v>
                </c:pt>
                <c:pt idx="466">
                  <c:v>4.6999999999999997E-5</c:v>
                </c:pt>
                <c:pt idx="467">
                  <c:v>5.1999999999999997E-5</c:v>
                </c:pt>
                <c:pt idx="468">
                  <c:v>5.5999999999999999E-5</c:v>
                </c:pt>
                <c:pt idx="469">
                  <c:v>4.5000000000000003E-5</c:v>
                </c:pt>
                <c:pt idx="470">
                  <c:v>4.1999999999999998E-5</c:v>
                </c:pt>
                <c:pt idx="471">
                  <c:v>5.8999999999999998E-5</c:v>
                </c:pt>
                <c:pt idx="472">
                  <c:v>2.6999999999999999E-5</c:v>
                </c:pt>
                <c:pt idx="473">
                  <c:v>3.4999999999999997E-5</c:v>
                </c:pt>
                <c:pt idx="474">
                  <c:v>6.6000000000000005E-5</c:v>
                </c:pt>
                <c:pt idx="475">
                  <c:v>6.0999999999999999E-5</c:v>
                </c:pt>
                <c:pt idx="476">
                  <c:v>4.5000000000000003E-5</c:v>
                </c:pt>
                <c:pt idx="477">
                  <c:v>6.7000000000000002E-5</c:v>
                </c:pt>
                <c:pt idx="478">
                  <c:v>4.6999999999999997E-5</c:v>
                </c:pt>
                <c:pt idx="479">
                  <c:v>4.6999999999999997E-5</c:v>
                </c:pt>
                <c:pt idx="480">
                  <c:v>6.2000000000000003E-5</c:v>
                </c:pt>
                <c:pt idx="481">
                  <c:v>5.7000000000000003E-5</c:v>
                </c:pt>
                <c:pt idx="482">
                  <c:v>2.9E-5</c:v>
                </c:pt>
                <c:pt idx="483">
                  <c:v>4.1999999999999998E-5</c:v>
                </c:pt>
                <c:pt idx="484">
                  <c:v>5.1999999999999997E-5</c:v>
                </c:pt>
                <c:pt idx="485">
                  <c:v>4.3999999999999999E-5</c:v>
                </c:pt>
                <c:pt idx="486">
                  <c:v>6.0999999999999999E-5</c:v>
                </c:pt>
                <c:pt idx="487">
                  <c:v>4.5000000000000003E-5</c:v>
                </c:pt>
                <c:pt idx="488">
                  <c:v>5.5999999999999999E-5</c:v>
                </c:pt>
                <c:pt idx="489">
                  <c:v>3.6999999999999998E-5</c:v>
                </c:pt>
                <c:pt idx="490">
                  <c:v>4.1999999999999998E-5</c:v>
                </c:pt>
                <c:pt idx="491">
                  <c:v>5.0000000000000002E-5</c:v>
                </c:pt>
                <c:pt idx="492">
                  <c:v>4.8999999999999998E-5</c:v>
                </c:pt>
                <c:pt idx="493">
                  <c:v>5.5999999999999999E-5</c:v>
                </c:pt>
                <c:pt idx="494">
                  <c:v>4.5000000000000003E-5</c:v>
                </c:pt>
                <c:pt idx="495">
                  <c:v>4.8999999999999998E-5</c:v>
                </c:pt>
                <c:pt idx="496">
                  <c:v>5.8999999999999998E-5</c:v>
                </c:pt>
                <c:pt idx="497">
                  <c:v>4.6999999999999997E-5</c:v>
                </c:pt>
                <c:pt idx="498">
                  <c:v>4.1999999999999998E-5</c:v>
                </c:pt>
                <c:pt idx="499">
                  <c:v>4.0000000000000003E-5</c:v>
                </c:pt>
                <c:pt idx="500">
                  <c:v>3.6999999999999998E-5</c:v>
                </c:pt>
                <c:pt idx="501">
                  <c:v>4.1999999999999998E-5</c:v>
                </c:pt>
                <c:pt idx="502">
                  <c:v>5.3999999999999998E-5</c:v>
                </c:pt>
                <c:pt idx="503">
                  <c:v>5.3999999999999998E-5</c:v>
                </c:pt>
                <c:pt idx="504">
                  <c:v>4.5000000000000003E-5</c:v>
                </c:pt>
                <c:pt idx="505">
                  <c:v>3.4999999999999997E-5</c:v>
                </c:pt>
                <c:pt idx="506">
                  <c:v>5.3999999999999998E-5</c:v>
                </c:pt>
                <c:pt idx="507">
                  <c:v>4.3999999999999999E-5</c:v>
                </c:pt>
                <c:pt idx="508">
                  <c:v>3.8999999999999999E-5</c:v>
                </c:pt>
                <c:pt idx="509">
                  <c:v>3.4999999999999997E-5</c:v>
                </c:pt>
                <c:pt idx="510">
                  <c:v>3.4999999999999997E-5</c:v>
                </c:pt>
                <c:pt idx="511">
                  <c:v>3.4E-5</c:v>
                </c:pt>
                <c:pt idx="512">
                  <c:v>4.6999999999999997E-5</c:v>
                </c:pt>
                <c:pt idx="513">
                  <c:v>4.3999999999999999E-5</c:v>
                </c:pt>
                <c:pt idx="514">
                  <c:v>4.5000000000000003E-5</c:v>
                </c:pt>
                <c:pt idx="515">
                  <c:v>3.1999999999999999E-5</c:v>
                </c:pt>
                <c:pt idx="516">
                  <c:v>4.5000000000000003E-5</c:v>
                </c:pt>
                <c:pt idx="517">
                  <c:v>2.9E-5</c:v>
                </c:pt>
                <c:pt idx="518">
                  <c:v>6.2000000000000003E-5</c:v>
                </c:pt>
                <c:pt idx="519">
                  <c:v>4.6999999999999997E-5</c:v>
                </c:pt>
                <c:pt idx="520">
                  <c:v>2.5000000000000001E-5</c:v>
                </c:pt>
                <c:pt idx="521">
                  <c:v>4.5000000000000003E-5</c:v>
                </c:pt>
                <c:pt idx="522">
                  <c:v>3.4E-5</c:v>
                </c:pt>
                <c:pt idx="523">
                  <c:v>6.2000000000000003E-5</c:v>
                </c:pt>
                <c:pt idx="524">
                  <c:v>2.6999999999999999E-5</c:v>
                </c:pt>
                <c:pt idx="525">
                  <c:v>2.6999999999999999E-5</c:v>
                </c:pt>
                <c:pt idx="526">
                  <c:v>3.8999999999999999E-5</c:v>
                </c:pt>
                <c:pt idx="527">
                  <c:v>3.4E-5</c:v>
                </c:pt>
                <c:pt idx="528">
                  <c:v>2.5000000000000001E-5</c:v>
                </c:pt>
                <c:pt idx="529">
                  <c:v>4.1999999999999998E-5</c:v>
                </c:pt>
                <c:pt idx="530">
                  <c:v>5.0000000000000002E-5</c:v>
                </c:pt>
                <c:pt idx="531">
                  <c:v>3.1999999999999999E-5</c:v>
                </c:pt>
                <c:pt idx="532">
                  <c:v>2.9E-5</c:v>
                </c:pt>
                <c:pt idx="533">
                  <c:v>3.4E-5</c:v>
                </c:pt>
                <c:pt idx="534">
                  <c:v>3.4E-5</c:v>
                </c:pt>
                <c:pt idx="535">
                  <c:v>4.3999999999999999E-5</c:v>
                </c:pt>
                <c:pt idx="536">
                  <c:v>4.1999999999999998E-5</c:v>
                </c:pt>
                <c:pt idx="537">
                  <c:v>3.8999999999999999E-5</c:v>
                </c:pt>
                <c:pt idx="538">
                  <c:v>2.4000000000000001E-5</c:v>
                </c:pt>
                <c:pt idx="539">
                  <c:v>3.8999999999999999E-5</c:v>
                </c:pt>
                <c:pt idx="540">
                  <c:v>3.4999999999999997E-5</c:v>
                </c:pt>
                <c:pt idx="541">
                  <c:v>4.3999999999999999E-5</c:v>
                </c:pt>
                <c:pt idx="542">
                  <c:v>4.0000000000000003E-5</c:v>
                </c:pt>
                <c:pt idx="543">
                  <c:v>3.1999999999999999E-5</c:v>
                </c:pt>
                <c:pt idx="544">
                  <c:v>2.5000000000000001E-5</c:v>
                </c:pt>
                <c:pt idx="545">
                  <c:v>3.0000000000000001E-5</c:v>
                </c:pt>
                <c:pt idx="546">
                  <c:v>4.6999999999999997E-5</c:v>
                </c:pt>
                <c:pt idx="547">
                  <c:v>3.0000000000000001E-5</c:v>
                </c:pt>
                <c:pt idx="548">
                  <c:v>3.1999999999999999E-5</c:v>
                </c:pt>
                <c:pt idx="549">
                  <c:v>2.0000000000000002E-5</c:v>
                </c:pt>
                <c:pt idx="550">
                  <c:v>2.1999999999999999E-5</c:v>
                </c:pt>
                <c:pt idx="551">
                  <c:v>2.6999999999999999E-5</c:v>
                </c:pt>
                <c:pt idx="552">
                  <c:v>2.6999999999999999E-5</c:v>
                </c:pt>
                <c:pt idx="553">
                  <c:v>5.3999999999999998E-5</c:v>
                </c:pt>
                <c:pt idx="554">
                  <c:v>4.8999999999999998E-5</c:v>
                </c:pt>
                <c:pt idx="555">
                  <c:v>4.6999999999999997E-5</c:v>
                </c:pt>
                <c:pt idx="556">
                  <c:v>3.4999999999999997E-5</c:v>
                </c:pt>
                <c:pt idx="557">
                  <c:v>3.4E-5</c:v>
                </c:pt>
                <c:pt idx="558">
                  <c:v>1.7E-5</c:v>
                </c:pt>
                <c:pt idx="559">
                  <c:v>2.6999999999999999E-5</c:v>
                </c:pt>
                <c:pt idx="560">
                  <c:v>2.4000000000000001E-5</c:v>
                </c:pt>
                <c:pt idx="561">
                  <c:v>3.0000000000000001E-5</c:v>
                </c:pt>
                <c:pt idx="562">
                  <c:v>3.1999999999999999E-5</c:v>
                </c:pt>
                <c:pt idx="563">
                  <c:v>4.0000000000000003E-5</c:v>
                </c:pt>
                <c:pt idx="564">
                  <c:v>3.4999999999999997E-5</c:v>
                </c:pt>
                <c:pt idx="565">
                  <c:v>3.1999999999999999E-5</c:v>
                </c:pt>
                <c:pt idx="566">
                  <c:v>3.0000000000000001E-5</c:v>
                </c:pt>
                <c:pt idx="567">
                  <c:v>3.1999999999999999E-5</c:v>
                </c:pt>
                <c:pt idx="568">
                  <c:v>2.5000000000000001E-5</c:v>
                </c:pt>
                <c:pt idx="569">
                  <c:v>3.6999999999999998E-5</c:v>
                </c:pt>
                <c:pt idx="570">
                  <c:v>2.6999999999999999E-5</c:v>
                </c:pt>
                <c:pt idx="571">
                  <c:v>2.6999999999999999E-5</c:v>
                </c:pt>
                <c:pt idx="572">
                  <c:v>3.4E-5</c:v>
                </c:pt>
                <c:pt idx="573">
                  <c:v>3.4E-5</c:v>
                </c:pt>
                <c:pt idx="574">
                  <c:v>2.5000000000000001E-5</c:v>
                </c:pt>
                <c:pt idx="575">
                  <c:v>1.5E-5</c:v>
                </c:pt>
                <c:pt idx="576">
                  <c:v>3.0000000000000001E-5</c:v>
                </c:pt>
                <c:pt idx="577">
                  <c:v>2.5000000000000001E-5</c:v>
                </c:pt>
                <c:pt idx="578">
                  <c:v>2.6999999999999999E-5</c:v>
                </c:pt>
                <c:pt idx="579">
                  <c:v>3.6999999999999998E-5</c:v>
                </c:pt>
                <c:pt idx="580">
                  <c:v>3.0000000000000001E-5</c:v>
                </c:pt>
                <c:pt idx="581">
                  <c:v>3.0000000000000001E-5</c:v>
                </c:pt>
                <c:pt idx="582">
                  <c:v>3.1999999999999999E-5</c:v>
                </c:pt>
                <c:pt idx="583">
                  <c:v>1.5E-5</c:v>
                </c:pt>
                <c:pt idx="584">
                  <c:v>1.9000000000000001E-5</c:v>
                </c:pt>
                <c:pt idx="585">
                  <c:v>2.4000000000000001E-5</c:v>
                </c:pt>
                <c:pt idx="586">
                  <c:v>2.9E-5</c:v>
                </c:pt>
                <c:pt idx="587">
                  <c:v>3.0000000000000001E-5</c:v>
                </c:pt>
                <c:pt idx="588">
                  <c:v>1.9000000000000001E-5</c:v>
                </c:pt>
                <c:pt idx="589">
                  <c:v>2.1999999999999999E-5</c:v>
                </c:pt>
                <c:pt idx="590">
                  <c:v>2.0000000000000002E-5</c:v>
                </c:pt>
                <c:pt idx="591">
                  <c:v>2.6999999999999999E-5</c:v>
                </c:pt>
                <c:pt idx="592">
                  <c:v>1.7E-5</c:v>
                </c:pt>
                <c:pt idx="593">
                  <c:v>1.7E-5</c:v>
                </c:pt>
                <c:pt idx="594">
                  <c:v>2.4000000000000001E-5</c:v>
                </c:pt>
                <c:pt idx="595">
                  <c:v>3.0000000000000001E-5</c:v>
                </c:pt>
                <c:pt idx="596">
                  <c:v>1.2E-5</c:v>
                </c:pt>
                <c:pt idx="597">
                  <c:v>1.7E-5</c:v>
                </c:pt>
                <c:pt idx="598">
                  <c:v>3.4E-5</c:v>
                </c:pt>
                <c:pt idx="599">
                  <c:v>2.4000000000000001E-5</c:v>
                </c:pt>
                <c:pt idx="600">
                  <c:v>4.1999999999999998E-5</c:v>
                </c:pt>
                <c:pt idx="601">
                  <c:v>2.4000000000000001E-5</c:v>
                </c:pt>
                <c:pt idx="602">
                  <c:v>2.0000000000000002E-5</c:v>
                </c:pt>
                <c:pt idx="603">
                  <c:v>3.0000000000000001E-5</c:v>
                </c:pt>
                <c:pt idx="604">
                  <c:v>2.5000000000000001E-5</c:v>
                </c:pt>
                <c:pt idx="605">
                  <c:v>3.0000000000000001E-5</c:v>
                </c:pt>
                <c:pt idx="606">
                  <c:v>3.8999999999999999E-5</c:v>
                </c:pt>
                <c:pt idx="607">
                  <c:v>3.4E-5</c:v>
                </c:pt>
                <c:pt idx="608">
                  <c:v>3.4E-5</c:v>
                </c:pt>
                <c:pt idx="609">
                  <c:v>2.4000000000000001E-5</c:v>
                </c:pt>
                <c:pt idx="610">
                  <c:v>1.9000000000000001E-5</c:v>
                </c:pt>
                <c:pt idx="611">
                  <c:v>2.0000000000000002E-5</c:v>
                </c:pt>
                <c:pt idx="612">
                  <c:v>2.6999999999999999E-5</c:v>
                </c:pt>
                <c:pt idx="613">
                  <c:v>2.6999999999999999E-5</c:v>
                </c:pt>
                <c:pt idx="614">
                  <c:v>1.7E-5</c:v>
                </c:pt>
                <c:pt idx="615">
                  <c:v>2.9E-5</c:v>
                </c:pt>
                <c:pt idx="616">
                  <c:v>3.1999999999999999E-5</c:v>
                </c:pt>
                <c:pt idx="617">
                  <c:v>2.9E-5</c:v>
                </c:pt>
                <c:pt idx="618">
                  <c:v>3.0000000000000001E-5</c:v>
                </c:pt>
                <c:pt idx="619">
                  <c:v>2.1999999999999999E-5</c:v>
                </c:pt>
                <c:pt idx="620">
                  <c:v>7.9999999999999996E-6</c:v>
                </c:pt>
                <c:pt idx="621">
                  <c:v>2.4000000000000001E-5</c:v>
                </c:pt>
                <c:pt idx="622">
                  <c:v>1.9000000000000001E-5</c:v>
                </c:pt>
                <c:pt idx="623">
                  <c:v>2.4000000000000001E-5</c:v>
                </c:pt>
                <c:pt idx="624">
                  <c:v>2.5000000000000001E-5</c:v>
                </c:pt>
                <c:pt idx="625">
                  <c:v>1.9000000000000001E-5</c:v>
                </c:pt>
                <c:pt idx="626">
                  <c:v>3.8999999999999999E-5</c:v>
                </c:pt>
                <c:pt idx="627">
                  <c:v>1.2999999999999999E-5</c:v>
                </c:pt>
                <c:pt idx="628">
                  <c:v>1.9000000000000001E-5</c:v>
                </c:pt>
                <c:pt idx="629">
                  <c:v>2.5000000000000001E-5</c:v>
                </c:pt>
                <c:pt idx="630">
                  <c:v>2.6999999999999999E-5</c:v>
                </c:pt>
                <c:pt idx="631">
                  <c:v>3.0000000000000001E-5</c:v>
                </c:pt>
                <c:pt idx="632">
                  <c:v>2.1999999999999999E-5</c:v>
                </c:pt>
                <c:pt idx="633">
                  <c:v>2.0000000000000002E-5</c:v>
                </c:pt>
                <c:pt idx="634">
                  <c:v>1.7E-5</c:v>
                </c:pt>
                <c:pt idx="635">
                  <c:v>2.1999999999999999E-5</c:v>
                </c:pt>
                <c:pt idx="636">
                  <c:v>2.1999999999999999E-5</c:v>
                </c:pt>
                <c:pt idx="637">
                  <c:v>2.9E-5</c:v>
                </c:pt>
                <c:pt idx="638">
                  <c:v>1.7E-5</c:v>
                </c:pt>
                <c:pt idx="639">
                  <c:v>2.5000000000000001E-5</c:v>
                </c:pt>
                <c:pt idx="640">
                  <c:v>1.9000000000000001E-5</c:v>
                </c:pt>
                <c:pt idx="641">
                  <c:v>1.7E-5</c:v>
                </c:pt>
                <c:pt idx="642">
                  <c:v>1.2E-5</c:v>
                </c:pt>
                <c:pt idx="643">
                  <c:v>1.9000000000000001E-5</c:v>
                </c:pt>
                <c:pt idx="644">
                  <c:v>2.6999999999999999E-5</c:v>
                </c:pt>
                <c:pt idx="645">
                  <c:v>2.9E-5</c:v>
                </c:pt>
                <c:pt idx="646">
                  <c:v>3.1999999999999999E-5</c:v>
                </c:pt>
                <c:pt idx="647">
                  <c:v>2.5000000000000001E-5</c:v>
                </c:pt>
                <c:pt idx="648">
                  <c:v>2.1999999999999999E-5</c:v>
                </c:pt>
                <c:pt idx="649">
                  <c:v>2.0000000000000002E-5</c:v>
                </c:pt>
                <c:pt idx="650">
                  <c:v>2.4000000000000001E-5</c:v>
                </c:pt>
                <c:pt idx="651">
                  <c:v>3.4E-5</c:v>
                </c:pt>
                <c:pt idx="652">
                  <c:v>1.5E-5</c:v>
                </c:pt>
                <c:pt idx="653">
                  <c:v>2.6999999999999999E-5</c:v>
                </c:pt>
                <c:pt idx="654">
                  <c:v>3.8999999999999999E-5</c:v>
                </c:pt>
                <c:pt idx="655">
                  <c:v>3.0000000000000001E-5</c:v>
                </c:pt>
                <c:pt idx="656">
                  <c:v>1.7E-5</c:v>
                </c:pt>
                <c:pt idx="657">
                  <c:v>2.4000000000000001E-5</c:v>
                </c:pt>
                <c:pt idx="658">
                  <c:v>2.4000000000000001E-5</c:v>
                </c:pt>
                <c:pt idx="659">
                  <c:v>2.4000000000000001E-5</c:v>
                </c:pt>
                <c:pt idx="660">
                  <c:v>2.4000000000000001E-5</c:v>
                </c:pt>
                <c:pt idx="661">
                  <c:v>1.7E-5</c:v>
                </c:pt>
                <c:pt idx="662">
                  <c:v>3.0000000000000001E-5</c:v>
                </c:pt>
                <c:pt idx="663">
                  <c:v>1.7E-5</c:v>
                </c:pt>
                <c:pt idx="664">
                  <c:v>1.9000000000000001E-5</c:v>
                </c:pt>
                <c:pt idx="665">
                  <c:v>2.1999999999999999E-5</c:v>
                </c:pt>
                <c:pt idx="666">
                  <c:v>2.1999999999999999E-5</c:v>
                </c:pt>
                <c:pt idx="667">
                  <c:v>1.9000000000000001E-5</c:v>
                </c:pt>
                <c:pt idx="668">
                  <c:v>1.5E-5</c:v>
                </c:pt>
                <c:pt idx="669">
                  <c:v>1.7E-5</c:v>
                </c:pt>
                <c:pt idx="670">
                  <c:v>2.9E-5</c:v>
                </c:pt>
                <c:pt idx="671">
                  <c:v>1.9000000000000001E-5</c:v>
                </c:pt>
                <c:pt idx="672">
                  <c:v>1.2999999999999999E-5</c:v>
                </c:pt>
                <c:pt idx="673">
                  <c:v>1.2E-5</c:v>
                </c:pt>
                <c:pt idx="674">
                  <c:v>1.9000000000000001E-5</c:v>
                </c:pt>
                <c:pt idx="675">
                  <c:v>2.0000000000000002E-5</c:v>
                </c:pt>
                <c:pt idx="676">
                  <c:v>2.4000000000000001E-5</c:v>
                </c:pt>
                <c:pt idx="677">
                  <c:v>1.2E-5</c:v>
                </c:pt>
                <c:pt idx="678">
                  <c:v>1.9000000000000001E-5</c:v>
                </c:pt>
                <c:pt idx="679">
                  <c:v>2.5000000000000001E-5</c:v>
                </c:pt>
                <c:pt idx="680">
                  <c:v>2.4000000000000001E-5</c:v>
                </c:pt>
                <c:pt idx="681">
                  <c:v>2.5000000000000001E-5</c:v>
                </c:pt>
                <c:pt idx="682">
                  <c:v>1.2E-5</c:v>
                </c:pt>
                <c:pt idx="683">
                  <c:v>1.7E-5</c:v>
                </c:pt>
                <c:pt idx="684">
                  <c:v>2.1999999999999999E-5</c:v>
                </c:pt>
                <c:pt idx="685">
                  <c:v>2.1999999999999999E-5</c:v>
                </c:pt>
                <c:pt idx="686">
                  <c:v>1.2E-5</c:v>
                </c:pt>
                <c:pt idx="687">
                  <c:v>1.5E-5</c:v>
                </c:pt>
                <c:pt idx="688">
                  <c:v>1.7E-5</c:v>
                </c:pt>
                <c:pt idx="689">
                  <c:v>2.0000000000000002E-5</c:v>
                </c:pt>
                <c:pt idx="690">
                  <c:v>1.2E-5</c:v>
                </c:pt>
                <c:pt idx="691">
                  <c:v>1.0000000000000001E-5</c:v>
                </c:pt>
                <c:pt idx="692">
                  <c:v>2.0000000000000002E-5</c:v>
                </c:pt>
                <c:pt idx="693">
                  <c:v>1.5E-5</c:v>
                </c:pt>
                <c:pt idx="694">
                  <c:v>1.5E-5</c:v>
                </c:pt>
                <c:pt idx="695">
                  <c:v>1.7E-5</c:v>
                </c:pt>
                <c:pt idx="696">
                  <c:v>1.5E-5</c:v>
                </c:pt>
                <c:pt idx="697">
                  <c:v>1.5E-5</c:v>
                </c:pt>
                <c:pt idx="698">
                  <c:v>1.9000000000000001E-5</c:v>
                </c:pt>
                <c:pt idx="699">
                  <c:v>1.2999999999999999E-5</c:v>
                </c:pt>
                <c:pt idx="700">
                  <c:v>1.7E-5</c:v>
                </c:pt>
                <c:pt idx="701">
                  <c:v>1.9000000000000001E-5</c:v>
                </c:pt>
                <c:pt idx="702">
                  <c:v>1.2E-5</c:v>
                </c:pt>
                <c:pt idx="703">
                  <c:v>1.7E-5</c:v>
                </c:pt>
                <c:pt idx="704">
                  <c:v>2.1999999999999999E-5</c:v>
                </c:pt>
                <c:pt idx="705">
                  <c:v>1.5E-5</c:v>
                </c:pt>
                <c:pt idx="706">
                  <c:v>1.9000000000000001E-5</c:v>
                </c:pt>
                <c:pt idx="707">
                  <c:v>2.1999999999999999E-5</c:v>
                </c:pt>
                <c:pt idx="708">
                  <c:v>2.0000000000000002E-5</c:v>
                </c:pt>
                <c:pt idx="709">
                  <c:v>2.4000000000000001E-5</c:v>
                </c:pt>
                <c:pt idx="710">
                  <c:v>2.6999999999999999E-5</c:v>
                </c:pt>
                <c:pt idx="711">
                  <c:v>1.0000000000000001E-5</c:v>
                </c:pt>
                <c:pt idx="712">
                  <c:v>1.9000000000000001E-5</c:v>
                </c:pt>
                <c:pt idx="713">
                  <c:v>1.2E-5</c:v>
                </c:pt>
                <c:pt idx="714">
                  <c:v>7.9999999999999996E-6</c:v>
                </c:pt>
                <c:pt idx="715">
                  <c:v>1.9000000000000001E-5</c:v>
                </c:pt>
                <c:pt idx="716">
                  <c:v>1.0000000000000001E-5</c:v>
                </c:pt>
                <c:pt idx="717">
                  <c:v>1.2999999999999999E-5</c:v>
                </c:pt>
                <c:pt idx="718">
                  <c:v>2.1999999999999999E-5</c:v>
                </c:pt>
                <c:pt idx="719">
                  <c:v>2.0000000000000002E-5</c:v>
                </c:pt>
                <c:pt idx="720">
                  <c:v>1.2E-5</c:v>
                </c:pt>
                <c:pt idx="721">
                  <c:v>1.5E-5</c:v>
                </c:pt>
                <c:pt idx="722">
                  <c:v>1.0000000000000001E-5</c:v>
                </c:pt>
                <c:pt idx="723">
                  <c:v>2.1999999999999999E-5</c:v>
                </c:pt>
                <c:pt idx="724">
                  <c:v>1.9000000000000001E-5</c:v>
                </c:pt>
                <c:pt idx="725">
                  <c:v>1.7E-5</c:v>
                </c:pt>
                <c:pt idx="726">
                  <c:v>1.7E-5</c:v>
                </c:pt>
                <c:pt idx="727">
                  <c:v>1.2999999999999999E-5</c:v>
                </c:pt>
                <c:pt idx="728">
                  <c:v>2.0000000000000002E-5</c:v>
                </c:pt>
                <c:pt idx="729">
                  <c:v>2.1999999999999999E-5</c:v>
                </c:pt>
                <c:pt idx="730">
                  <c:v>1.0000000000000001E-5</c:v>
                </c:pt>
                <c:pt idx="731">
                  <c:v>2.0000000000000002E-5</c:v>
                </c:pt>
                <c:pt idx="732">
                  <c:v>1.2999999999999999E-5</c:v>
                </c:pt>
                <c:pt idx="733">
                  <c:v>2.0000000000000002E-5</c:v>
                </c:pt>
                <c:pt idx="734">
                  <c:v>1.2999999999999999E-5</c:v>
                </c:pt>
                <c:pt idx="735">
                  <c:v>1.2999999999999999E-5</c:v>
                </c:pt>
                <c:pt idx="736">
                  <c:v>1.2E-5</c:v>
                </c:pt>
                <c:pt idx="737">
                  <c:v>1.2E-5</c:v>
                </c:pt>
                <c:pt idx="738">
                  <c:v>1.5E-5</c:v>
                </c:pt>
                <c:pt idx="739">
                  <c:v>1.5E-5</c:v>
                </c:pt>
                <c:pt idx="740">
                  <c:v>2.1999999999999999E-5</c:v>
                </c:pt>
                <c:pt idx="741">
                  <c:v>1.2E-5</c:v>
                </c:pt>
                <c:pt idx="742">
                  <c:v>1.2999999999999999E-5</c:v>
                </c:pt>
                <c:pt idx="743">
                  <c:v>1.7E-5</c:v>
                </c:pt>
                <c:pt idx="744">
                  <c:v>6.9999999999999999E-6</c:v>
                </c:pt>
                <c:pt idx="745">
                  <c:v>1.0000000000000001E-5</c:v>
                </c:pt>
                <c:pt idx="746">
                  <c:v>2.0000000000000002E-5</c:v>
                </c:pt>
                <c:pt idx="747">
                  <c:v>1.5E-5</c:v>
                </c:pt>
                <c:pt idx="748">
                  <c:v>1.7E-5</c:v>
                </c:pt>
                <c:pt idx="749">
                  <c:v>1.0000000000000001E-5</c:v>
                </c:pt>
                <c:pt idx="750">
                  <c:v>1.2E-5</c:v>
                </c:pt>
                <c:pt idx="751">
                  <c:v>2.1999999999999999E-5</c:v>
                </c:pt>
                <c:pt idx="752">
                  <c:v>1.7E-5</c:v>
                </c:pt>
                <c:pt idx="753">
                  <c:v>1.2E-5</c:v>
                </c:pt>
                <c:pt idx="754">
                  <c:v>1.0000000000000001E-5</c:v>
                </c:pt>
                <c:pt idx="755">
                  <c:v>1.2E-5</c:v>
                </c:pt>
                <c:pt idx="756">
                  <c:v>1.0000000000000001E-5</c:v>
                </c:pt>
                <c:pt idx="757">
                  <c:v>7.9999999999999996E-6</c:v>
                </c:pt>
                <c:pt idx="758">
                  <c:v>1.2E-5</c:v>
                </c:pt>
                <c:pt idx="759">
                  <c:v>1.0000000000000001E-5</c:v>
                </c:pt>
                <c:pt idx="760">
                  <c:v>5.0000000000000004E-6</c:v>
                </c:pt>
                <c:pt idx="761">
                  <c:v>6.9999999999999999E-6</c:v>
                </c:pt>
                <c:pt idx="762">
                  <c:v>5.0000000000000004E-6</c:v>
                </c:pt>
                <c:pt idx="763">
                  <c:v>5.0000000000000004E-6</c:v>
                </c:pt>
                <c:pt idx="764">
                  <c:v>6.9999999999999999E-6</c:v>
                </c:pt>
                <c:pt idx="765">
                  <c:v>2.0000000000000002E-5</c:v>
                </c:pt>
                <c:pt idx="766">
                  <c:v>1.9000000000000001E-5</c:v>
                </c:pt>
                <c:pt idx="767">
                  <c:v>1.2999999999999999E-5</c:v>
                </c:pt>
                <c:pt idx="768">
                  <c:v>1.9000000000000001E-5</c:v>
                </c:pt>
                <c:pt idx="769">
                  <c:v>7.9999999999999996E-6</c:v>
                </c:pt>
                <c:pt idx="770">
                  <c:v>1.2999999999999999E-5</c:v>
                </c:pt>
                <c:pt idx="771">
                  <c:v>1.2E-5</c:v>
                </c:pt>
                <c:pt idx="772">
                  <c:v>6.9999999999999999E-6</c:v>
                </c:pt>
                <c:pt idx="773">
                  <c:v>1.5E-5</c:v>
                </c:pt>
                <c:pt idx="774">
                  <c:v>2.0000000000000002E-5</c:v>
                </c:pt>
                <c:pt idx="775">
                  <c:v>1.7E-5</c:v>
                </c:pt>
                <c:pt idx="776">
                  <c:v>1.7E-5</c:v>
                </c:pt>
                <c:pt idx="777">
                  <c:v>1.0000000000000001E-5</c:v>
                </c:pt>
                <c:pt idx="778">
                  <c:v>7.9999999999999996E-6</c:v>
                </c:pt>
                <c:pt idx="779">
                  <c:v>2.1999999999999999E-5</c:v>
                </c:pt>
                <c:pt idx="780">
                  <c:v>2.0000000000000002E-5</c:v>
                </c:pt>
                <c:pt idx="781">
                  <c:v>6.9999999999999999E-6</c:v>
                </c:pt>
                <c:pt idx="782">
                  <c:v>1.9000000000000001E-5</c:v>
                </c:pt>
                <c:pt idx="783">
                  <c:v>1.2E-5</c:v>
                </c:pt>
                <c:pt idx="784">
                  <c:v>1.0000000000000001E-5</c:v>
                </c:pt>
                <c:pt idx="785">
                  <c:v>1.2E-5</c:v>
                </c:pt>
                <c:pt idx="786">
                  <c:v>1.2E-5</c:v>
                </c:pt>
                <c:pt idx="787">
                  <c:v>2.4000000000000001E-5</c:v>
                </c:pt>
                <c:pt idx="788">
                  <c:v>6.9999999999999999E-6</c:v>
                </c:pt>
                <c:pt idx="789">
                  <c:v>7.9999999999999996E-6</c:v>
                </c:pt>
                <c:pt idx="790">
                  <c:v>1.5E-5</c:v>
                </c:pt>
                <c:pt idx="791">
                  <c:v>7.9999999999999996E-6</c:v>
                </c:pt>
                <c:pt idx="792">
                  <c:v>1.5E-5</c:v>
                </c:pt>
                <c:pt idx="793">
                  <c:v>7.9999999999999996E-6</c:v>
                </c:pt>
                <c:pt idx="794">
                  <c:v>1.5E-5</c:v>
                </c:pt>
                <c:pt idx="795">
                  <c:v>1.5E-5</c:v>
                </c:pt>
                <c:pt idx="796">
                  <c:v>6.9999999999999999E-6</c:v>
                </c:pt>
                <c:pt idx="797">
                  <c:v>1.2E-5</c:v>
                </c:pt>
                <c:pt idx="798">
                  <c:v>2.0000000000000002E-5</c:v>
                </c:pt>
                <c:pt idx="799">
                  <c:v>1.7E-5</c:v>
                </c:pt>
                <c:pt idx="800">
                  <c:v>7.9999999999999996E-6</c:v>
                </c:pt>
                <c:pt idx="801">
                  <c:v>1.2999999999999999E-5</c:v>
                </c:pt>
                <c:pt idx="802">
                  <c:v>2.1999999999999999E-5</c:v>
                </c:pt>
                <c:pt idx="803">
                  <c:v>7.9999999999999996E-6</c:v>
                </c:pt>
                <c:pt idx="804">
                  <c:v>1.5E-5</c:v>
                </c:pt>
                <c:pt idx="805">
                  <c:v>7.9999999999999996E-6</c:v>
                </c:pt>
                <c:pt idx="806">
                  <c:v>1.0000000000000001E-5</c:v>
                </c:pt>
                <c:pt idx="807">
                  <c:v>1.9000000000000001E-5</c:v>
                </c:pt>
                <c:pt idx="808">
                  <c:v>1.0000000000000001E-5</c:v>
                </c:pt>
                <c:pt idx="809">
                  <c:v>1.9000000000000001E-5</c:v>
                </c:pt>
                <c:pt idx="810">
                  <c:v>2.0000000000000002E-5</c:v>
                </c:pt>
                <c:pt idx="811">
                  <c:v>7.9999999999999996E-6</c:v>
                </c:pt>
                <c:pt idx="812">
                  <c:v>5.0000000000000004E-6</c:v>
                </c:pt>
                <c:pt idx="813">
                  <c:v>1.9000000000000001E-5</c:v>
                </c:pt>
                <c:pt idx="814">
                  <c:v>1.0000000000000001E-5</c:v>
                </c:pt>
                <c:pt idx="815">
                  <c:v>2.0000000000000002E-5</c:v>
                </c:pt>
                <c:pt idx="816">
                  <c:v>1.2E-5</c:v>
                </c:pt>
                <c:pt idx="817">
                  <c:v>2.4000000000000001E-5</c:v>
                </c:pt>
                <c:pt idx="818">
                  <c:v>1.7E-5</c:v>
                </c:pt>
                <c:pt idx="819">
                  <c:v>1.2E-5</c:v>
                </c:pt>
                <c:pt idx="820">
                  <c:v>1.5E-5</c:v>
                </c:pt>
                <c:pt idx="821">
                  <c:v>5.0000000000000004E-6</c:v>
                </c:pt>
                <c:pt idx="822">
                  <c:v>1.2E-5</c:v>
                </c:pt>
                <c:pt idx="823">
                  <c:v>1.0000000000000001E-5</c:v>
                </c:pt>
                <c:pt idx="824">
                  <c:v>1.2999999999999999E-5</c:v>
                </c:pt>
                <c:pt idx="825">
                  <c:v>7.9999999999999996E-6</c:v>
                </c:pt>
                <c:pt idx="826">
                  <c:v>1.0000000000000001E-5</c:v>
                </c:pt>
                <c:pt idx="827">
                  <c:v>1.0000000000000001E-5</c:v>
                </c:pt>
                <c:pt idx="828">
                  <c:v>2.0000000000000002E-5</c:v>
                </c:pt>
                <c:pt idx="829">
                  <c:v>5.0000000000000004E-6</c:v>
                </c:pt>
                <c:pt idx="830">
                  <c:v>5.0000000000000004E-6</c:v>
                </c:pt>
                <c:pt idx="831">
                  <c:v>7.9999999999999996E-6</c:v>
                </c:pt>
                <c:pt idx="832">
                  <c:v>6.9999999999999999E-6</c:v>
                </c:pt>
                <c:pt idx="833">
                  <c:v>2.1999999999999999E-5</c:v>
                </c:pt>
                <c:pt idx="834">
                  <c:v>1.9999999999999999E-6</c:v>
                </c:pt>
                <c:pt idx="835">
                  <c:v>7.9999999999999996E-6</c:v>
                </c:pt>
                <c:pt idx="836">
                  <c:v>6.9999999999999999E-6</c:v>
                </c:pt>
                <c:pt idx="837">
                  <c:v>6.9999999999999999E-6</c:v>
                </c:pt>
                <c:pt idx="838">
                  <c:v>2.1999999999999999E-5</c:v>
                </c:pt>
                <c:pt idx="839">
                  <c:v>1.0000000000000001E-5</c:v>
                </c:pt>
                <c:pt idx="840">
                  <c:v>7.9999999999999996E-6</c:v>
                </c:pt>
                <c:pt idx="841">
                  <c:v>7.9999999999999996E-6</c:v>
                </c:pt>
                <c:pt idx="842">
                  <c:v>1.9999999999999999E-6</c:v>
                </c:pt>
                <c:pt idx="843">
                  <c:v>1.2999999999999999E-5</c:v>
                </c:pt>
                <c:pt idx="844">
                  <c:v>1.2E-5</c:v>
                </c:pt>
                <c:pt idx="845">
                  <c:v>7.9999999999999996E-6</c:v>
                </c:pt>
                <c:pt idx="846">
                  <c:v>1.2999999999999999E-5</c:v>
                </c:pt>
                <c:pt idx="847">
                  <c:v>1.0000000000000001E-5</c:v>
                </c:pt>
                <c:pt idx="848">
                  <c:v>1.0000000000000001E-5</c:v>
                </c:pt>
                <c:pt idx="849">
                  <c:v>6.9999999999999999E-6</c:v>
                </c:pt>
                <c:pt idx="850">
                  <c:v>1.7E-5</c:v>
                </c:pt>
                <c:pt idx="851">
                  <c:v>0</c:v>
                </c:pt>
                <c:pt idx="852">
                  <c:v>1.0000000000000001E-5</c:v>
                </c:pt>
                <c:pt idx="853">
                  <c:v>6.9999999999999999E-6</c:v>
                </c:pt>
                <c:pt idx="854">
                  <c:v>7.9999999999999996E-6</c:v>
                </c:pt>
                <c:pt idx="855">
                  <c:v>6.9999999999999999E-6</c:v>
                </c:pt>
                <c:pt idx="856">
                  <c:v>1.2999999999999999E-5</c:v>
                </c:pt>
                <c:pt idx="857">
                  <c:v>1.2E-5</c:v>
                </c:pt>
                <c:pt idx="858">
                  <c:v>7.9999999999999996E-6</c:v>
                </c:pt>
                <c:pt idx="859">
                  <c:v>5.0000000000000004E-6</c:v>
                </c:pt>
                <c:pt idx="860">
                  <c:v>7.9999999999999996E-6</c:v>
                </c:pt>
                <c:pt idx="861">
                  <c:v>6.9999999999999999E-6</c:v>
                </c:pt>
                <c:pt idx="862">
                  <c:v>7.9999999999999996E-6</c:v>
                </c:pt>
                <c:pt idx="863">
                  <c:v>1.7E-5</c:v>
                </c:pt>
                <c:pt idx="864">
                  <c:v>1.7E-5</c:v>
                </c:pt>
                <c:pt idx="865">
                  <c:v>5.0000000000000004E-6</c:v>
                </c:pt>
                <c:pt idx="866">
                  <c:v>5.0000000000000004E-6</c:v>
                </c:pt>
                <c:pt idx="867">
                  <c:v>1.2999999999999999E-5</c:v>
                </c:pt>
                <c:pt idx="868">
                  <c:v>3.0000000000000001E-6</c:v>
                </c:pt>
                <c:pt idx="869">
                  <c:v>6.9999999999999999E-6</c:v>
                </c:pt>
                <c:pt idx="870">
                  <c:v>5.0000000000000004E-6</c:v>
                </c:pt>
                <c:pt idx="871">
                  <c:v>1.0000000000000001E-5</c:v>
                </c:pt>
                <c:pt idx="872">
                  <c:v>5.0000000000000004E-6</c:v>
                </c:pt>
                <c:pt idx="873">
                  <c:v>3.0000000000000001E-6</c:v>
                </c:pt>
                <c:pt idx="874">
                  <c:v>0</c:v>
                </c:pt>
                <c:pt idx="875">
                  <c:v>6.9999999999999999E-6</c:v>
                </c:pt>
                <c:pt idx="876">
                  <c:v>0</c:v>
                </c:pt>
                <c:pt idx="877">
                  <c:v>6.9999999999999999E-6</c:v>
                </c:pt>
                <c:pt idx="878">
                  <c:v>5.0000000000000004E-6</c:v>
                </c:pt>
                <c:pt idx="879">
                  <c:v>3.0000000000000001E-6</c:v>
                </c:pt>
                <c:pt idx="880">
                  <c:v>1.2999999999999999E-5</c:v>
                </c:pt>
                <c:pt idx="881">
                  <c:v>5.0000000000000004E-6</c:v>
                </c:pt>
                <c:pt idx="882">
                  <c:v>1.0000000000000001E-5</c:v>
                </c:pt>
                <c:pt idx="883">
                  <c:v>3.0000000000000001E-6</c:v>
                </c:pt>
                <c:pt idx="884">
                  <c:v>3.0000000000000001E-6</c:v>
                </c:pt>
                <c:pt idx="885">
                  <c:v>6.9999999999999999E-6</c:v>
                </c:pt>
                <c:pt idx="886">
                  <c:v>1.5E-5</c:v>
                </c:pt>
                <c:pt idx="887">
                  <c:v>5.0000000000000004E-6</c:v>
                </c:pt>
                <c:pt idx="888">
                  <c:v>0</c:v>
                </c:pt>
                <c:pt idx="889">
                  <c:v>6.9999999999999999E-6</c:v>
                </c:pt>
                <c:pt idx="890">
                  <c:v>3.0000000000000001E-6</c:v>
                </c:pt>
                <c:pt idx="891">
                  <c:v>5.0000000000000004E-6</c:v>
                </c:pt>
                <c:pt idx="892">
                  <c:v>5.0000000000000004E-6</c:v>
                </c:pt>
                <c:pt idx="893">
                  <c:v>6.9999999999999999E-6</c:v>
                </c:pt>
                <c:pt idx="894">
                  <c:v>3.0000000000000001E-6</c:v>
                </c:pt>
                <c:pt idx="895">
                  <c:v>1.0000000000000001E-5</c:v>
                </c:pt>
                <c:pt idx="896">
                  <c:v>0</c:v>
                </c:pt>
                <c:pt idx="897">
                  <c:v>1.9999999999999999E-6</c:v>
                </c:pt>
                <c:pt idx="898">
                  <c:v>5.0000000000000004E-6</c:v>
                </c:pt>
                <c:pt idx="899">
                  <c:v>1.2E-5</c:v>
                </c:pt>
                <c:pt idx="900">
                  <c:v>7.9999999999999996E-6</c:v>
                </c:pt>
                <c:pt idx="901">
                  <c:v>3.0000000000000001E-6</c:v>
                </c:pt>
                <c:pt idx="902">
                  <c:v>5.0000000000000004E-6</c:v>
                </c:pt>
                <c:pt idx="903">
                  <c:v>3.0000000000000001E-6</c:v>
                </c:pt>
                <c:pt idx="904">
                  <c:v>5.0000000000000004E-6</c:v>
                </c:pt>
                <c:pt idx="905">
                  <c:v>1.0000000000000001E-5</c:v>
                </c:pt>
                <c:pt idx="906">
                  <c:v>6.9999999999999999E-6</c:v>
                </c:pt>
                <c:pt idx="907">
                  <c:v>5.0000000000000004E-6</c:v>
                </c:pt>
                <c:pt idx="908">
                  <c:v>6.9999999999999999E-6</c:v>
                </c:pt>
                <c:pt idx="909">
                  <c:v>6.9999999999999999E-6</c:v>
                </c:pt>
                <c:pt idx="910">
                  <c:v>1.2E-5</c:v>
                </c:pt>
                <c:pt idx="911">
                  <c:v>5.0000000000000004E-6</c:v>
                </c:pt>
                <c:pt idx="912">
                  <c:v>5.0000000000000004E-6</c:v>
                </c:pt>
                <c:pt idx="913">
                  <c:v>1.9999999999999999E-6</c:v>
                </c:pt>
                <c:pt idx="914">
                  <c:v>0</c:v>
                </c:pt>
                <c:pt idx="915">
                  <c:v>1.0000000000000001E-5</c:v>
                </c:pt>
                <c:pt idx="916">
                  <c:v>1.9999999999999999E-6</c:v>
                </c:pt>
                <c:pt idx="917">
                  <c:v>6.9999999999999999E-6</c:v>
                </c:pt>
                <c:pt idx="918">
                  <c:v>1.5E-5</c:v>
                </c:pt>
                <c:pt idx="919">
                  <c:v>3.0000000000000001E-6</c:v>
                </c:pt>
                <c:pt idx="920">
                  <c:v>6.9999999999999999E-6</c:v>
                </c:pt>
                <c:pt idx="921">
                  <c:v>5.0000000000000004E-6</c:v>
                </c:pt>
                <c:pt idx="922">
                  <c:v>5.0000000000000004E-6</c:v>
                </c:pt>
                <c:pt idx="923">
                  <c:v>3.0000000000000001E-6</c:v>
                </c:pt>
                <c:pt idx="924">
                  <c:v>1.0000000000000001E-5</c:v>
                </c:pt>
                <c:pt idx="925">
                  <c:v>3.0000000000000001E-6</c:v>
                </c:pt>
                <c:pt idx="926">
                  <c:v>3.0000000000000001E-6</c:v>
                </c:pt>
                <c:pt idx="927">
                  <c:v>5.0000000000000004E-6</c:v>
                </c:pt>
                <c:pt idx="928">
                  <c:v>0</c:v>
                </c:pt>
                <c:pt idx="929">
                  <c:v>1.9999999999999999E-6</c:v>
                </c:pt>
                <c:pt idx="930">
                  <c:v>5.0000000000000004E-6</c:v>
                </c:pt>
                <c:pt idx="931">
                  <c:v>5.0000000000000004E-6</c:v>
                </c:pt>
                <c:pt idx="932">
                  <c:v>5.0000000000000004E-6</c:v>
                </c:pt>
                <c:pt idx="933">
                  <c:v>1.9999999999999999E-6</c:v>
                </c:pt>
                <c:pt idx="934">
                  <c:v>6.9999999999999999E-6</c:v>
                </c:pt>
                <c:pt idx="935">
                  <c:v>1.2E-5</c:v>
                </c:pt>
                <c:pt idx="936">
                  <c:v>5.0000000000000004E-6</c:v>
                </c:pt>
                <c:pt idx="937">
                  <c:v>3.0000000000000001E-6</c:v>
                </c:pt>
                <c:pt idx="938">
                  <c:v>7.9999999999999996E-6</c:v>
                </c:pt>
                <c:pt idx="939">
                  <c:v>6.9999999999999999E-6</c:v>
                </c:pt>
                <c:pt idx="940">
                  <c:v>7.9999999999999996E-6</c:v>
                </c:pt>
                <c:pt idx="941">
                  <c:v>1.9999999999999999E-6</c:v>
                </c:pt>
                <c:pt idx="942">
                  <c:v>5.0000000000000004E-6</c:v>
                </c:pt>
                <c:pt idx="943">
                  <c:v>5.0000000000000004E-6</c:v>
                </c:pt>
                <c:pt idx="944">
                  <c:v>0</c:v>
                </c:pt>
                <c:pt idx="945">
                  <c:v>5.0000000000000004E-6</c:v>
                </c:pt>
                <c:pt idx="946">
                  <c:v>3.0000000000000001E-6</c:v>
                </c:pt>
                <c:pt idx="947">
                  <c:v>1.9999999999999999E-6</c:v>
                </c:pt>
                <c:pt idx="948">
                  <c:v>1.9999999999999999E-6</c:v>
                </c:pt>
                <c:pt idx="949">
                  <c:v>0</c:v>
                </c:pt>
                <c:pt idx="950">
                  <c:v>1.9999999999999999E-6</c:v>
                </c:pt>
                <c:pt idx="951">
                  <c:v>5.0000000000000004E-6</c:v>
                </c:pt>
                <c:pt idx="952">
                  <c:v>3.0000000000000001E-6</c:v>
                </c:pt>
                <c:pt idx="953">
                  <c:v>6.9999999999999999E-6</c:v>
                </c:pt>
                <c:pt idx="954">
                  <c:v>5.0000000000000004E-6</c:v>
                </c:pt>
                <c:pt idx="955">
                  <c:v>3.0000000000000001E-6</c:v>
                </c:pt>
                <c:pt idx="956">
                  <c:v>1.9999999999999999E-6</c:v>
                </c:pt>
                <c:pt idx="957">
                  <c:v>1.9999999999999999E-6</c:v>
                </c:pt>
                <c:pt idx="958">
                  <c:v>1.9999999999999999E-6</c:v>
                </c:pt>
                <c:pt idx="959">
                  <c:v>1.9999999999999999E-6</c:v>
                </c:pt>
                <c:pt idx="960">
                  <c:v>5.0000000000000004E-6</c:v>
                </c:pt>
                <c:pt idx="961">
                  <c:v>1.9999999999999999E-6</c:v>
                </c:pt>
                <c:pt idx="962">
                  <c:v>5.0000000000000004E-6</c:v>
                </c:pt>
                <c:pt idx="963">
                  <c:v>0</c:v>
                </c:pt>
                <c:pt idx="964">
                  <c:v>0</c:v>
                </c:pt>
                <c:pt idx="965">
                  <c:v>1.9999999999999999E-6</c:v>
                </c:pt>
                <c:pt idx="966">
                  <c:v>3.0000000000000001E-6</c:v>
                </c:pt>
                <c:pt idx="967">
                  <c:v>6.9999999999999999E-6</c:v>
                </c:pt>
                <c:pt idx="968">
                  <c:v>1.9999999999999999E-6</c:v>
                </c:pt>
                <c:pt idx="969">
                  <c:v>0</c:v>
                </c:pt>
                <c:pt idx="970">
                  <c:v>3.0000000000000001E-6</c:v>
                </c:pt>
                <c:pt idx="971">
                  <c:v>3.0000000000000001E-6</c:v>
                </c:pt>
                <c:pt idx="972">
                  <c:v>0</c:v>
                </c:pt>
                <c:pt idx="973">
                  <c:v>1.9999999999999999E-6</c:v>
                </c:pt>
                <c:pt idx="974">
                  <c:v>5.0000000000000004E-6</c:v>
                </c:pt>
                <c:pt idx="975">
                  <c:v>0</c:v>
                </c:pt>
                <c:pt idx="976">
                  <c:v>3.0000000000000001E-6</c:v>
                </c:pt>
                <c:pt idx="977">
                  <c:v>3.0000000000000001E-6</c:v>
                </c:pt>
                <c:pt idx="978">
                  <c:v>1.9999999999999999E-6</c:v>
                </c:pt>
                <c:pt idx="979">
                  <c:v>3.0000000000000001E-6</c:v>
                </c:pt>
                <c:pt idx="980">
                  <c:v>3.0000000000000001E-6</c:v>
                </c:pt>
                <c:pt idx="981">
                  <c:v>3.0000000000000001E-6</c:v>
                </c:pt>
                <c:pt idx="982">
                  <c:v>1.9999999999999999E-6</c:v>
                </c:pt>
                <c:pt idx="983">
                  <c:v>3.0000000000000001E-6</c:v>
                </c:pt>
                <c:pt idx="984">
                  <c:v>3.0000000000000001E-6</c:v>
                </c:pt>
                <c:pt idx="985">
                  <c:v>3.0000000000000001E-6</c:v>
                </c:pt>
                <c:pt idx="986">
                  <c:v>5.0000000000000004E-6</c:v>
                </c:pt>
                <c:pt idx="987">
                  <c:v>1.9999999999999999E-6</c:v>
                </c:pt>
                <c:pt idx="988">
                  <c:v>1.9999999999999999E-6</c:v>
                </c:pt>
                <c:pt idx="989">
                  <c:v>3.0000000000000001E-6</c:v>
                </c:pt>
                <c:pt idx="990">
                  <c:v>0</c:v>
                </c:pt>
                <c:pt idx="991">
                  <c:v>3.0000000000000001E-6</c:v>
                </c:pt>
                <c:pt idx="992">
                  <c:v>1.9999999999999999E-6</c:v>
                </c:pt>
                <c:pt idx="993">
                  <c:v>0</c:v>
                </c:pt>
                <c:pt idx="994">
                  <c:v>5.0000000000000004E-6</c:v>
                </c:pt>
                <c:pt idx="995">
                  <c:v>3.0000000000000001E-6</c:v>
                </c:pt>
                <c:pt idx="996">
                  <c:v>0</c:v>
                </c:pt>
                <c:pt idx="997">
                  <c:v>1.9999999999999999E-6</c:v>
                </c:pt>
                <c:pt idx="998">
                  <c:v>0</c:v>
                </c:pt>
                <c:pt idx="999">
                  <c:v>9.7999999999999997E-5</c:v>
                </c:pt>
              </c:numCache>
            </c:numRef>
          </c:yVal>
          <c:smooth val="1"/>
        </c:ser>
        <c:ser>
          <c:idx val="1"/>
          <c:order val="1"/>
          <c:tx>
            <c:v>Texture</c:v>
          </c:tx>
          <c:spPr>
            <a:ln w="50800"/>
          </c:spPr>
          <c:marker>
            <c:symbol val="none"/>
          </c:marker>
          <c:xVal>
            <c:numRef>
              <c:f>Sheet1!$2:$2</c:f>
              <c:numCache>
                <c:formatCode>General</c:formatCode>
                <c:ptCount val="16384"/>
                <c:pt idx="0">
                  <c:v>0</c:v>
                </c:pt>
                <c:pt idx="1">
                  <c:v>1E-3</c:v>
                </c:pt>
                <c:pt idx="2">
                  <c:v>2E-3</c:v>
                </c:pt>
                <c:pt idx="3">
                  <c:v>3.0000000000000001E-3</c:v>
                </c:pt>
                <c:pt idx="4">
                  <c:v>4.0000000000000001E-3</c:v>
                </c:pt>
                <c:pt idx="5">
                  <c:v>5.0000000000000001E-3</c:v>
                </c:pt>
                <c:pt idx="6">
                  <c:v>6.0000000000000001E-3</c:v>
                </c:pt>
                <c:pt idx="7">
                  <c:v>7.0000000000000001E-3</c:v>
                </c:pt>
                <c:pt idx="8">
                  <c:v>8.0000000000000002E-3</c:v>
                </c:pt>
                <c:pt idx="9">
                  <c:v>8.9999999999999993E-3</c:v>
                </c:pt>
                <c:pt idx="10">
                  <c:v>0.01</c:v>
                </c:pt>
                <c:pt idx="11">
                  <c:v>1.0999999999999999E-2</c:v>
                </c:pt>
                <c:pt idx="12">
                  <c:v>1.2E-2</c:v>
                </c:pt>
                <c:pt idx="13">
                  <c:v>1.2999999999999999E-2</c:v>
                </c:pt>
                <c:pt idx="14">
                  <c:v>1.4E-2</c:v>
                </c:pt>
                <c:pt idx="15">
                  <c:v>1.4999999999999999E-2</c:v>
                </c:pt>
                <c:pt idx="16">
                  <c:v>1.6E-2</c:v>
                </c:pt>
                <c:pt idx="17">
                  <c:v>1.7000000000000001E-2</c:v>
                </c:pt>
                <c:pt idx="18">
                  <c:v>1.7999999999999999E-2</c:v>
                </c:pt>
                <c:pt idx="19">
                  <c:v>1.9E-2</c:v>
                </c:pt>
                <c:pt idx="20">
                  <c:v>0.02</c:v>
                </c:pt>
                <c:pt idx="21">
                  <c:v>2.1000000000000001E-2</c:v>
                </c:pt>
                <c:pt idx="22">
                  <c:v>2.1999999999999999E-2</c:v>
                </c:pt>
                <c:pt idx="23">
                  <c:v>2.3E-2</c:v>
                </c:pt>
                <c:pt idx="24">
                  <c:v>2.4E-2</c:v>
                </c:pt>
                <c:pt idx="25">
                  <c:v>2.5000000000000001E-2</c:v>
                </c:pt>
                <c:pt idx="26">
                  <c:v>2.5999999999999999E-2</c:v>
                </c:pt>
                <c:pt idx="27">
                  <c:v>2.7E-2</c:v>
                </c:pt>
                <c:pt idx="28">
                  <c:v>2.8000000000000001E-2</c:v>
                </c:pt>
                <c:pt idx="29">
                  <c:v>2.9000000000000001E-2</c:v>
                </c:pt>
                <c:pt idx="30">
                  <c:v>0.03</c:v>
                </c:pt>
                <c:pt idx="31">
                  <c:v>3.1E-2</c:v>
                </c:pt>
                <c:pt idx="32">
                  <c:v>3.2000000000000001E-2</c:v>
                </c:pt>
                <c:pt idx="33">
                  <c:v>3.3000000000000002E-2</c:v>
                </c:pt>
                <c:pt idx="34">
                  <c:v>3.4000000000000002E-2</c:v>
                </c:pt>
                <c:pt idx="35">
                  <c:v>3.5000000000000003E-2</c:v>
                </c:pt>
                <c:pt idx="36">
                  <c:v>3.5999999999999997E-2</c:v>
                </c:pt>
                <c:pt idx="37">
                  <c:v>3.6999999999999998E-2</c:v>
                </c:pt>
                <c:pt idx="38">
                  <c:v>3.7999999999999999E-2</c:v>
                </c:pt>
                <c:pt idx="39">
                  <c:v>3.9E-2</c:v>
                </c:pt>
                <c:pt idx="40">
                  <c:v>0.04</c:v>
                </c:pt>
                <c:pt idx="41">
                  <c:v>4.1000000000000002E-2</c:v>
                </c:pt>
                <c:pt idx="42">
                  <c:v>4.2000000000000003E-2</c:v>
                </c:pt>
                <c:pt idx="43">
                  <c:v>4.2999999999999997E-2</c:v>
                </c:pt>
                <c:pt idx="44">
                  <c:v>4.3999999999999997E-2</c:v>
                </c:pt>
                <c:pt idx="45">
                  <c:v>4.4999999999999998E-2</c:v>
                </c:pt>
                <c:pt idx="46">
                  <c:v>4.5999999999999999E-2</c:v>
                </c:pt>
                <c:pt idx="47">
                  <c:v>4.7E-2</c:v>
                </c:pt>
                <c:pt idx="48">
                  <c:v>4.8000000000000001E-2</c:v>
                </c:pt>
                <c:pt idx="49">
                  <c:v>4.9000000000000002E-2</c:v>
                </c:pt>
                <c:pt idx="50">
                  <c:v>0.05</c:v>
                </c:pt>
                <c:pt idx="51">
                  <c:v>5.0999999999999997E-2</c:v>
                </c:pt>
                <c:pt idx="52">
                  <c:v>5.1999999999999998E-2</c:v>
                </c:pt>
                <c:pt idx="53">
                  <c:v>5.2999999999999999E-2</c:v>
                </c:pt>
                <c:pt idx="54">
                  <c:v>5.3999999999999999E-2</c:v>
                </c:pt>
                <c:pt idx="55">
                  <c:v>5.5E-2</c:v>
                </c:pt>
                <c:pt idx="56">
                  <c:v>5.6000000000000001E-2</c:v>
                </c:pt>
                <c:pt idx="57">
                  <c:v>5.7000000000000002E-2</c:v>
                </c:pt>
                <c:pt idx="58">
                  <c:v>5.8000000000000003E-2</c:v>
                </c:pt>
                <c:pt idx="59">
                  <c:v>5.8999999999999997E-2</c:v>
                </c:pt>
                <c:pt idx="60">
                  <c:v>0.06</c:v>
                </c:pt>
                <c:pt idx="61">
                  <c:v>6.0999999999999999E-2</c:v>
                </c:pt>
                <c:pt idx="62">
                  <c:v>6.2E-2</c:v>
                </c:pt>
                <c:pt idx="63">
                  <c:v>6.3E-2</c:v>
                </c:pt>
                <c:pt idx="64">
                  <c:v>6.4000000000000001E-2</c:v>
                </c:pt>
                <c:pt idx="65">
                  <c:v>6.5000000000000002E-2</c:v>
                </c:pt>
                <c:pt idx="66">
                  <c:v>6.6000000000000003E-2</c:v>
                </c:pt>
                <c:pt idx="67">
                  <c:v>6.7000000000000004E-2</c:v>
                </c:pt>
                <c:pt idx="68">
                  <c:v>6.8000000000000005E-2</c:v>
                </c:pt>
                <c:pt idx="69">
                  <c:v>6.9000000000000006E-2</c:v>
                </c:pt>
                <c:pt idx="70">
                  <c:v>7.0000000000000007E-2</c:v>
                </c:pt>
                <c:pt idx="71">
                  <c:v>7.0999999999999994E-2</c:v>
                </c:pt>
                <c:pt idx="72">
                  <c:v>7.1999999999999995E-2</c:v>
                </c:pt>
                <c:pt idx="73">
                  <c:v>7.2999999999999995E-2</c:v>
                </c:pt>
                <c:pt idx="74">
                  <c:v>7.3999999999999996E-2</c:v>
                </c:pt>
                <c:pt idx="75">
                  <c:v>7.4999999999999997E-2</c:v>
                </c:pt>
                <c:pt idx="76">
                  <c:v>7.5999999999999998E-2</c:v>
                </c:pt>
                <c:pt idx="77">
                  <c:v>7.6999999999999999E-2</c:v>
                </c:pt>
                <c:pt idx="78">
                  <c:v>7.8E-2</c:v>
                </c:pt>
                <c:pt idx="79">
                  <c:v>7.9000000000000001E-2</c:v>
                </c:pt>
                <c:pt idx="80">
                  <c:v>0.08</c:v>
                </c:pt>
                <c:pt idx="81">
                  <c:v>8.1000000000000003E-2</c:v>
                </c:pt>
                <c:pt idx="82">
                  <c:v>8.2000000000000003E-2</c:v>
                </c:pt>
                <c:pt idx="83">
                  <c:v>8.3000000000000004E-2</c:v>
                </c:pt>
                <c:pt idx="84">
                  <c:v>8.4000000000000005E-2</c:v>
                </c:pt>
                <c:pt idx="85">
                  <c:v>8.5000000000000006E-2</c:v>
                </c:pt>
                <c:pt idx="86">
                  <c:v>8.5999999999999993E-2</c:v>
                </c:pt>
                <c:pt idx="87">
                  <c:v>8.6999999999999994E-2</c:v>
                </c:pt>
                <c:pt idx="88">
                  <c:v>8.7999999999999995E-2</c:v>
                </c:pt>
                <c:pt idx="89">
                  <c:v>8.8999999999999996E-2</c:v>
                </c:pt>
                <c:pt idx="90">
                  <c:v>0.09</c:v>
                </c:pt>
                <c:pt idx="91">
                  <c:v>9.0999999999999998E-2</c:v>
                </c:pt>
                <c:pt idx="92">
                  <c:v>9.1999999999999998E-2</c:v>
                </c:pt>
                <c:pt idx="93">
                  <c:v>9.2999999999999999E-2</c:v>
                </c:pt>
                <c:pt idx="94">
                  <c:v>9.4E-2</c:v>
                </c:pt>
                <c:pt idx="95">
                  <c:v>9.5000000000000001E-2</c:v>
                </c:pt>
                <c:pt idx="96">
                  <c:v>9.6000000000000002E-2</c:v>
                </c:pt>
                <c:pt idx="97">
                  <c:v>9.7000000000000003E-2</c:v>
                </c:pt>
                <c:pt idx="98">
                  <c:v>9.8000000000000004E-2</c:v>
                </c:pt>
                <c:pt idx="99">
                  <c:v>9.9000000000000005E-2</c:v>
                </c:pt>
                <c:pt idx="100">
                  <c:v>0.1</c:v>
                </c:pt>
                <c:pt idx="101">
                  <c:v>0.10100000000000001</c:v>
                </c:pt>
                <c:pt idx="102">
                  <c:v>0.10199999999999999</c:v>
                </c:pt>
                <c:pt idx="103">
                  <c:v>0.10299999999999999</c:v>
                </c:pt>
                <c:pt idx="104">
                  <c:v>0.104</c:v>
                </c:pt>
                <c:pt idx="105">
                  <c:v>0.105</c:v>
                </c:pt>
                <c:pt idx="106">
                  <c:v>0.106</c:v>
                </c:pt>
                <c:pt idx="107">
                  <c:v>0.107</c:v>
                </c:pt>
                <c:pt idx="108">
                  <c:v>0.108</c:v>
                </c:pt>
                <c:pt idx="109">
                  <c:v>0.109</c:v>
                </c:pt>
                <c:pt idx="110">
                  <c:v>0.11</c:v>
                </c:pt>
                <c:pt idx="111">
                  <c:v>0.111</c:v>
                </c:pt>
                <c:pt idx="112">
                  <c:v>0.112</c:v>
                </c:pt>
                <c:pt idx="113">
                  <c:v>0.113</c:v>
                </c:pt>
                <c:pt idx="114">
                  <c:v>0.114</c:v>
                </c:pt>
                <c:pt idx="115">
                  <c:v>0.115</c:v>
                </c:pt>
                <c:pt idx="116">
                  <c:v>0.11600000000000001</c:v>
                </c:pt>
                <c:pt idx="117">
                  <c:v>0.11700000000000001</c:v>
                </c:pt>
                <c:pt idx="118">
                  <c:v>0.11799999999999999</c:v>
                </c:pt>
                <c:pt idx="119">
                  <c:v>0.11899999999999999</c:v>
                </c:pt>
                <c:pt idx="120">
                  <c:v>0.12</c:v>
                </c:pt>
                <c:pt idx="121">
                  <c:v>0.121</c:v>
                </c:pt>
                <c:pt idx="122">
                  <c:v>0.122</c:v>
                </c:pt>
                <c:pt idx="123">
                  <c:v>0.123</c:v>
                </c:pt>
                <c:pt idx="124">
                  <c:v>0.124</c:v>
                </c:pt>
                <c:pt idx="125">
                  <c:v>0.125</c:v>
                </c:pt>
                <c:pt idx="126">
                  <c:v>0.126</c:v>
                </c:pt>
                <c:pt idx="127">
                  <c:v>0.127</c:v>
                </c:pt>
                <c:pt idx="128">
                  <c:v>0.128</c:v>
                </c:pt>
                <c:pt idx="129">
                  <c:v>0.129</c:v>
                </c:pt>
                <c:pt idx="130">
                  <c:v>0.13</c:v>
                </c:pt>
                <c:pt idx="131">
                  <c:v>0.13100000000000001</c:v>
                </c:pt>
                <c:pt idx="132">
                  <c:v>0.13200000000000001</c:v>
                </c:pt>
                <c:pt idx="133">
                  <c:v>0.13300000000000001</c:v>
                </c:pt>
                <c:pt idx="134">
                  <c:v>0.13400000000000001</c:v>
                </c:pt>
                <c:pt idx="135">
                  <c:v>0.13500000000000001</c:v>
                </c:pt>
                <c:pt idx="136">
                  <c:v>0.13600000000000001</c:v>
                </c:pt>
                <c:pt idx="137">
                  <c:v>0.13700000000000001</c:v>
                </c:pt>
                <c:pt idx="138">
                  <c:v>0.13800000000000001</c:v>
                </c:pt>
                <c:pt idx="139">
                  <c:v>0.13900000000000001</c:v>
                </c:pt>
                <c:pt idx="140">
                  <c:v>0.14000000000000001</c:v>
                </c:pt>
                <c:pt idx="141">
                  <c:v>0.14099999999999999</c:v>
                </c:pt>
                <c:pt idx="142">
                  <c:v>0.14199999999999999</c:v>
                </c:pt>
                <c:pt idx="143">
                  <c:v>0.14299999999999999</c:v>
                </c:pt>
                <c:pt idx="144">
                  <c:v>0.14399999999999999</c:v>
                </c:pt>
                <c:pt idx="145">
                  <c:v>0.14499999999999999</c:v>
                </c:pt>
                <c:pt idx="146">
                  <c:v>0.14599999999999999</c:v>
                </c:pt>
                <c:pt idx="147">
                  <c:v>0.14699999999999999</c:v>
                </c:pt>
                <c:pt idx="148">
                  <c:v>0.14799999999999999</c:v>
                </c:pt>
                <c:pt idx="149">
                  <c:v>0.14899999999999999</c:v>
                </c:pt>
                <c:pt idx="150">
                  <c:v>0.15</c:v>
                </c:pt>
                <c:pt idx="151">
                  <c:v>0.151</c:v>
                </c:pt>
                <c:pt idx="152">
                  <c:v>0.152</c:v>
                </c:pt>
                <c:pt idx="153">
                  <c:v>0.153</c:v>
                </c:pt>
                <c:pt idx="154">
                  <c:v>0.154</c:v>
                </c:pt>
                <c:pt idx="155">
                  <c:v>0.155</c:v>
                </c:pt>
                <c:pt idx="156">
                  <c:v>0.156</c:v>
                </c:pt>
                <c:pt idx="157">
                  <c:v>0.157</c:v>
                </c:pt>
                <c:pt idx="158">
                  <c:v>0.158</c:v>
                </c:pt>
                <c:pt idx="159">
                  <c:v>0.159</c:v>
                </c:pt>
                <c:pt idx="160">
                  <c:v>0.16</c:v>
                </c:pt>
                <c:pt idx="161">
                  <c:v>0.161</c:v>
                </c:pt>
                <c:pt idx="162">
                  <c:v>0.16200000000000001</c:v>
                </c:pt>
                <c:pt idx="163">
                  <c:v>0.16300000000000001</c:v>
                </c:pt>
                <c:pt idx="164">
                  <c:v>0.16400000000000001</c:v>
                </c:pt>
                <c:pt idx="165">
                  <c:v>0.16500000000000001</c:v>
                </c:pt>
                <c:pt idx="166">
                  <c:v>0.16600000000000001</c:v>
                </c:pt>
                <c:pt idx="167">
                  <c:v>0.16700000000000001</c:v>
                </c:pt>
                <c:pt idx="168">
                  <c:v>0.16800000000000001</c:v>
                </c:pt>
                <c:pt idx="169">
                  <c:v>0.16900000000000001</c:v>
                </c:pt>
                <c:pt idx="170">
                  <c:v>0.17</c:v>
                </c:pt>
                <c:pt idx="171">
                  <c:v>0.17100000000000001</c:v>
                </c:pt>
                <c:pt idx="172">
                  <c:v>0.17199999999999999</c:v>
                </c:pt>
                <c:pt idx="173">
                  <c:v>0.17299999999999999</c:v>
                </c:pt>
                <c:pt idx="174">
                  <c:v>0.17399999999999999</c:v>
                </c:pt>
                <c:pt idx="175">
                  <c:v>0.17499999999999999</c:v>
                </c:pt>
                <c:pt idx="176">
                  <c:v>0.17599999999999999</c:v>
                </c:pt>
                <c:pt idx="177">
                  <c:v>0.17699999999999999</c:v>
                </c:pt>
                <c:pt idx="178">
                  <c:v>0.17799999999999999</c:v>
                </c:pt>
                <c:pt idx="179">
                  <c:v>0.17899999999999999</c:v>
                </c:pt>
                <c:pt idx="180">
                  <c:v>0.18</c:v>
                </c:pt>
                <c:pt idx="181">
                  <c:v>0.18099999999999999</c:v>
                </c:pt>
                <c:pt idx="182">
                  <c:v>0.182</c:v>
                </c:pt>
                <c:pt idx="183">
                  <c:v>0.183</c:v>
                </c:pt>
                <c:pt idx="184">
                  <c:v>0.184</c:v>
                </c:pt>
                <c:pt idx="185">
                  <c:v>0.185</c:v>
                </c:pt>
                <c:pt idx="186">
                  <c:v>0.186</c:v>
                </c:pt>
                <c:pt idx="187">
                  <c:v>0.187</c:v>
                </c:pt>
                <c:pt idx="188">
                  <c:v>0.188</c:v>
                </c:pt>
                <c:pt idx="189">
                  <c:v>0.189</c:v>
                </c:pt>
                <c:pt idx="190">
                  <c:v>0.19</c:v>
                </c:pt>
                <c:pt idx="191">
                  <c:v>0.191</c:v>
                </c:pt>
                <c:pt idx="192">
                  <c:v>0.192</c:v>
                </c:pt>
                <c:pt idx="193">
                  <c:v>0.193</c:v>
                </c:pt>
                <c:pt idx="194">
                  <c:v>0.19400000000000001</c:v>
                </c:pt>
                <c:pt idx="195">
                  <c:v>0.19500000000000001</c:v>
                </c:pt>
                <c:pt idx="196">
                  <c:v>0.19600000000000001</c:v>
                </c:pt>
                <c:pt idx="197">
                  <c:v>0.19700000000000001</c:v>
                </c:pt>
                <c:pt idx="198">
                  <c:v>0.19800000000000001</c:v>
                </c:pt>
                <c:pt idx="199">
                  <c:v>0.19900000000000001</c:v>
                </c:pt>
                <c:pt idx="200">
                  <c:v>0.2</c:v>
                </c:pt>
                <c:pt idx="201">
                  <c:v>0.20100000000000001</c:v>
                </c:pt>
                <c:pt idx="202">
                  <c:v>0.20200000000000001</c:v>
                </c:pt>
                <c:pt idx="203">
                  <c:v>0.20300000000000001</c:v>
                </c:pt>
                <c:pt idx="204">
                  <c:v>0.20399999999999999</c:v>
                </c:pt>
                <c:pt idx="205">
                  <c:v>0.20499999999999999</c:v>
                </c:pt>
                <c:pt idx="206">
                  <c:v>0.20599999999999999</c:v>
                </c:pt>
                <c:pt idx="207">
                  <c:v>0.20699999999999999</c:v>
                </c:pt>
                <c:pt idx="208">
                  <c:v>0.20799999999999999</c:v>
                </c:pt>
                <c:pt idx="209">
                  <c:v>0.20899999999999999</c:v>
                </c:pt>
                <c:pt idx="210">
                  <c:v>0.21</c:v>
                </c:pt>
                <c:pt idx="211">
                  <c:v>0.21099999999999999</c:v>
                </c:pt>
                <c:pt idx="212">
                  <c:v>0.21199999999999999</c:v>
                </c:pt>
                <c:pt idx="213">
                  <c:v>0.21299999999999999</c:v>
                </c:pt>
                <c:pt idx="214">
                  <c:v>0.214</c:v>
                </c:pt>
                <c:pt idx="215">
                  <c:v>0.215</c:v>
                </c:pt>
                <c:pt idx="216">
                  <c:v>0.216</c:v>
                </c:pt>
                <c:pt idx="217">
                  <c:v>0.217</c:v>
                </c:pt>
                <c:pt idx="218">
                  <c:v>0.218</c:v>
                </c:pt>
                <c:pt idx="219">
                  <c:v>0.219</c:v>
                </c:pt>
                <c:pt idx="220">
                  <c:v>0.22</c:v>
                </c:pt>
                <c:pt idx="221">
                  <c:v>0.221</c:v>
                </c:pt>
                <c:pt idx="222">
                  <c:v>0.222</c:v>
                </c:pt>
                <c:pt idx="223">
                  <c:v>0.223</c:v>
                </c:pt>
                <c:pt idx="224">
                  <c:v>0.224</c:v>
                </c:pt>
                <c:pt idx="225">
                  <c:v>0.22500000000000001</c:v>
                </c:pt>
                <c:pt idx="226">
                  <c:v>0.22600000000000001</c:v>
                </c:pt>
                <c:pt idx="227">
                  <c:v>0.22700000000000001</c:v>
                </c:pt>
                <c:pt idx="228">
                  <c:v>0.22800000000000001</c:v>
                </c:pt>
                <c:pt idx="229">
                  <c:v>0.22900000000000001</c:v>
                </c:pt>
                <c:pt idx="230">
                  <c:v>0.23</c:v>
                </c:pt>
                <c:pt idx="231">
                  <c:v>0.23100000000000001</c:v>
                </c:pt>
                <c:pt idx="232">
                  <c:v>0.23200000000000001</c:v>
                </c:pt>
                <c:pt idx="233">
                  <c:v>0.23300000000000001</c:v>
                </c:pt>
                <c:pt idx="234">
                  <c:v>0.23400000000000001</c:v>
                </c:pt>
                <c:pt idx="235">
                  <c:v>0.23499999999999999</c:v>
                </c:pt>
                <c:pt idx="236">
                  <c:v>0.23599999999999999</c:v>
                </c:pt>
                <c:pt idx="237">
                  <c:v>0.23699999999999999</c:v>
                </c:pt>
                <c:pt idx="238">
                  <c:v>0.23799999999999999</c:v>
                </c:pt>
                <c:pt idx="239">
                  <c:v>0.23899999999999999</c:v>
                </c:pt>
                <c:pt idx="240">
                  <c:v>0.24</c:v>
                </c:pt>
                <c:pt idx="241">
                  <c:v>0.24099999999999999</c:v>
                </c:pt>
                <c:pt idx="242">
                  <c:v>0.24199999999999999</c:v>
                </c:pt>
                <c:pt idx="243">
                  <c:v>0.24299999999999999</c:v>
                </c:pt>
                <c:pt idx="244">
                  <c:v>0.24399999999999999</c:v>
                </c:pt>
                <c:pt idx="245">
                  <c:v>0.245</c:v>
                </c:pt>
                <c:pt idx="246">
                  <c:v>0.246</c:v>
                </c:pt>
                <c:pt idx="247">
                  <c:v>0.247</c:v>
                </c:pt>
                <c:pt idx="248">
                  <c:v>0.248</c:v>
                </c:pt>
                <c:pt idx="249">
                  <c:v>0.249</c:v>
                </c:pt>
                <c:pt idx="250">
                  <c:v>0.25</c:v>
                </c:pt>
                <c:pt idx="251">
                  <c:v>0.251</c:v>
                </c:pt>
                <c:pt idx="252">
                  <c:v>0.252</c:v>
                </c:pt>
                <c:pt idx="253">
                  <c:v>0.253</c:v>
                </c:pt>
                <c:pt idx="254">
                  <c:v>0.254</c:v>
                </c:pt>
                <c:pt idx="255">
                  <c:v>0.255</c:v>
                </c:pt>
                <c:pt idx="256">
                  <c:v>0.25600000000000001</c:v>
                </c:pt>
                <c:pt idx="257">
                  <c:v>0.25700000000000001</c:v>
                </c:pt>
                <c:pt idx="258">
                  <c:v>0.25800000000000001</c:v>
                </c:pt>
                <c:pt idx="259">
                  <c:v>0.25900000000000001</c:v>
                </c:pt>
                <c:pt idx="260">
                  <c:v>0.26</c:v>
                </c:pt>
                <c:pt idx="261">
                  <c:v>0.26100000000000001</c:v>
                </c:pt>
                <c:pt idx="262">
                  <c:v>0.26200000000000001</c:v>
                </c:pt>
                <c:pt idx="263">
                  <c:v>0.26300000000000001</c:v>
                </c:pt>
                <c:pt idx="264">
                  <c:v>0.26400000000000001</c:v>
                </c:pt>
                <c:pt idx="265">
                  <c:v>0.26500000000000001</c:v>
                </c:pt>
                <c:pt idx="266">
                  <c:v>0.26600000000000001</c:v>
                </c:pt>
                <c:pt idx="267">
                  <c:v>0.26700000000000002</c:v>
                </c:pt>
                <c:pt idx="268">
                  <c:v>0.26800000000000002</c:v>
                </c:pt>
                <c:pt idx="269">
                  <c:v>0.26900000000000002</c:v>
                </c:pt>
                <c:pt idx="270">
                  <c:v>0.27</c:v>
                </c:pt>
                <c:pt idx="271">
                  <c:v>0.27100000000000002</c:v>
                </c:pt>
                <c:pt idx="272">
                  <c:v>0.27200000000000002</c:v>
                </c:pt>
                <c:pt idx="273">
                  <c:v>0.27300000000000002</c:v>
                </c:pt>
                <c:pt idx="274">
                  <c:v>0.27400000000000002</c:v>
                </c:pt>
                <c:pt idx="275">
                  <c:v>0.27500000000000002</c:v>
                </c:pt>
                <c:pt idx="276">
                  <c:v>0.27600000000000002</c:v>
                </c:pt>
                <c:pt idx="277">
                  <c:v>0.27700000000000002</c:v>
                </c:pt>
                <c:pt idx="278">
                  <c:v>0.27800000000000002</c:v>
                </c:pt>
                <c:pt idx="279">
                  <c:v>0.27900000000000003</c:v>
                </c:pt>
                <c:pt idx="280">
                  <c:v>0.28000000000000003</c:v>
                </c:pt>
                <c:pt idx="281">
                  <c:v>0.28100000000000003</c:v>
                </c:pt>
                <c:pt idx="282">
                  <c:v>0.28199999999999997</c:v>
                </c:pt>
                <c:pt idx="283">
                  <c:v>0.28299999999999997</c:v>
                </c:pt>
                <c:pt idx="284">
                  <c:v>0.28399999999999997</c:v>
                </c:pt>
                <c:pt idx="285">
                  <c:v>0.28499999999999998</c:v>
                </c:pt>
                <c:pt idx="286">
                  <c:v>0.28599999999999998</c:v>
                </c:pt>
                <c:pt idx="287">
                  <c:v>0.28699999999999998</c:v>
                </c:pt>
                <c:pt idx="288">
                  <c:v>0.28799999999999998</c:v>
                </c:pt>
                <c:pt idx="289">
                  <c:v>0.28899999999999998</c:v>
                </c:pt>
                <c:pt idx="290">
                  <c:v>0.28999999999999998</c:v>
                </c:pt>
                <c:pt idx="291">
                  <c:v>0.29099999999999998</c:v>
                </c:pt>
                <c:pt idx="292">
                  <c:v>0.29199999999999998</c:v>
                </c:pt>
                <c:pt idx="293">
                  <c:v>0.29299999999999998</c:v>
                </c:pt>
                <c:pt idx="294">
                  <c:v>0.29399999999999998</c:v>
                </c:pt>
                <c:pt idx="295">
                  <c:v>0.29499999999999998</c:v>
                </c:pt>
                <c:pt idx="296">
                  <c:v>0.29599999999999999</c:v>
                </c:pt>
                <c:pt idx="297">
                  <c:v>0.29699999999999999</c:v>
                </c:pt>
                <c:pt idx="298">
                  <c:v>0.29799999999999999</c:v>
                </c:pt>
                <c:pt idx="299">
                  <c:v>0.29899999999999999</c:v>
                </c:pt>
                <c:pt idx="300">
                  <c:v>0.3</c:v>
                </c:pt>
                <c:pt idx="301">
                  <c:v>0.30099999999999999</c:v>
                </c:pt>
                <c:pt idx="302">
                  <c:v>0.30199999999999999</c:v>
                </c:pt>
                <c:pt idx="303">
                  <c:v>0.30299999999999999</c:v>
                </c:pt>
                <c:pt idx="304">
                  <c:v>0.30399999999999999</c:v>
                </c:pt>
                <c:pt idx="305">
                  <c:v>0.30499999999999999</c:v>
                </c:pt>
                <c:pt idx="306">
                  <c:v>0.30599999999999999</c:v>
                </c:pt>
                <c:pt idx="307">
                  <c:v>0.307</c:v>
                </c:pt>
                <c:pt idx="308">
                  <c:v>0.308</c:v>
                </c:pt>
                <c:pt idx="309">
                  <c:v>0.309</c:v>
                </c:pt>
                <c:pt idx="310">
                  <c:v>0.31</c:v>
                </c:pt>
                <c:pt idx="311">
                  <c:v>0.311</c:v>
                </c:pt>
                <c:pt idx="312">
                  <c:v>0.312</c:v>
                </c:pt>
                <c:pt idx="313">
                  <c:v>0.313</c:v>
                </c:pt>
                <c:pt idx="314">
                  <c:v>0.314</c:v>
                </c:pt>
                <c:pt idx="315">
                  <c:v>0.315</c:v>
                </c:pt>
                <c:pt idx="316">
                  <c:v>0.316</c:v>
                </c:pt>
                <c:pt idx="317">
                  <c:v>0.317</c:v>
                </c:pt>
                <c:pt idx="318">
                  <c:v>0.318</c:v>
                </c:pt>
                <c:pt idx="319">
                  <c:v>0.31900000000000001</c:v>
                </c:pt>
                <c:pt idx="320">
                  <c:v>0.32</c:v>
                </c:pt>
                <c:pt idx="321">
                  <c:v>0.32100000000000001</c:v>
                </c:pt>
                <c:pt idx="322">
                  <c:v>0.32200000000000001</c:v>
                </c:pt>
                <c:pt idx="323">
                  <c:v>0.32300000000000001</c:v>
                </c:pt>
                <c:pt idx="324">
                  <c:v>0.32400000000000001</c:v>
                </c:pt>
                <c:pt idx="325">
                  <c:v>0.32500000000000001</c:v>
                </c:pt>
                <c:pt idx="326">
                  <c:v>0.32600000000000001</c:v>
                </c:pt>
                <c:pt idx="327">
                  <c:v>0.32700000000000001</c:v>
                </c:pt>
                <c:pt idx="328">
                  <c:v>0.32800000000000001</c:v>
                </c:pt>
                <c:pt idx="329">
                  <c:v>0.32900000000000001</c:v>
                </c:pt>
                <c:pt idx="330">
                  <c:v>0.33</c:v>
                </c:pt>
                <c:pt idx="331">
                  <c:v>0.33100000000000002</c:v>
                </c:pt>
                <c:pt idx="332">
                  <c:v>0.33200000000000002</c:v>
                </c:pt>
                <c:pt idx="333">
                  <c:v>0.33300000000000002</c:v>
                </c:pt>
                <c:pt idx="334">
                  <c:v>0.33400000000000002</c:v>
                </c:pt>
                <c:pt idx="335">
                  <c:v>0.33500000000000002</c:v>
                </c:pt>
                <c:pt idx="336">
                  <c:v>0.33600000000000002</c:v>
                </c:pt>
                <c:pt idx="337">
                  <c:v>0.33700000000000002</c:v>
                </c:pt>
                <c:pt idx="338">
                  <c:v>0.33800000000000002</c:v>
                </c:pt>
                <c:pt idx="339">
                  <c:v>0.33900000000000002</c:v>
                </c:pt>
                <c:pt idx="340">
                  <c:v>0.34</c:v>
                </c:pt>
                <c:pt idx="341">
                  <c:v>0.34100000000000003</c:v>
                </c:pt>
                <c:pt idx="342">
                  <c:v>0.34200000000000003</c:v>
                </c:pt>
                <c:pt idx="343">
                  <c:v>0.34300000000000003</c:v>
                </c:pt>
                <c:pt idx="344">
                  <c:v>0.34399999999999997</c:v>
                </c:pt>
                <c:pt idx="345">
                  <c:v>0.34499999999999997</c:v>
                </c:pt>
                <c:pt idx="346">
                  <c:v>0.34599999999999997</c:v>
                </c:pt>
                <c:pt idx="347">
                  <c:v>0.34699999999999998</c:v>
                </c:pt>
                <c:pt idx="348">
                  <c:v>0.34799999999999998</c:v>
                </c:pt>
                <c:pt idx="349">
                  <c:v>0.34899999999999998</c:v>
                </c:pt>
                <c:pt idx="350">
                  <c:v>0.35</c:v>
                </c:pt>
                <c:pt idx="351">
                  <c:v>0.35099999999999998</c:v>
                </c:pt>
                <c:pt idx="352">
                  <c:v>0.35199999999999998</c:v>
                </c:pt>
                <c:pt idx="353">
                  <c:v>0.35299999999999998</c:v>
                </c:pt>
                <c:pt idx="354">
                  <c:v>0.35399999999999998</c:v>
                </c:pt>
                <c:pt idx="355">
                  <c:v>0.35499999999999998</c:v>
                </c:pt>
                <c:pt idx="356">
                  <c:v>0.35599999999999998</c:v>
                </c:pt>
                <c:pt idx="357">
                  <c:v>0.35699999999999998</c:v>
                </c:pt>
                <c:pt idx="358">
                  <c:v>0.35799999999999998</c:v>
                </c:pt>
                <c:pt idx="359">
                  <c:v>0.35899999999999999</c:v>
                </c:pt>
                <c:pt idx="360">
                  <c:v>0.36</c:v>
                </c:pt>
                <c:pt idx="361">
                  <c:v>0.36099999999999999</c:v>
                </c:pt>
                <c:pt idx="362">
                  <c:v>0.36199999999999999</c:v>
                </c:pt>
                <c:pt idx="363">
                  <c:v>0.36299999999999999</c:v>
                </c:pt>
                <c:pt idx="364">
                  <c:v>0.36399999999999999</c:v>
                </c:pt>
                <c:pt idx="365">
                  <c:v>0.36499999999999999</c:v>
                </c:pt>
                <c:pt idx="366">
                  <c:v>0.36599999999999999</c:v>
                </c:pt>
                <c:pt idx="367">
                  <c:v>0.36699999999999999</c:v>
                </c:pt>
                <c:pt idx="368">
                  <c:v>0.36799999999999999</c:v>
                </c:pt>
                <c:pt idx="369">
                  <c:v>0.36899999999999999</c:v>
                </c:pt>
                <c:pt idx="370">
                  <c:v>0.37</c:v>
                </c:pt>
                <c:pt idx="371">
                  <c:v>0.371</c:v>
                </c:pt>
                <c:pt idx="372">
                  <c:v>0.372</c:v>
                </c:pt>
                <c:pt idx="373">
                  <c:v>0.373</c:v>
                </c:pt>
                <c:pt idx="374">
                  <c:v>0.374</c:v>
                </c:pt>
                <c:pt idx="375">
                  <c:v>0.375</c:v>
                </c:pt>
                <c:pt idx="376">
                  <c:v>0.376</c:v>
                </c:pt>
                <c:pt idx="377">
                  <c:v>0.377</c:v>
                </c:pt>
                <c:pt idx="378">
                  <c:v>0.378</c:v>
                </c:pt>
                <c:pt idx="379">
                  <c:v>0.379</c:v>
                </c:pt>
                <c:pt idx="380">
                  <c:v>0.38</c:v>
                </c:pt>
                <c:pt idx="381">
                  <c:v>0.38100000000000001</c:v>
                </c:pt>
                <c:pt idx="382">
                  <c:v>0.38200000000000001</c:v>
                </c:pt>
                <c:pt idx="383">
                  <c:v>0.38300000000000001</c:v>
                </c:pt>
                <c:pt idx="384">
                  <c:v>0.38400000000000001</c:v>
                </c:pt>
                <c:pt idx="385">
                  <c:v>0.38500000000000001</c:v>
                </c:pt>
                <c:pt idx="386">
                  <c:v>0.38600000000000001</c:v>
                </c:pt>
                <c:pt idx="387">
                  <c:v>0.38700000000000001</c:v>
                </c:pt>
                <c:pt idx="388">
                  <c:v>0.38800000000000001</c:v>
                </c:pt>
                <c:pt idx="389">
                  <c:v>0.38900000000000001</c:v>
                </c:pt>
                <c:pt idx="390">
                  <c:v>0.39</c:v>
                </c:pt>
                <c:pt idx="391">
                  <c:v>0.39100000000000001</c:v>
                </c:pt>
                <c:pt idx="392">
                  <c:v>0.39200000000000002</c:v>
                </c:pt>
                <c:pt idx="393">
                  <c:v>0.39300000000000002</c:v>
                </c:pt>
                <c:pt idx="394">
                  <c:v>0.39400000000000002</c:v>
                </c:pt>
                <c:pt idx="395">
                  <c:v>0.39500000000000002</c:v>
                </c:pt>
                <c:pt idx="396">
                  <c:v>0.39600000000000002</c:v>
                </c:pt>
                <c:pt idx="397">
                  <c:v>0.39700000000000002</c:v>
                </c:pt>
                <c:pt idx="398">
                  <c:v>0.39800000000000002</c:v>
                </c:pt>
                <c:pt idx="399">
                  <c:v>0.39900000000000002</c:v>
                </c:pt>
                <c:pt idx="400">
                  <c:v>0.4</c:v>
                </c:pt>
                <c:pt idx="401">
                  <c:v>0.40100000000000002</c:v>
                </c:pt>
                <c:pt idx="402">
                  <c:v>0.40200000000000002</c:v>
                </c:pt>
                <c:pt idx="403">
                  <c:v>0.40300000000000002</c:v>
                </c:pt>
                <c:pt idx="404">
                  <c:v>0.40400000000000003</c:v>
                </c:pt>
                <c:pt idx="405">
                  <c:v>0.40500000000000003</c:v>
                </c:pt>
                <c:pt idx="406">
                  <c:v>0.40600000000000003</c:v>
                </c:pt>
                <c:pt idx="407">
                  <c:v>0.40699999999999997</c:v>
                </c:pt>
                <c:pt idx="408">
                  <c:v>0.40799999999999997</c:v>
                </c:pt>
                <c:pt idx="409">
                  <c:v>0.40899999999999997</c:v>
                </c:pt>
                <c:pt idx="410">
                  <c:v>0.41</c:v>
                </c:pt>
                <c:pt idx="411">
                  <c:v>0.41099999999999998</c:v>
                </c:pt>
                <c:pt idx="412">
                  <c:v>0.41199999999999998</c:v>
                </c:pt>
                <c:pt idx="413">
                  <c:v>0.41299999999999998</c:v>
                </c:pt>
                <c:pt idx="414">
                  <c:v>0.41399999999999998</c:v>
                </c:pt>
                <c:pt idx="415">
                  <c:v>0.41499999999999998</c:v>
                </c:pt>
                <c:pt idx="416">
                  <c:v>0.41599999999999998</c:v>
                </c:pt>
                <c:pt idx="417">
                  <c:v>0.41699999999999998</c:v>
                </c:pt>
                <c:pt idx="418">
                  <c:v>0.41799999999999998</c:v>
                </c:pt>
                <c:pt idx="419">
                  <c:v>0.41899999999999998</c:v>
                </c:pt>
                <c:pt idx="420">
                  <c:v>0.42</c:v>
                </c:pt>
                <c:pt idx="421">
                  <c:v>0.42099999999999999</c:v>
                </c:pt>
                <c:pt idx="422">
                  <c:v>0.42199999999999999</c:v>
                </c:pt>
                <c:pt idx="423">
                  <c:v>0.42299999999999999</c:v>
                </c:pt>
                <c:pt idx="424">
                  <c:v>0.42399999999999999</c:v>
                </c:pt>
                <c:pt idx="425">
                  <c:v>0.42499999999999999</c:v>
                </c:pt>
                <c:pt idx="426">
                  <c:v>0.42599999999999999</c:v>
                </c:pt>
                <c:pt idx="427">
                  <c:v>0.42699999999999999</c:v>
                </c:pt>
                <c:pt idx="428">
                  <c:v>0.42799999999999999</c:v>
                </c:pt>
                <c:pt idx="429">
                  <c:v>0.42899999999999999</c:v>
                </c:pt>
                <c:pt idx="430">
                  <c:v>0.43</c:v>
                </c:pt>
                <c:pt idx="431">
                  <c:v>0.43099999999999999</c:v>
                </c:pt>
                <c:pt idx="432">
                  <c:v>0.432</c:v>
                </c:pt>
                <c:pt idx="433">
                  <c:v>0.433</c:v>
                </c:pt>
                <c:pt idx="434">
                  <c:v>0.434</c:v>
                </c:pt>
                <c:pt idx="435">
                  <c:v>0.435</c:v>
                </c:pt>
                <c:pt idx="436">
                  <c:v>0.436</c:v>
                </c:pt>
                <c:pt idx="437">
                  <c:v>0.437</c:v>
                </c:pt>
                <c:pt idx="438">
                  <c:v>0.438</c:v>
                </c:pt>
                <c:pt idx="439">
                  <c:v>0.439</c:v>
                </c:pt>
                <c:pt idx="440">
                  <c:v>0.44</c:v>
                </c:pt>
                <c:pt idx="441">
                  <c:v>0.441</c:v>
                </c:pt>
                <c:pt idx="442">
                  <c:v>0.442</c:v>
                </c:pt>
                <c:pt idx="443">
                  <c:v>0.443</c:v>
                </c:pt>
                <c:pt idx="444">
                  <c:v>0.44400000000000001</c:v>
                </c:pt>
                <c:pt idx="445">
                  <c:v>0.44500000000000001</c:v>
                </c:pt>
                <c:pt idx="446">
                  <c:v>0.44600000000000001</c:v>
                </c:pt>
                <c:pt idx="447">
                  <c:v>0.44700000000000001</c:v>
                </c:pt>
                <c:pt idx="448">
                  <c:v>0.44800000000000001</c:v>
                </c:pt>
                <c:pt idx="449">
                  <c:v>0.44900000000000001</c:v>
                </c:pt>
                <c:pt idx="450">
                  <c:v>0.45</c:v>
                </c:pt>
                <c:pt idx="451">
                  <c:v>0.45100000000000001</c:v>
                </c:pt>
                <c:pt idx="452">
                  <c:v>0.45200000000000001</c:v>
                </c:pt>
                <c:pt idx="453">
                  <c:v>0.45300000000000001</c:v>
                </c:pt>
                <c:pt idx="454">
                  <c:v>0.45400000000000001</c:v>
                </c:pt>
                <c:pt idx="455">
                  <c:v>0.45500000000000002</c:v>
                </c:pt>
                <c:pt idx="456">
                  <c:v>0.45600000000000002</c:v>
                </c:pt>
                <c:pt idx="457">
                  <c:v>0.45700000000000002</c:v>
                </c:pt>
                <c:pt idx="458">
                  <c:v>0.45800000000000002</c:v>
                </c:pt>
                <c:pt idx="459">
                  <c:v>0.45900000000000002</c:v>
                </c:pt>
                <c:pt idx="460">
                  <c:v>0.46</c:v>
                </c:pt>
                <c:pt idx="461">
                  <c:v>0.46100000000000002</c:v>
                </c:pt>
                <c:pt idx="462">
                  <c:v>0.46200000000000002</c:v>
                </c:pt>
                <c:pt idx="463">
                  <c:v>0.46300000000000002</c:v>
                </c:pt>
                <c:pt idx="464">
                  <c:v>0.46400000000000002</c:v>
                </c:pt>
                <c:pt idx="465">
                  <c:v>0.46500000000000002</c:v>
                </c:pt>
                <c:pt idx="466">
                  <c:v>0.46600000000000003</c:v>
                </c:pt>
                <c:pt idx="467">
                  <c:v>0.46700000000000003</c:v>
                </c:pt>
                <c:pt idx="468">
                  <c:v>0.46800000000000003</c:v>
                </c:pt>
                <c:pt idx="469">
                  <c:v>0.46899999999999997</c:v>
                </c:pt>
                <c:pt idx="470">
                  <c:v>0.47</c:v>
                </c:pt>
                <c:pt idx="471">
                  <c:v>0.47099999999999997</c:v>
                </c:pt>
                <c:pt idx="472">
                  <c:v>0.47199999999999998</c:v>
                </c:pt>
                <c:pt idx="473">
                  <c:v>0.47299999999999998</c:v>
                </c:pt>
                <c:pt idx="474">
                  <c:v>0.47399999999999998</c:v>
                </c:pt>
                <c:pt idx="475">
                  <c:v>0.47499999999999998</c:v>
                </c:pt>
                <c:pt idx="476">
                  <c:v>0.47599999999999998</c:v>
                </c:pt>
                <c:pt idx="477">
                  <c:v>0.47699999999999998</c:v>
                </c:pt>
                <c:pt idx="478">
                  <c:v>0.47799999999999998</c:v>
                </c:pt>
                <c:pt idx="479">
                  <c:v>0.47899999999999998</c:v>
                </c:pt>
                <c:pt idx="480">
                  <c:v>0.48</c:v>
                </c:pt>
                <c:pt idx="481">
                  <c:v>0.48099999999999998</c:v>
                </c:pt>
                <c:pt idx="482">
                  <c:v>0.48199999999999998</c:v>
                </c:pt>
                <c:pt idx="483">
                  <c:v>0.48299999999999998</c:v>
                </c:pt>
                <c:pt idx="484">
                  <c:v>0.48399999999999999</c:v>
                </c:pt>
                <c:pt idx="485">
                  <c:v>0.48499999999999999</c:v>
                </c:pt>
                <c:pt idx="486">
                  <c:v>0.48599999999999999</c:v>
                </c:pt>
                <c:pt idx="487">
                  <c:v>0.48699999999999999</c:v>
                </c:pt>
                <c:pt idx="488">
                  <c:v>0.48799999999999999</c:v>
                </c:pt>
                <c:pt idx="489">
                  <c:v>0.48899999999999999</c:v>
                </c:pt>
                <c:pt idx="490">
                  <c:v>0.49</c:v>
                </c:pt>
                <c:pt idx="491">
                  <c:v>0.49099999999999999</c:v>
                </c:pt>
                <c:pt idx="492">
                  <c:v>0.49199999999999999</c:v>
                </c:pt>
                <c:pt idx="493">
                  <c:v>0.49299999999999999</c:v>
                </c:pt>
                <c:pt idx="494">
                  <c:v>0.49399999999999999</c:v>
                </c:pt>
                <c:pt idx="495">
                  <c:v>0.495</c:v>
                </c:pt>
                <c:pt idx="496">
                  <c:v>0.496</c:v>
                </c:pt>
                <c:pt idx="497">
                  <c:v>0.497</c:v>
                </c:pt>
                <c:pt idx="498">
                  <c:v>0.498</c:v>
                </c:pt>
                <c:pt idx="499">
                  <c:v>0.499</c:v>
                </c:pt>
                <c:pt idx="500">
                  <c:v>0.5</c:v>
                </c:pt>
                <c:pt idx="501">
                  <c:v>0.501</c:v>
                </c:pt>
                <c:pt idx="502">
                  <c:v>0.502</c:v>
                </c:pt>
                <c:pt idx="503">
                  <c:v>0.503</c:v>
                </c:pt>
                <c:pt idx="504">
                  <c:v>0.504</c:v>
                </c:pt>
                <c:pt idx="505">
                  <c:v>0.505</c:v>
                </c:pt>
                <c:pt idx="506">
                  <c:v>0.50600000000000001</c:v>
                </c:pt>
                <c:pt idx="507">
                  <c:v>0.50700000000000001</c:v>
                </c:pt>
                <c:pt idx="508">
                  <c:v>0.50800000000000001</c:v>
                </c:pt>
                <c:pt idx="509">
                  <c:v>0.50900000000000001</c:v>
                </c:pt>
                <c:pt idx="510">
                  <c:v>0.51</c:v>
                </c:pt>
                <c:pt idx="511">
                  <c:v>0.51100000000000001</c:v>
                </c:pt>
                <c:pt idx="512">
                  <c:v>0.51200000000000001</c:v>
                </c:pt>
                <c:pt idx="513">
                  <c:v>0.51300000000000001</c:v>
                </c:pt>
                <c:pt idx="514">
                  <c:v>0.51400000000000001</c:v>
                </c:pt>
                <c:pt idx="515">
                  <c:v>0.51500000000000001</c:v>
                </c:pt>
                <c:pt idx="516">
                  <c:v>0.51600000000000001</c:v>
                </c:pt>
                <c:pt idx="517">
                  <c:v>0.51700000000000002</c:v>
                </c:pt>
                <c:pt idx="518">
                  <c:v>0.51800000000000002</c:v>
                </c:pt>
                <c:pt idx="519">
                  <c:v>0.51900000000000002</c:v>
                </c:pt>
                <c:pt idx="520">
                  <c:v>0.52</c:v>
                </c:pt>
                <c:pt idx="521">
                  <c:v>0.52100000000000002</c:v>
                </c:pt>
                <c:pt idx="522">
                  <c:v>0.52200000000000002</c:v>
                </c:pt>
                <c:pt idx="523">
                  <c:v>0.52300000000000002</c:v>
                </c:pt>
                <c:pt idx="524">
                  <c:v>0.52400000000000002</c:v>
                </c:pt>
                <c:pt idx="525">
                  <c:v>0.52500000000000002</c:v>
                </c:pt>
                <c:pt idx="526">
                  <c:v>0.52600000000000002</c:v>
                </c:pt>
                <c:pt idx="527">
                  <c:v>0.52700000000000002</c:v>
                </c:pt>
                <c:pt idx="528">
                  <c:v>0.52800000000000002</c:v>
                </c:pt>
                <c:pt idx="529">
                  <c:v>0.52900000000000003</c:v>
                </c:pt>
                <c:pt idx="530">
                  <c:v>0.53</c:v>
                </c:pt>
                <c:pt idx="531">
                  <c:v>0.53100000000000003</c:v>
                </c:pt>
                <c:pt idx="532">
                  <c:v>0.53200000000000003</c:v>
                </c:pt>
                <c:pt idx="533">
                  <c:v>0.53300000000000003</c:v>
                </c:pt>
                <c:pt idx="534">
                  <c:v>0.53400000000000003</c:v>
                </c:pt>
                <c:pt idx="535">
                  <c:v>0.53500000000000003</c:v>
                </c:pt>
                <c:pt idx="536">
                  <c:v>0.53600000000000003</c:v>
                </c:pt>
                <c:pt idx="537">
                  <c:v>0.53700000000000003</c:v>
                </c:pt>
                <c:pt idx="538">
                  <c:v>0.53800000000000003</c:v>
                </c:pt>
                <c:pt idx="539">
                  <c:v>0.53900000000000003</c:v>
                </c:pt>
                <c:pt idx="540">
                  <c:v>0.54</c:v>
                </c:pt>
                <c:pt idx="541">
                  <c:v>0.54100000000000004</c:v>
                </c:pt>
                <c:pt idx="542">
                  <c:v>0.54200000000000004</c:v>
                </c:pt>
                <c:pt idx="543">
                  <c:v>0.54300000000000004</c:v>
                </c:pt>
                <c:pt idx="544">
                  <c:v>0.54400000000000004</c:v>
                </c:pt>
                <c:pt idx="545">
                  <c:v>0.54500000000000004</c:v>
                </c:pt>
                <c:pt idx="546">
                  <c:v>0.54600000000000004</c:v>
                </c:pt>
                <c:pt idx="547">
                  <c:v>0.54700000000000004</c:v>
                </c:pt>
                <c:pt idx="548">
                  <c:v>0.54800000000000004</c:v>
                </c:pt>
                <c:pt idx="549">
                  <c:v>0.54900000000000004</c:v>
                </c:pt>
                <c:pt idx="550">
                  <c:v>0.55000000000000004</c:v>
                </c:pt>
                <c:pt idx="551">
                  <c:v>0.55100000000000005</c:v>
                </c:pt>
                <c:pt idx="552">
                  <c:v>0.55200000000000005</c:v>
                </c:pt>
                <c:pt idx="553">
                  <c:v>0.55300000000000005</c:v>
                </c:pt>
                <c:pt idx="554">
                  <c:v>0.55400000000000005</c:v>
                </c:pt>
                <c:pt idx="555">
                  <c:v>0.55500000000000005</c:v>
                </c:pt>
                <c:pt idx="556">
                  <c:v>0.55600000000000005</c:v>
                </c:pt>
                <c:pt idx="557">
                  <c:v>0.55700000000000005</c:v>
                </c:pt>
                <c:pt idx="558">
                  <c:v>0.55800000000000005</c:v>
                </c:pt>
                <c:pt idx="559">
                  <c:v>0.55900000000000005</c:v>
                </c:pt>
                <c:pt idx="560">
                  <c:v>0.56000000000000005</c:v>
                </c:pt>
                <c:pt idx="561">
                  <c:v>0.56100000000000005</c:v>
                </c:pt>
                <c:pt idx="562">
                  <c:v>0.56200000000000006</c:v>
                </c:pt>
                <c:pt idx="563">
                  <c:v>0.56299999999999994</c:v>
                </c:pt>
                <c:pt idx="564">
                  <c:v>0.56399999999999995</c:v>
                </c:pt>
                <c:pt idx="565">
                  <c:v>0.56499999999999995</c:v>
                </c:pt>
                <c:pt idx="566">
                  <c:v>0.56599999999999995</c:v>
                </c:pt>
                <c:pt idx="567">
                  <c:v>0.56699999999999995</c:v>
                </c:pt>
                <c:pt idx="568">
                  <c:v>0.56799999999999995</c:v>
                </c:pt>
                <c:pt idx="569">
                  <c:v>0.56899999999999995</c:v>
                </c:pt>
                <c:pt idx="570">
                  <c:v>0.56999999999999995</c:v>
                </c:pt>
                <c:pt idx="571">
                  <c:v>0.57099999999999995</c:v>
                </c:pt>
                <c:pt idx="572">
                  <c:v>0.57199999999999995</c:v>
                </c:pt>
                <c:pt idx="573">
                  <c:v>0.57299999999999995</c:v>
                </c:pt>
                <c:pt idx="574">
                  <c:v>0.57399999999999995</c:v>
                </c:pt>
                <c:pt idx="575">
                  <c:v>0.57499999999999996</c:v>
                </c:pt>
                <c:pt idx="576">
                  <c:v>0.57599999999999996</c:v>
                </c:pt>
                <c:pt idx="577">
                  <c:v>0.57699999999999996</c:v>
                </c:pt>
                <c:pt idx="578">
                  <c:v>0.57799999999999996</c:v>
                </c:pt>
                <c:pt idx="579">
                  <c:v>0.57899999999999996</c:v>
                </c:pt>
                <c:pt idx="580">
                  <c:v>0.57999999999999996</c:v>
                </c:pt>
                <c:pt idx="581">
                  <c:v>0.58099999999999996</c:v>
                </c:pt>
                <c:pt idx="582">
                  <c:v>0.58199999999999996</c:v>
                </c:pt>
                <c:pt idx="583">
                  <c:v>0.58299999999999996</c:v>
                </c:pt>
                <c:pt idx="584">
                  <c:v>0.58399999999999996</c:v>
                </c:pt>
                <c:pt idx="585">
                  <c:v>0.58499999999999996</c:v>
                </c:pt>
                <c:pt idx="586">
                  <c:v>0.58599999999999997</c:v>
                </c:pt>
                <c:pt idx="587">
                  <c:v>0.58699999999999997</c:v>
                </c:pt>
                <c:pt idx="588">
                  <c:v>0.58799999999999997</c:v>
                </c:pt>
                <c:pt idx="589">
                  <c:v>0.58899999999999997</c:v>
                </c:pt>
                <c:pt idx="590">
                  <c:v>0.59</c:v>
                </c:pt>
                <c:pt idx="591">
                  <c:v>0.59099999999999997</c:v>
                </c:pt>
                <c:pt idx="592">
                  <c:v>0.59199999999999997</c:v>
                </c:pt>
                <c:pt idx="593">
                  <c:v>0.59299999999999997</c:v>
                </c:pt>
                <c:pt idx="594">
                  <c:v>0.59399999999999997</c:v>
                </c:pt>
                <c:pt idx="595">
                  <c:v>0.59499999999999997</c:v>
                </c:pt>
                <c:pt idx="596">
                  <c:v>0.59599999999999997</c:v>
                </c:pt>
                <c:pt idx="597">
                  <c:v>0.59699999999999998</c:v>
                </c:pt>
                <c:pt idx="598">
                  <c:v>0.59799999999999998</c:v>
                </c:pt>
                <c:pt idx="599">
                  <c:v>0.59899999999999998</c:v>
                </c:pt>
                <c:pt idx="600">
                  <c:v>0.6</c:v>
                </c:pt>
                <c:pt idx="601">
                  <c:v>0.60099999999999998</c:v>
                </c:pt>
                <c:pt idx="602">
                  <c:v>0.60199999999999998</c:v>
                </c:pt>
                <c:pt idx="603">
                  <c:v>0.60299999999999998</c:v>
                </c:pt>
                <c:pt idx="604">
                  <c:v>0.60399999999999998</c:v>
                </c:pt>
                <c:pt idx="605">
                  <c:v>0.60499999999999998</c:v>
                </c:pt>
                <c:pt idx="606">
                  <c:v>0.60599999999999998</c:v>
                </c:pt>
                <c:pt idx="607">
                  <c:v>0.60699999999999998</c:v>
                </c:pt>
                <c:pt idx="608">
                  <c:v>0.60799999999999998</c:v>
                </c:pt>
                <c:pt idx="609">
                  <c:v>0.60899999999999999</c:v>
                </c:pt>
                <c:pt idx="610">
                  <c:v>0.61</c:v>
                </c:pt>
                <c:pt idx="611">
                  <c:v>0.61099999999999999</c:v>
                </c:pt>
                <c:pt idx="612">
                  <c:v>0.61199999999999999</c:v>
                </c:pt>
                <c:pt idx="613">
                  <c:v>0.61299999999999999</c:v>
                </c:pt>
                <c:pt idx="614">
                  <c:v>0.61399999999999999</c:v>
                </c:pt>
                <c:pt idx="615">
                  <c:v>0.61499999999999999</c:v>
                </c:pt>
                <c:pt idx="616">
                  <c:v>0.61599999999999999</c:v>
                </c:pt>
                <c:pt idx="617">
                  <c:v>0.61699999999999999</c:v>
                </c:pt>
                <c:pt idx="618">
                  <c:v>0.61799999999999999</c:v>
                </c:pt>
                <c:pt idx="619">
                  <c:v>0.61899999999999999</c:v>
                </c:pt>
                <c:pt idx="620">
                  <c:v>0.62</c:v>
                </c:pt>
                <c:pt idx="621">
                  <c:v>0.621</c:v>
                </c:pt>
                <c:pt idx="622">
                  <c:v>0.622</c:v>
                </c:pt>
                <c:pt idx="623">
                  <c:v>0.623</c:v>
                </c:pt>
                <c:pt idx="624">
                  <c:v>0.624</c:v>
                </c:pt>
                <c:pt idx="625">
                  <c:v>0.625</c:v>
                </c:pt>
                <c:pt idx="626">
                  <c:v>0.626</c:v>
                </c:pt>
                <c:pt idx="627">
                  <c:v>0.627</c:v>
                </c:pt>
                <c:pt idx="628">
                  <c:v>0.628</c:v>
                </c:pt>
                <c:pt idx="629">
                  <c:v>0.629</c:v>
                </c:pt>
                <c:pt idx="630">
                  <c:v>0.63</c:v>
                </c:pt>
                <c:pt idx="631">
                  <c:v>0.63100000000000001</c:v>
                </c:pt>
                <c:pt idx="632">
                  <c:v>0.63200000000000001</c:v>
                </c:pt>
                <c:pt idx="633">
                  <c:v>0.63300000000000001</c:v>
                </c:pt>
                <c:pt idx="634">
                  <c:v>0.63400000000000001</c:v>
                </c:pt>
                <c:pt idx="635">
                  <c:v>0.63500000000000001</c:v>
                </c:pt>
                <c:pt idx="636">
                  <c:v>0.63600000000000001</c:v>
                </c:pt>
                <c:pt idx="637">
                  <c:v>0.63700000000000001</c:v>
                </c:pt>
                <c:pt idx="638">
                  <c:v>0.63800000000000001</c:v>
                </c:pt>
                <c:pt idx="639">
                  <c:v>0.63900000000000001</c:v>
                </c:pt>
                <c:pt idx="640">
                  <c:v>0.64</c:v>
                </c:pt>
                <c:pt idx="641">
                  <c:v>0.64100000000000001</c:v>
                </c:pt>
                <c:pt idx="642">
                  <c:v>0.64200000000000002</c:v>
                </c:pt>
                <c:pt idx="643">
                  <c:v>0.64300000000000002</c:v>
                </c:pt>
                <c:pt idx="644">
                  <c:v>0.64400000000000002</c:v>
                </c:pt>
                <c:pt idx="645">
                  <c:v>0.64500000000000002</c:v>
                </c:pt>
                <c:pt idx="646">
                  <c:v>0.64600000000000002</c:v>
                </c:pt>
                <c:pt idx="647">
                  <c:v>0.64700000000000002</c:v>
                </c:pt>
                <c:pt idx="648">
                  <c:v>0.64800000000000002</c:v>
                </c:pt>
                <c:pt idx="649">
                  <c:v>0.64900000000000002</c:v>
                </c:pt>
                <c:pt idx="650">
                  <c:v>0.65</c:v>
                </c:pt>
                <c:pt idx="651">
                  <c:v>0.65100000000000002</c:v>
                </c:pt>
                <c:pt idx="652">
                  <c:v>0.65200000000000002</c:v>
                </c:pt>
                <c:pt idx="653">
                  <c:v>0.65300000000000002</c:v>
                </c:pt>
                <c:pt idx="654">
                  <c:v>0.65400000000000003</c:v>
                </c:pt>
                <c:pt idx="655">
                  <c:v>0.65500000000000003</c:v>
                </c:pt>
                <c:pt idx="656">
                  <c:v>0.65600000000000003</c:v>
                </c:pt>
                <c:pt idx="657">
                  <c:v>0.65700000000000003</c:v>
                </c:pt>
                <c:pt idx="658">
                  <c:v>0.65800000000000003</c:v>
                </c:pt>
                <c:pt idx="659">
                  <c:v>0.65900000000000003</c:v>
                </c:pt>
                <c:pt idx="660">
                  <c:v>0.66</c:v>
                </c:pt>
                <c:pt idx="661">
                  <c:v>0.66100000000000003</c:v>
                </c:pt>
                <c:pt idx="662">
                  <c:v>0.66200000000000003</c:v>
                </c:pt>
                <c:pt idx="663">
                  <c:v>0.66300000000000003</c:v>
                </c:pt>
                <c:pt idx="664">
                  <c:v>0.66400000000000003</c:v>
                </c:pt>
                <c:pt idx="665">
                  <c:v>0.66500000000000004</c:v>
                </c:pt>
                <c:pt idx="666">
                  <c:v>0.66600000000000004</c:v>
                </c:pt>
                <c:pt idx="667">
                  <c:v>0.66700000000000004</c:v>
                </c:pt>
                <c:pt idx="668">
                  <c:v>0.66800000000000004</c:v>
                </c:pt>
                <c:pt idx="669">
                  <c:v>0.66900000000000004</c:v>
                </c:pt>
                <c:pt idx="670">
                  <c:v>0.67</c:v>
                </c:pt>
                <c:pt idx="671">
                  <c:v>0.67100000000000004</c:v>
                </c:pt>
                <c:pt idx="672">
                  <c:v>0.67200000000000004</c:v>
                </c:pt>
                <c:pt idx="673">
                  <c:v>0.67300000000000004</c:v>
                </c:pt>
                <c:pt idx="674">
                  <c:v>0.67400000000000004</c:v>
                </c:pt>
                <c:pt idx="675">
                  <c:v>0.67500000000000004</c:v>
                </c:pt>
                <c:pt idx="676">
                  <c:v>0.67600000000000005</c:v>
                </c:pt>
                <c:pt idx="677">
                  <c:v>0.67700000000000005</c:v>
                </c:pt>
                <c:pt idx="678">
                  <c:v>0.67800000000000005</c:v>
                </c:pt>
                <c:pt idx="679">
                  <c:v>0.67900000000000005</c:v>
                </c:pt>
                <c:pt idx="680">
                  <c:v>0.68</c:v>
                </c:pt>
                <c:pt idx="681">
                  <c:v>0.68100000000000005</c:v>
                </c:pt>
                <c:pt idx="682">
                  <c:v>0.68200000000000005</c:v>
                </c:pt>
                <c:pt idx="683">
                  <c:v>0.68300000000000005</c:v>
                </c:pt>
                <c:pt idx="684">
                  <c:v>0.68400000000000005</c:v>
                </c:pt>
                <c:pt idx="685">
                  <c:v>0.68500000000000005</c:v>
                </c:pt>
                <c:pt idx="686">
                  <c:v>0.68600000000000005</c:v>
                </c:pt>
                <c:pt idx="687">
                  <c:v>0.68700000000000006</c:v>
                </c:pt>
                <c:pt idx="688">
                  <c:v>0.68799999999999994</c:v>
                </c:pt>
                <c:pt idx="689">
                  <c:v>0.68899999999999995</c:v>
                </c:pt>
                <c:pt idx="690">
                  <c:v>0.69</c:v>
                </c:pt>
                <c:pt idx="691">
                  <c:v>0.69099999999999995</c:v>
                </c:pt>
                <c:pt idx="692">
                  <c:v>0.69199999999999995</c:v>
                </c:pt>
                <c:pt idx="693">
                  <c:v>0.69299999999999995</c:v>
                </c:pt>
                <c:pt idx="694">
                  <c:v>0.69399999999999995</c:v>
                </c:pt>
                <c:pt idx="695">
                  <c:v>0.69499999999999995</c:v>
                </c:pt>
                <c:pt idx="696">
                  <c:v>0.69599999999999995</c:v>
                </c:pt>
                <c:pt idx="697">
                  <c:v>0.69699999999999995</c:v>
                </c:pt>
                <c:pt idx="698">
                  <c:v>0.69799999999999995</c:v>
                </c:pt>
                <c:pt idx="699">
                  <c:v>0.69899999999999995</c:v>
                </c:pt>
                <c:pt idx="700">
                  <c:v>0.7</c:v>
                </c:pt>
                <c:pt idx="701">
                  <c:v>0.70099999999999996</c:v>
                </c:pt>
                <c:pt idx="702">
                  <c:v>0.70199999999999996</c:v>
                </c:pt>
                <c:pt idx="703">
                  <c:v>0.70299999999999996</c:v>
                </c:pt>
                <c:pt idx="704">
                  <c:v>0.70399999999999996</c:v>
                </c:pt>
                <c:pt idx="705">
                  <c:v>0.70499999999999996</c:v>
                </c:pt>
                <c:pt idx="706">
                  <c:v>0.70599999999999996</c:v>
                </c:pt>
                <c:pt idx="707">
                  <c:v>0.70699999999999996</c:v>
                </c:pt>
                <c:pt idx="708">
                  <c:v>0.70799999999999996</c:v>
                </c:pt>
                <c:pt idx="709">
                  <c:v>0.70899999999999996</c:v>
                </c:pt>
                <c:pt idx="710">
                  <c:v>0.71</c:v>
                </c:pt>
                <c:pt idx="711">
                  <c:v>0.71099999999999997</c:v>
                </c:pt>
                <c:pt idx="712">
                  <c:v>0.71199999999999997</c:v>
                </c:pt>
                <c:pt idx="713">
                  <c:v>0.71299999999999997</c:v>
                </c:pt>
                <c:pt idx="714">
                  <c:v>0.71399999999999997</c:v>
                </c:pt>
                <c:pt idx="715">
                  <c:v>0.71499999999999997</c:v>
                </c:pt>
                <c:pt idx="716">
                  <c:v>0.71599999999999997</c:v>
                </c:pt>
                <c:pt idx="717">
                  <c:v>0.71699999999999997</c:v>
                </c:pt>
                <c:pt idx="718">
                  <c:v>0.71799999999999997</c:v>
                </c:pt>
                <c:pt idx="719">
                  <c:v>0.71899999999999997</c:v>
                </c:pt>
                <c:pt idx="720">
                  <c:v>0.72</c:v>
                </c:pt>
                <c:pt idx="721">
                  <c:v>0.72099999999999997</c:v>
                </c:pt>
                <c:pt idx="722">
                  <c:v>0.72199999999999998</c:v>
                </c:pt>
                <c:pt idx="723">
                  <c:v>0.72299999999999998</c:v>
                </c:pt>
                <c:pt idx="724">
                  <c:v>0.72399999999999998</c:v>
                </c:pt>
                <c:pt idx="725">
                  <c:v>0.72499999999999998</c:v>
                </c:pt>
                <c:pt idx="726">
                  <c:v>0.72599999999999998</c:v>
                </c:pt>
                <c:pt idx="727">
                  <c:v>0.72699999999999998</c:v>
                </c:pt>
                <c:pt idx="728">
                  <c:v>0.72799999999999998</c:v>
                </c:pt>
                <c:pt idx="729">
                  <c:v>0.72899999999999998</c:v>
                </c:pt>
                <c:pt idx="730">
                  <c:v>0.73</c:v>
                </c:pt>
                <c:pt idx="731">
                  <c:v>0.73099999999999998</c:v>
                </c:pt>
                <c:pt idx="732">
                  <c:v>0.73199999999999998</c:v>
                </c:pt>
                <c:pt idx="733">
                  <c:v>0.73299999999999998</c:v>
                </c:pt>
                <c:pt idx="734">
                  <c:v>0.73399999999999999</c:v>
                </c:pt>
                <c:pt idx="735">
                  <c:v>0.73499999999999999</c:v>
                </c:pt>
                <c:pt idx="736">
                  <c:v>0.73599999999999999</c:v>
                </c:pt>
                <c:pt idx="737">
                  <c:v>0.73699999999999999</c:v>
                </c:pt>
                <c:pt idx="738">
                  <c:v>0.73799999999999999</c:v>
                </c:pt>
                <c:pt idx="739">
                  <c:v>0.73899999999999999</c:v>
                </c:pt>
                <c:pt idx="740">
                  <c:v>0.74</c:v>
                </c:pt>
                <c:pt idx="741">
                  <c:v>0.74099999999999999</c:v>
                </c:pt>
                <c:pt idx="742">
                  <c:v>0.74199999999999999</c:v>
                </c:pt>
                <c:pt idx="743">
                  <c:v>0.74299999999999999</c:v>
                </c:pt>
                <c:pt idx="744">
                  <c:v>0.74399999999999999</c:v>
                </c:pt>
                <c:pt idx="745">
                  <c:v>0.745</c:v>
                </c:pt>
                <c:pt idx="746">
                  <c:v>0.746</c:v>
                </c:pt>
                <c:pt idx="747">
                  <c:v>0.747</c:v>
                </c:pt>
                <c:pt idx="748">
                  <c:v>0.748</c:v>
                </c:pt>
                <c:pt idx="749">
                  <c:v>0.749</c:v>
                </c:pt>
                <c:pt idx="750">
                  <c:v>0.75</c:v>
                </c:pt>
                <c:pt idx="751">
                  <c:v>0.751</c:v>
                </c:pt>
                <c:pt idx="752">
                  <c:v>0.752</c:v>
                </c:pt>
                <c:pt idx="753">
                  <c:v>0.753</c:v>
                </c:pt>
                <c:pt idx="754">
                  <c:v>0.754</c:v>
                </c:pt>
                <c:pt idx="755">
                  <c:v>0.755</c:v>
                </c:pt>
                <c:pt idx="756">
                  <c:v>0.75600000000000001</c:v>
                </c:pt>
                <c:pt idx="757">
                  <c:v>0.75700000000000001</c:v>
                </c:pt>
                <c:pt idx="758">
                  <c:v>0.75800000000000001</c:v>
                </c:pt>
                <c:pt idx="759">
                  <c:v>0.75900000000000001</c:v>
                </c:pt>
                <c:pt idx="760">
                  <c:v>0.76</c:v>
                </c:pt>
                <c:pt idx="761">
                  <c:v>0.76100000000000001</c:v>
                </c:pt>
                <c:pt idx="762">
                  <c:v>0.76200000000000001</c:v>
                </c:pt>
                <c:pt idx="763">
                  <c:v>0.76300000000000001</c:v>
                </c:pt>
                <c:pt idx="764">
                  <c:v>0.76400000000000001</c:v>
                </c:pt>
                <c:pt idx="765">
                  <c:v>0.76500000000000001</c:v>
                </c:pt>
                <c:pt idx="766">
                  <c:v>0.76600000000000001</c:v>
                </c:pt>
                <c:pt idx="767">
                  <c:v>0.76700000000000002</c:v>
                </c:pt>
                <c:pt idx="768">
                  <c:v>0.76800000000000002</c:v>
                </c:pt>
                <c:pt idx="769">
                  <c:v>0.76900000000000002</c:v>
                </c:pt>
                <c:pt idx="770">
                  <c:v>0.77</c:v>
                </c:pt>
                <c:pt idx="771">
                  <c:v>0.77100000000000002</c:v>
                </c:pt>
                <c:pt idx="772">
                  <c:v>0.77200000000000002</c:v>
                </c:pt>
                <c:pt idx="773">
                  <c:v>0.77300000000000002</c:v>
                </c:pt>
                <c:pt idx="774">
                  <c:v>0.77400000000000002</c:v>
                </c:pt>
                <c:pt idx="775">
                  <c:v>0.77500000000000002</c:v>
                </c:pt>
                <c:pt idx="776">
                  <c:v>0.77600000000000002</c:v>
                </c:pt>
                <c:pt idx="777">
                  <c:v>0.77700000000000002</c:v>
                </c:pt>
                <c:pt idx="778">
                  <c:v>0.77800000000000002</c:v>
                </c:pt>
                <c:pt idx="779">
                  <c:v>0.77900000000000003</c:v>
                </c:pt>
                <c:pt idx="780">
                  <c:v>0.78</c:v>
                </c:pt>
                <c:pt idx="781">
                  <c:v>0.78100000000000003</c:v>
                </c:pt>
                <c:pt idx="782">
                  <c:v>0.78200000000000003</c:v>
                </c:pt>
                <c:pt idx="783">
                  <c:v>0.78300000000000003</c:v>
                </c:pt>
                <c:pt idx="784">
                  <c:v>0.78400000000000003</c:v>
                </c:pt>
                <c:pt idx="785">
                  <c:v>0.78500000000000003</c:v>
                </c:pt>
                <c:pt idx="786">
                  <c:v>0.78600000000000003</c:v>
                </c:pt>
                <c:pt idx="787">
                  <c:v>0.78700000000000003</c:v>
                </c:pt>
                <c:pt idx="788">
                  <c:v>0.78800000000000003</c:v>
                </c:pt>
                <c:pt idx="789">
                  <c:v>0.78900000000000003</c:v>
                </c:pt>
                <c:pt idx="790">
                  <c:v>0.79</c:v>
                </c:pt>
                <c:pt idx="791">
                  <c:v>0.79100000000000004</c:v>
                </c:pt>
                <c:pt idx="792">
                  <c:v>0.79200000000000004</c:v>
                </c:pt>
                <c:pt idx="793">
                  <c:v>0.79300000000000004</c:v>
                </c:pt>
                <c:pt idx="794">
                  <c:v>0.79400000000000004</c:v>
                </c:pt>
                <c:pt idx="795">
                  <c:v>0.79500000000000004</c:v>
                </c:pt>
                <c:pt idx="796">
                  <c:v>0.79600000000000004</c:v>
                </c:pt>
                <c:pt idx="797">
                  <c:v>0.79700000000000004</c:v>
                </c:pt>
                <c:pt idx="798">
                  <c:v>0.79800000000000004</c:v>
                </c:pt>
                <c:pt idx="799">
                  <c:v>0.79900000000000004</c:v>
                </c:pt>
                <c:pt idx="800">
                  <c:v>0.8</c:v>
                </c:pt>
                <c:pt idx="801">
                  <c:v>0.80100000000000005</c:v>
                </c:pt>
                <c:pt idx="802">
                  <c:v>0.80200000000000005</c:v>
                </c:pt>
                <c:pt idx="803">
                  <c:v>0.80300000000000005</c:v>
                </c:pt>
                <c:pt idx="804">
                  <c:v>0.80400000000000005</c:v>
                </c:pt>
                <c:pt idx="805">
                  <c:v>0.80500000000000005</c:v>
                </c:pt>
                <c:pt idx="806">
                  <c:v>0.80600000000000005</c:v>
                </c:pt>
                <c:pt idx="807">
                  <c:v>0.80700000000000005</c:v>
                </c:pt>
                <c:pt idx="808">
                  <c:v>0.80800000000000005</c:v>
                </c:pt>
                <c:pt idx="809">
                  <c:v>0.80900000000000005</c:v>
                </c:pt>
                <c:pt idx="810">
                  <c:v>0.81</c:v>
                </c:pt>
                <c:pt idx="811">
                  <c:v>0.81100000000000005</c:v>
                </c:pt>
                <c:pt idx="812">
                  <c:v>0.81200000000000006</c:v>
                </c:pt>
                <c:pt idx="813">
                  <c:v>0.81299999999999994</c:v>
                </c:pt>
                <c:pt idx="814">
                  <c:v>0.81399999999999995</c:v>
                </c:pt>
                <c:pt idx="815">
                  <c:v>0.81499999999999995</c:v>
                </c:pt>
                <c:pt idx="816">
                  <c:v>0.81599999999999995</c:v>
                </c:pt>
                <c:pt idx="817">
                  <c:v>0.81699999999999995</c:v>
                </c:pt>
                <c:pt idx="818">
                  <c:v>0.81799999999999995</c:v>
                </c:pt>
                <c:pt idx="819">
                  <c:v>0.81899999999999995</c:v>
                </c:pt>
                <c:pt idx="820">
                  <c:v>0.82</c:v>
                </c:pt>
                <c:pt idx="821">
                  <c:v>0.82099999999999995</c:v>
                </c:pt>
                <c:pt idx="822">
                  <c:v>0.82199999999999995</c:v>
                </c:pt>
                <c:pt idx="823">
                  <c:v>0.82299999999999995</c:v>
                </c:pt>
                <c:pt idx="824">
                  <c:v>0.82399999999999995</c:v>
                </c:pt>
                <c:pt idx="825">
                  <c:v>0.82499999999999996</c:v>
                </c:pt>
                <c:pt idx="826">
                  <c:v>0.82599999999999996</c:v>
                </c:pt>
                <c:pt idx="827">
                  <c:v>0.82699999999999996</c:v>
                </c:pt>
                <c:pt idx="828">
                  <c:v>0.82799999999999996</c:v>
                </c:pt>
                <c:pt idx="829">
                  <c:v>0.82899999999999996</c:v>
                </c:pt>
                <c:pt idx="830">
                  <c:v>0.83</c:v>
                </c:pt>
                <c:pt idx="831">
                  <c:v>0.83099999999999996</c:v>
                </c:pt>
                <c:pt idx="832">
                  <c:v>0.83199999999999996</c:v>
                </c:pt>
                <c:pt idx="833">
                  <c:v>0.83299999999999996</c:v>
                </c:pt>
                <c:pt idx="834">
                  <c:v>0.83399999999999996</c:v>
                </c:pt>
                <c:pt idx="835">
                  <c:v>0.83499999999999996</c:v>
                </c:pt>
                <c:pt idx="836">
                  <c:v>0.83599999999999997</c:v>
                </c:pt>
                <c:pt idx="837">
                  <c:v>0.83699999999999997</c:v>
                </c:pt>
                <c:pt idx="838">
                  <c:v>0.83799999999999997</c:v>
                </c:pt>
                <c:pt idx="839">
                  <c:v>0.83899999999999997</c:v>
                </c:pt>
                <c:pt idx="840">
                  <c:v>0.84</c:v>
                </c:pt>
                <c:pt idx="841">
                  <c:v>0.84099999999999997</c:v>
                </c:pt>
                <c:pt idx="842">
                  <c:v>0.84199999999999997</c:v>
                </c:pt>
                <c:pt idx="843">
                  <c:v>0.84299999999999997</c:v>
                </c:pt>
                <c:pt idx="844">
                  <c:v>0.84399999999999997</c:v>
                </c:pt>
                <c:pt idx="845">
                  <c:v>0.84499999999999997</c:v>
                </c:pt>
                <c:pt idx="846">
                  <c:v>0.84599999999999997</c:v>
                </c:pt>
                <c:pt idx="847">
                  <c:v>0.84699999999999998</c:v>
                </c:pt>
                <c:pt idx="848">
                  <c:v>0.84799999999999998</c:v>
                </c:pt>
                <c:pt idx="849">
                  <c:v>0.84899999999999998</c:v>
                </c:pt>
                <c:pt idx="850">
                  <c:v>0.85</c:v>
                </c:pt>
                <c:pt idx="851">
                  <c:v>0.85099999999999998</c:v>
                </c:pt>
                <c:pt idx="852">
                  <c:v>0.85199999999999998</c:v>
                </c:pt>
                <c:pt idx="853">
                  <c:v>0.85299999999999998</c:v>
                </c:pt>
                <c:pt idx="854">
                  <c:v>0.85399999999999998</c:v>
                </c:pt>
                <c:pt idx="855">
                  <c:v>0.85499999999999998</c:v>
                </c:pt>
                <c:pt idx="856">
                  <c:v>0.85599999999999998</c:v>
                </c:pt>
                <c:pt idx="857">
                  <c:v>0.85699999999999998</c:v>
                </c:pt>
                <c:pt idx="858">
                  <c:v>0.85799999999999998</c:v>
                </c:pt>
                <c:pt idx="859">
                  <c:v>0.85899999999999999</c:v>
                </c:pt>
                <c:pt idx="860">
                  <c:v>0.86</c:v>
                </c:pt>
                <c:pt idx="861">
                  <c:v>0.86099999999999999</c:v>
                </c:pt>
                <c:pt idx="862">
                  <c:v>0.86199999999999999</c:v>
                </c:pt>
                <c:pt idx="863">
                  <c:v>0.86299999999999999</c:v>
                </c:pt>
                <c:pt idx="864">
                  <c:v>0.86399999999999999</c:v>
                </c:pt>
                <c:pt idx="865">
                  <c:v>0.86499999999999999</c:v>
                </c:pt>
                <c:pt idx="866">
                  <c:v>0.86599999999999999</c:v>
                </c:pt>
                <c:pt idx="867">
                  <c:v>0.86699999999999999</c:v>
                </c:pt>
                <c:pt idx="868">
                  <c:v>0.86799999999999999</c:v>
                </c:pt>
                <c:pt idx="869">
                  <c:v>0.86899999999999999</c:v>
                </c:pt>
                <c:pt idx="870">
                  <c:v>0.87</c:v>
                </c:pt>
                <c:pt idx="871">
                  <c:v>0.871</c:v>
                </c:pt>
                <c:pt idx="872">
                  <c:v>0.872</c:v>
                </c:pt>
                <c:pt idx="873">
                  <c:v>0.873</c:v>
                </c:pt>
                <c:pt idx="874">
                  <c:v>0.874</c:v>
                </c:pt>
                <c:pt idx="875">
                  <c:v>0.875</c:v>
                </c:pt>
                <c:pt idx="876">
                  <c:v>0.876</c:v>
                </c:pt>
                <c:pt idx="877">
                  <c:v>0.877</c:v>
                </c:pt>
                <c:pt idx="878">
                  <c:v>0.878</c:v>
                </c:pt>
                <c:pt idx="879">
                  <c:v>0.879</c:v>
                </c:pt>
                <c:pt idx="880">
                  <c:v>0.88</c:v>
                </c:pt>
                <c:pt idx="881">
                  <c:v>0.88100000000000001</c:v>
                </c:pt>
                <c:pt idx="882">
                  <c:v>0.88200000000000001</c:v>
                </c:pt>
                <c:pt idx="883">
                  <c:v>0.88300000000000001</c:v>
                </c:pt>
                <c:pt idx="884">
                  <c:v>0.88400000000000001</c:v>
                </c:pt>
                <c:pt idx="885">
                  <c:v>0.88500000000000001</c:v>
                </c:pt>
                <c:pt idx="886">
                  <c:v>0.88600000000000001</c:v>
                </c:pt>
                <c:pt idx="887">
                  <c:v>0.88700000000000001</c:v>
                </c:pt>
                <c:pt idx="888">
                  <c:v>0.88800000000000001</c:v>
                </c:pt>
                <c:pt idx="889">
                  <c:v>0.88900000000000001</c:v>
                </c:pt>
                <c:pt idx="890">
                  <c:v>0.89</c:v>
                </c:pt>
                <c:pt idx="891">
                  <c:v>0.89100000000000001</c:v>
                </c:pt>
                <c:pt idx="892">
                  <c:v>0.89200000000000002</c:v>
                </c:pt>
                <c:pt idx="893">
                  <c:v>0.89300000000000002</c:v>
                </c:pt>
                <c:pt idx="894">
                  <c:v>0.89400000000000002</c:v>
                </c:pt>
                <c:pt idx="895">
                  <c:v>0.89500000000000002</c:v>
                </c:pt>
                <c:pt idx="896">
                  <c:v>0.89600000000000002</c:v>
                </c:pt>
                <c:pt idx="897">
                  <c:v>0.89700000000000002</c:v>
                </c:pt>
                <c:pt idx="898">
                  <c:v>0.89800000000000002</c:v>
                </c:pt>
                <c:pt idx="899">
                  <c:v>0.89900000000000002</c:v>
                </c:pt>
                <c:pt idx="900">
                  <c:v>0.9</c:v>
                </c:pt>
                <c:pt idx="901">
                  <c:v>0.90100000000000002</c:v>
                </c:pt>
                <c:pt idx="902">
                  <c:v>0.90200000000000002</c:v>
                </c:pt>
                <c:pt idx="903">
                  <c:v>0.90300000000000002</c:v>
                </c:pt>
                <c:pt idx="904">
                  <c:v>0.90400000000000003</c:v>
                </c:pt>
                <c:pt idx="905">
                  <c:v>0.90500000000000003</c:v>
                </c:pt>
                <c:pt idx="906">
                  <c:v>0.90600000000000003</c:v>
                </c:pt>
                <c:pt idx="907">
                  <c:v>0.90700000000000003</c:v>
                </c:pt>
                <c:pt idx="908">
                  <c:v>0.90800000000000003</c:v>
                </c:pt>
                <c:pt idx="909">
                  <c:v>0.90900000000000003</c:v>
                </c:pt>
                <c:pt idx="910">
                  <c:v>0.91</c:v>
                </c:pt>
                <c:pt idx="911">
                  <c:v>0.91100000000000003</c:v>
                </c:pt>
                <c:pt idx="912">
                  <c:v>0.91200000000000003</c:v>
                </c:pt>
                <c:pt idx="913">
                  <c:v>0.91300000000000003</c:v>
                </c:pt>
                <c:pt idx="914">
                  <c:v>0.91400000000000003</c:v>
                </c:pt>
                <c:pt idx="915">
                  <c:v>0.91500000000000004</c:v>
                </c:pt>
                <c:pt idx="916">
                  <c:v>0.91600000000000004</c:v>
                </c:pt>
                <c:pt idx="917">
                  <c:v>0.91700000000000004</c:v>
                </c:pt>
                <c:pt idx="918">
                  <c:v>0.91800000000000004</c:v>
                </c:pt>
                <c:pt idx="919">
                  <c:v>0.91900000000000004</c:v>
                </c:pt>
                <c:pt idx="920">
                  <c:v>0.92</c:v>
                </c:pt>
                <c:pt idx="921">
                  <c:v>0.92100000000000004</c:v>
                </c:pt>
                <c:pt idx="922">
                  <c:v>0.92200000000000004</c:v>
                </c:pt>
                <c:pt idx="923">
                  <c:v>0.92300000000000004</c:v>
                </c:pt>
                <c:pt idx="924">
                  <c:v>0.92400000000000004</c:v>
                </c:pt>
                <c:pt idx="925">
                  <c:v>0.92500000000000004</c:v>
                </c:pt>
                <c:pt idx="926">
                  <c:v>0.92600000000000005</c:v>
                </c:pt>
                <c:pt idx="927">
                  <c:v>0.92700000000000005</c:v>
                </c:pt>
                <c:pt idx="928">
                  <c:v>0.92800000000000005</c:v>
                </c:pt>
                <c:pt idx="929">
                  <c:v>0.92900000000000005</c:v>
                </c:pt>
                <c:pt idx="930">
                  <c:v>0.93</c:v>
                </c:pt>
                <c:pt idx="931">
                  <c:v>0.93100000000000005</c:v>
                </c:pt>
                <c:pt idx="932">
                  <c:v>0.93200000000000005</c:v>
                </c:pt>
                <c:pt idx="933">
                  <c:v>0.93300000000000005</c:v>
                </c:pt>
                <c:pt idx="934">
                  <c:v>0.93400000000000005</c:v>
                </c:pt>
                <c:pt idx="935">
                  <c:v>0.93500000000000005</c:v>
                </c:pt>
                <c:pt idx="936">
                  <c:v>0.93600000000000005</c:v>
                </c:pt>
                <c:pt idx="937">
                  <c:v>0.93700000000000006</c:v>
                </c:pt>
                <c:pt idx="938">
                  <c:v>0.93799999999999994</c:v>
                </c:pt>
                <c:pt idx="939">
                  <c:v>0.93899999999999995</c:v>
                </c:pt>
                <c:pt idx="940">
                  <c:v>0.94</c:v>
                </c:pt>
                <c:pt idx="941">
                  <c:v>0.94099999999999995</c:v>
                </c:pt>
                <c:pt idx="942">
                  <c:v>0.94199999999999995</c:v>
                </c:pt>
                <c:pt idx="943">
                  <c:v>0.94299999999999995</c:v>
                </c:pt>
                <c:pt idx="944">
                  <c:v>0.94399999999999995</c:v>
                </c:pt>
                <c:pt idx="945">
                  <c:v>0.94499999999999995</c:v>
                </c:pt>
                <c:pt idx="946">
                  <c:v>0.94599999999999995</c:v>
                </c:pt>
                <c:pt idx="947">
                  <c:v>0.94699999999999995</c:v>
                </c:pt>
                <c:pt idx="948">
                  <c:v>0.94799999999999995</c:v>
                </c:pt>
                <c:pt idx="949">
                  <c:v>0.94899999999999995</c:v>
                </c:pt>
                <c:pt idx="950">
                  <c:v>0.95</c:v>
                </c:pt>
                <c:pt idx="951">
                  <c:v>0.95099999999999996</c:v>
                </c:pt>
                <c:pt idx="952">
                  <c:v>0.95199999999999996</c:v>
                </c:pt>
                <c:pt idx="953">
                  <c:v>0.95299999999999996</c:v>
                </c:pt>
                <c:pt idx="954">
                  <c:v>0.95399999999999996</c:v>
                </c:pt>
                <c:pt idx="955">
                  <c:v>0.95499999999999996</c:v>
                </c:pt>
                <c:pt idx="956">
                  <c:v>0.95599999999999996</c:v>
                </c:pt>
                <c:pt idx="957">
                  <c:v>0.95699999999999996</c:v>
                </c:pt>
                <c:pt idx="958">
                  <c:v>0.95799999999999996</c:v>
                </c:pt>
                <c:pt idx="959">
                  <c:v>0.95899999999999996</c:v>
                </c:pt>
                <c:pt idx="960">
                  <c:v>0.96</c:v>
                </c:pt>
                <c:pt idx="961">
                  <c:v>0.96099999999999997</c:v>
                </c:pt>
                <c:pt idx="962">
                  <c:v>0.96199999999999997</c:v>
                </c:pt>
                <c:pt idx="963">
                  <c:v>0.96299999999999997</c:v>
                </c:pt>
                <c:pt idx="964">
                  <c:v>0.96399999999999997</c:v>
                </c:pt>
                <c:pt idx="965">
                  <c:v>0.96499999999999997</c:v>
                </c:pt>
                <c:pt idx="966">
                  <c:v>0.96599999999999997</c:v>
                </c:pt>
                <c:pt idx="967">
                  <c:v>0.96699999999999997</c:v>
                </c:pt>
                <c:pt idx="968">
                  <c:v>0.96799999999999997</c:v>
                </c:pt>
                <c:pt idx="969">
                  <c:v>0.96899999999999997</c:v>
                </c:pt>
                <c:pt idx="970">
                  <c:v>0.97</c:v>
                </c:pt>
                <c:pt idx="971">
                  <c:v>0.97099999999999997</c:v>
                </c:pt>
                <c:pt idx="972">
                  <c:v>0.97199999999999998</c:v>
                </c:pt>
                <c:pt idx="973">
                  <c:v>0.97299999999999998</c:v>
                </c:pt>
                <c:pt idx="974">
                  <c:v>0.97399999999999998</c:v>
                </c:pt>
                <c:pt idx="975">
                  <c:v>0.97499999999999998</c:v>
                </c:pt>
                <c:pt idx="976">
                  <c:v>0.97599999999999998</c:v>
                </c:pt>
                <c:pt idx="977">
                  <c:v>0.97699999999999998</c:v>
                </c:pt>
                <c:pt idx="978">
                  <c:v>0.97799999999999998</c:v>
                </c:pt>
                <c:pt idx="979">
                  <c:v>0.97899999999999998</c:v>
                </c:pt>
                <c:pt idx="980">
                  <c:v>0.98</c:v>
                </c:pt>
                <c:pt idx="981">
                  <c:v>0.98099999999999998</c:v>
                </c:pt>
                <c:pt idx="982">
                  <c:v>0.98199999999999998</c:v>
                </c:pt>
                <c:pt idx="983">
                  <c:v>0.98299999999999998</c:v>
                </c:pt>
                <c:pt idx="984">
                  <c:v>0.98399999999999999</c:v>
                </c:pt>
                <c:pt idx="985">
                  <c:v>0.98499999999999999</c:v>
                </c:pt>
                <c:pt idx="986">
                  <c:v>0.98599999999999999</c:v>
                </c:pt>
                <c:pt idx="987">
                  <c:v>0.98699999999999999</c:v>
                </c:pt>
                <c:pt idx="988">
                  <c:v>0.98799999999999999</c:v>
                </c:pt>
                <c:pt idx="989">
                  <c:v>0.98899999999999999</c:v>
                </c:pt>
                <c:pt idx="990">
                  <c:v>0.99</c:v>
                </c:pt>
                <c:pt idx="991">
                  <c:v>0.99099999999999999</c:v>
                </c:pt>
                <c:pt idx="992">
                  <c:v>0.99199999999999999</c:v>
                </c:pt>
                <c:pt idx="993">
                  <c:v>0.99299999999999999</c:v>
                </c:pt>
                <c:pt idx="994">
                  <c:v>0.99399999999999999</c:v>
                </c:pt>
                <c:pt idx="995">
                  <c:v>0.995</c:v>
                </c:pt>
                <c:pt idx="996">
                  <c:v>0.996</c:v>
                </c:pt>
                <c:pt idx="997">
                  <c:v>0.997</c:v>
                </c:pt>
                <c:pt idx="998">
                  <c:v>0.998</c:v>
                </c:pt>
                <c:pt idx="999">
                  <c:v>0.999</c:v>
                </c:pt>
              </c:numCache>
            </c:numRef>
          </c:xVal>
          <c:yVal>
            <c:numRef>
              <c:f>Sheet1!$12:$12</c:f>
              <c:numCache>
                <c:formatCode>General</c:formatCode>
                <c:ptCount val="16384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9.9999999999999995E-7</c:v>
                </c:pt>
                <c:pt idx="9">
                  <c:v>0</c:v>
                </c:pt>
                <c:pt idx="10">
                  <c:v>9.9999999999999995E-7</c:v>
                </c:pt>
                <c:pt idx="11">
                  <c:v>3.0000000000000001E-6</c:v>
                </c:pt>
                <c:pt idx="12">
                  <c:v>5.0000000000000004E-6</c:v>
                </c:pt>
                <c:pt idx="13">
                  <c:v>1.1E-5</c:v>
                </c:pt>
                <c:pt idx="14">
                  <c:v>6.9999999999999999E-6</c:v>
                </c:pt>
                <c:pt idx="15">
                  <c:v>7.9999999999999996E-6</c:v>
                </c:pt>
                <c:pt idx="16">
                  <c:v>6.9999999999999999E-6</c:v>
                </c:pt>
                <c:pt idx="17">
                  <c:v>6.0000000000000002E-6</c:v>
                </c:pt>
                <c:pt idx="18">
                  <c:v>1.0000000000000001E-5</c:v>
                </c:pt>
                <c:pt idx="19">
                  <c:v>1.1E-5</c:v>
                </c:pt>
                <c:pt idx="20">
                  <c:v>1.5999999999999999E-5</c:v>
                </c:pt>
                <c:pt idx="21">
                  <c:v>1.4E-5</c:v>
                </c:pt>
                <c:pt idx="22">
                  <c:v>1.2999999999999999E-5</c:v>
                </c:pt>
                <c:pt idx="23">
                  <c:v>2.1999999999999999E-5</c:v>
                </c:pt>
                <c:pt idx="24">
                  <c:v>2.3E-5</c:v>
                </c:pt>
                <c:pt idx="25">
                  <c:v>2.1999999999999999E-5</c:v>
                </c:pt>
                <c:pt idx="26">
                  <c:v>2.0999999999999999E-5</c:v>
                </c:pt>
                <c:pt idx="27">
                  <c:v>2.0999999999999999E-5</c:v>
                </c:pt>
                <c:pt idx="28">
                  <c:v>2.5999999999999998E-5</c:v>
                </c:pt>
                <c:pt idx="29">
                  <c:v>2.5999999999999998E-5</c:v>
                </c:pt>
                <c:pt idx="30">
                  <c:v>2.5000000000000001E-5</c:v>
                </c:pt>
                <c:pt idx="31">
                  <c:v>3.1999999999999999E-5</c:v>
                </c:pt>
                <c:pt idx="32">
                  <c:v>3.6999999999999998E-5</c:v>
                </c:pt>
                <c:pt idx="33">
                  <c:v>3.0000000000000001E-5</c:v>
                </c:pt>
                <c:pt idx="34">
                  <c:v>3.4999999999999997E-5</c:v>
                </c:pt>
                <c:pt idx="35">
                  <c:v>4.6E-5</c:v>
                </c:pt>
                <c:pt idx="36">
                  <c:v>3.8999999999999999E-5</c:v>
                </c:pt>
                <c:pt idx="37">
                  <c:v>3.8000000000000002E-5</c:v>
                </c:pt>
                <c:pt idx="38">
                  <c:v>4.6E-5</c:v>
                </c:pt>
                <c:pt idx="39">
                  <c:v>3.3000000000000003E-5</c:v>
                </c:pt>
                <c:pt idx="40">
                  <c:v>3.6000000000000001E-5</c:v>
                </c:pt>
                <c:pt idx="41">
                  <c:v>4.5000000000000003E-5</c:v>
                </c:pt>
                <c:pt idx="42">
                  <c:v>4.5000000000000003E-5</c:v>
                </c:pt>
                <c:pt idx="43">
                  <c:v>5.3000000000000001E-5</c:v>
                </c:pt>
                <c:pt idx="44">
                  <c:v>4.6E-5</c:v>
                </c:pt>
                <c:pt idx="45">
                  <c:v>5.0000000000000002E-5</c:v>
                </c:pt>
                <c:pt idx="46">
                  <c:v>6.3999999999999997E-5</c:v>
                </c:pt>
                <c:pt idx="47">
                  <c:v>7.1000000000000005E-5</c:v>
                </c:pt>
                <c:pt idx="48">
                  <c:v>6.2000000000000003E-5</c:v>
                </c:pt>
                <c:pt idx="49">
                  <c:v>7.7999999999999999E-5</c:v>
                </c:pt>
                <c:pt idx="50">
                  <c:v>8.3999999999999995E-5</c:v>
                </c:pt>
                <c:pt idx="51">
                  <c:v>8.8999999999999995E-5</c:v>
                </c:pt>
                <c:pt idx="52">
                  <c:v>9.7E-5</c:v>
                </c:pt>
                <c:pt idx="53">
                  <c:v>8.7999999999999998E-5</c:v>
                </c:pt>
                <c:pt idx="54">
                  <c:v>6.7999999999999999E-5</c:v>
                </c:pt>
                <c:pt idx="55">
                  <c:v>9.6000000000000002E-5</c:v>
                </c:pt>
                <c:pt idx="56">
                  <c:v>1.01E-4</c:v>
                </c:pt>
                <c:pt idx="57">
                  <c:v>9.6000000000000002E-5</c:v>
                </c:pt>
                <c:pt idx="58">
                  <c:v>1.03E-4</c:v>
                </c:pt>
                <c:pt idx="59">
                  <c:v>1.21E-4</c:v>
                </c:pt>
                <c:pt idx="60">
                  <c:v>1.26E-4</c:v>
                </c:pt>
                <c:pt idx="61">
                  <c:v>1.1400000000000001E-4</c:v>
                </c:pt>
                <c:pt idx="62">
                  <c:v>1E-4</c:v>
                </c:pt>
                <c:pt idx="63">
                  <c:v>1.2400000000000001E-4</c:v>
                </c:pt>
                <c:pt idx="64">
                  <c:v>1.2799999999999999E-4</c:v>
                </c:pt>
                <c:pt idx="65">
                  <c:v>1.25E-4</c:v>
                </c:pt>
                <c:pt idx="66">
                  <c:v>1.3799999999999999E-4</c:v>
                </c:pt>
                <c:pt idx="67">
                  <c:v>1.3300000000000001E-4</c:v>
                </c:pt>
                <c:pt idx="68">
                  <c:v>1.6000000000000001E-4</c:v>
                </c:pt>
                <c:pt idx="69">
                  <c:v>1.4300000000000001E-4</c:v>
                </c:pt>
                <c:pt idx="70">
                  <c:v>1.56E-4</c:v>
                </c:pt>
                <c:pt idx="71">
                  <c:v>1.5799999999999999E-4</c:v>
                </c:pt>
                <c:pt idx="72">
                  <c:v>1.73E-4</c:v>
                </c:pt>
                <c:pt idx="73">
                  <c:v>1.8000000000000001E-4</c:v>
                </c:pt>
                <c:pt idx="74">
                  <c:v>1.45E-4</c:v>
                </c:pt>
                <c:pt idx="75">
                  <c:v>1.66E-4</c:v>
                </c:pt>
                <c:pt idx="76">
                  <c:v>1.5699999999999999E-4</c:v>
                </c:pt>
                <c:pt idx="77">
                  <c:v>1.94E-4</c:v>
                </c:pt>
                <c:pt idx="78">
                  <c:v>1.8100000000000001E-4</c:v>
                </c:pt>
                <c:pt idx="79">
                  <c:v>1.9799999999999999E-4</c:v>
                </c:pt>
                <c:pt idx="80">
                  <c:v>2.12E-4</c:v>
                </c:pt>
                <c:pt idx="81">
                  <c:v>1.84E-4</c:v>
                </c:pt>
                <c:pt idx="82">
                  <c:v>2.23E-4</c:v>
                </c:pt>
                <c:pt idx="83">
                  <c:v>2.1800000000000001E-4</c:v>
                </c:pt>
                <c:pt idx="84">
                  <c:v>2.2599999999999999E-4</c:v>
                </c:pt>
                <c:pt idx="85">
                  <c:v>2.2900000000000001E-4</c:v>
                </c:pt>
                <c:pt idx="86">
                  <c:v>2.31E-4</c:v>
                </c:pt>
                <c:pt idx="87">
                  <c:v>2.5799999999999998E-4</c:v>
                </c:pt>
                <c:pt idx="88">
                  <c:v>2.4800000000000001E-4</c:v>
                </c:pt>
                <c:pt idx="89">
                  <c:v>2.2100000000000001E-4</c:v>
                </c:pt>
                <c:pt idx="90">
                  <c:v>2.7300000000000002E-4</c:v>
                </c:pt>
                <c:pt idx="91">
                  <c:v>2.7900000000000001E-4</c:v>
                </c:pt>
                <c:pt idx="92">
                  <c:v>2.7E-4</c:v>
                </c:pt>
                <c:pt idx="93">
                  <c:v>3.1199999999999999E-4</c:v>
                </c:pt>
                <c:pt idx="94">
                  <c:v>2.81E-4</c:v>
                </c:pt>
                <c:pt idx="95">
                  <c:v>2.8200000000000002E-4</c:v>
                </c:pt>
                <c:pt idx="96">
                  <c:v>2.99E-4</c:v>
                </c:pt>
                <c:pt idx="97">
                  <c:v>3.01E-4</c:v>
                </c:pt>
                <c:pt idx="98">
                  <c:v>3.0299999999999999E-4</c:v>
                </c:pt>
                <c:pt idx="99">
                  <c:v>2.7999999999999998E-4</c:v>
                </c:pt>
                <c:pt idx="100">
                  <c:v>3.0299999999999999E-4</c:v>
                </c:pt>
                <c:pt idx="101">
                  <c:v>3.1599999999999998E-4</c:v>
                </c:pt>
                <c:pt idx="102">
                  <c:v>3.3100000000000002E-4</c:v>
                </c:pt>
                <c:pt idx="103">
                  <c:v>3.4099999999999999E-4</c:v>
                </c:pt>
                <c:pt idx="104">
                  <c:v>3.1599999999999998E-4</c:v>
                </c:pt>
                <c:pt idx="105">
                  <c:v>3.21E-4</c:v>
                </c:pt>
                <c:pt idx="106">
                  <c:v>3.4900000000000003E-4</c:v>
                </c:pt>
                <c:pt idx="107">
                  <c:v>3.4900000000000003E-4</c:v>
                </c:pt>
                <c:pt idx="108">
                  <c:v>3.4200000000000002E-4</c:v>
                </c:pt>
                <c:pt idx="109">
                  <c:v>4.15E-4</c:v>
                </c:pt>
                <c:pt idx="110">
                  <c:v>3.7199999999999999E-4</c:v>
                </c:pt>
                <c:pt idx="111">
                  <c:v>3.86E-4</c:v>
                </c:pt>
                <c:pt idx="112">
                  <c:v>3.7399999999999998E-4</c:v>
                </c:pt>
                <c:pt idx="113">
                  <c:v>4.1300000000000001E-4</c:v>
                </c:pt>
                <c:pt idx="114">
                  <c:v>4.2000000000000002E-4</c:v>
                </c:pt>
                <c:pt idx="115">
                  <c:v>4.2000000000000002E-4</c:v>
                </c:pt>
                <c:pt idx="116">
                  <c:v>4.28E-4</c:v>
                </c:pt>
                <c:pt idx="117">
                  <c:v>4.4200000000000001E-4</c:v>
                </c:pt>
                <c:pt idx="118">
                  <c:v>4.5800000000000002E-4</c:v>
                </c:pt>
                <c:pt idx="119">
                  <c:v>4.3399999999999998E-4</c:v>
                </c:pt>
                <c:pt idx="120">
                  <c:v>4.4099999999999999E-4</c:v>
                </c:pt>
                <c:pt idx="121">
                  <c:v>4.6700000000000002E-4</c:v>
                </c:pt>
                <c:pt idx="122">
                  <c:v>4.6799999999999999E-4</c:v>
                </c:pt>
                <c:pt idx="123">
                  <c:v>4.5199999999999998E-4</c:v>
                </c:pt>
                <c:pt idx="124">
                  <c:v>4.7199999999999998E-4</c:v>
                </c:pt>
                <c:pt idx="125">
                  <c:v>4.5800000000000002E-4</c:v>
                </c:pt>
                <c:pt idx="126">
                  <c:v>4.9899999999999999E-4</c:v>
                </c:pt>
                <c:pt idx="127">
                  <c:v>4.3600000000000003E-4</c:v>
                </c:pt>
                <c:pt idx="128">
                  <c:v>5.4299999999999997E-4</c:v>
                </c:pt>
                <c:pt idx="129">
                  <c:v>5.3899999999999998E-4</c:v>
                </c:pt>
                <c:pt idx="130">
                  <c:v>5.4100000000000003E-4</c:v>
                </c:pt>
                <c:pt idx="131">
                  <c:v>5.3300000000000005E-4</c:v>
                </c:pt>
                <c:pt idx="132">
                  <c:v>5.5500000000000005E-4</c:v>
                </c:pt>
                <c:pt idx="133">
                  <c:v>5.1699999999999999E-4</c:v>
                </c:pt>
                <c:pt idx="134">
                  <c:v>5.5400000000000002E-4</c:v>
                </c:pt>
                <c:pt idx="135">
                  <c:v>5.8500000000000002E-4</c:v>
                </c:pt>
                <c:pt idx="136">
                  <c:v>5.6999999999999998E-4</c:v>
                </c:pt>
                <c:pt idx="137">
                  <c:v>5.7700000000000004E-4</c:v>
                </c:pt>
                <c:pt idx="138">
                  <c:v>5.9299999999999999E-4</c:v>
                </c:pt>
                <c:pt idx="139">
                  <c:v>6.3900000000000003E-4</c:v>
                </c:pt>
                <c:pt idx="140">
                  <c:v>6.2E-4</c:v>
                </c:pt>
                <c:pt idx="141">
                  <c:v>6.2799999999999998E-4</c:v>
                </c:pt>
                <c:pt idx="142">
                  <c:v>6.5799999999999995E-4</c:v>
                </c:pt>
                <c:pt idx="143">
                  <c:v>6.1600000000000001E-4</c:v>
                </c:pt>
                <c:pt idx="144">
                  <c:v>6.96E-4</c:v>
                </c:pt>
                <c:pt idx="145">
                  <c:v>6.5200000000000002E-4</c:v>
                </c:pt>
                <c:pt idx="146">
                  <c:v>6.7900000000000002E-4</c:v>
                </c:pt>
                <c:pt idx="147">
                  <c:v>7.0200000000000004E-4</c:v>
                </c:pt>
                <c:pt idx="148">
                  <c:v>7.4899999999999999E-4</c:v>
                </c:pt>
                <c:pt idx="149">
                  <c:v>7.1199999999999996E-4</c:v>
                </c:pt>
                <c:pt idx="150">
                  <c:v>7.36E-4</c:v>
                </c:pt>
                <c:pt idx="151">
                  <c:v>7.2499999999999995E-4</c:v>
                </c:pt>
                <c:pt idx="152">
                  <c:v>7.3999999999999999E-4</c:v>
                </c:pt>
                <c:pt idx="153">
                  <c:v>7.5699999999999997E-4</c:v>
                </c:pt>
                <c:pt idx="154">
                  <c:v>7.6000000000000004E-4</c:v>
                </c:pt>
                <c:pt idx="155">
                  <c:v>7.67E-4</c:v>
                </c:pt>
                <c:pt idx="156">
                  <c:v>7.6999999999999996E-4</c:v>
                </c:pt>
                <c:pt idx="157">
                  <c:v>7.9000000000000001E-4</c:v>
                </c:pt>
                <c:pt idx="158">
                  <c:v>7.85E-4</c:v>
                </c:pt>
                <c:pt idx="159">
                  <c:v>7.94E-4</c:v>
                </c:pt>
                <c:pt idx="160">
                  <c:v>8.5599999999999999E-4</c:v>
                </c:pt>
                <c:pt idx="161">
                  <c:v>7.9000000000000001E-4</c:v>
                </c:pt>
                <c:pt idx="162">
                  <c:v>9.4600000000000001E-4</c:v>
                </c:pt>
                <c:pt idx="163">
                  <c:v>8.8800000000000001E-4</c:v>
                </c:pt>
                <c:pt idx="164">
                  <c:v>9.3099999999999997E-4</c:v>
                </c:pt>
                <c:pt idx="165">
                  <c:v>9.01E-4</c:v>
                </c:pt>
                <c:pt idx="166">
                  <c:v>9.8400000000000007E-4</c:v>
                </c:pt>
                <c:pt idx="167">
                  <c:v>9.1799999999999998E-4</c:v>
                </c:pt>
                <c:pt idx="168">
                  <c:v>9.859999999999999E-4</c:v>
                </c:pt>
                <c:pt idx="169">
                  <c:v>1.003E-3</c:v>
                </c:pt>
                <c:pt idx="170">
                  <c:v>1.0300000000000001E-3</c:v>
                </c:pt>
                <c:pt idx="171">
                  <c:v>1.0549999999999999E-3</c:v>
                </c:pt>
                <c:pt idx="172">
                  <c:v>1.0889999999999999E-3</c:v>
                </c:pt>
                <c:pt idx="173">
                  <c:v>1.0690000000000001E-3</c:v>
                </c:pt>
                <c:pt idx="174">
                  <c:v>1.1310000000000001E-3</c:v>
                </c:pt>
                <c:pt idx="175">
                  <c:v>1.091E-3</c:v>
                </c:pt>
                <c:pt idx="176">
                  <c:v>1.145E-3</c:v>
                </c:pt>
                <c:pt idx="177">
                  <c:v>1.157E-3</c:v>
                </c:pt>
                <c:pt idx="178">
                  <c:v>1.176E-3</c:v>
                </c:pt>
                <c:pt idx="179">
                  <c:v>1.1789999999999999E-3</c:v>
                </c:pt>
                <c:pt idx="180">
                  <c:v>1.206E-3</c:v>
                </c:pt>
                <c:pt idx="181">
                  <c:v>1.206E-3</c:v>
                </c:pt>
                <c:pt idx="182">
                  <c:v>1.294E-3</c:v>
                </c:pt>
                <c:pt idx="183">
                  <c:v>1.2539999999999999E-3</c:v>
                </c:pt>
                <c:pt idx="184">
                  <c:v>1.39E-3</c:v>
                </c:pt>
                <c:pt idx="185">
                  <c:v>1.325E-3</c:v>
                </c:pt>
                <c:pt idx="186">
                  <c:v>1.3439999999999999E-3</c:v>
                </c:pt>
                <c:pt idx="187">
                  <c:v>1.402E-3</c:v>
                </c:pt>
                <c:pt idx="188">
                  <c:v>1.3749999999999999E-3</c:v>
                </c:pt>
                <c:pt idx="189">
                  <c:v>1.4630000000000001E-3</c:v>
                </c:pt>
                <c:pt idx="190">
                  <c:v>1.3680000000000001E-3</c:v>
                </c:pt>
                <c:pt idx="191">
                  <c:v>1.426E-3</c:v>
                </c:pt>
                <c:pt idx="192">
                  <c:v>1.3780000000000001E-3</c:v>
                </c:pt>
                <c:pt idx="193">
                  <c:v>1.438E-3</c:v>
                </c:pt>
                <c:pt idx="194">
                  <c:v>1.392E-3</c:v>
                </c:pt>
                <c:pt idx="195">
                  <c:v>1.4480000000000001E-3</c:v>
                </c:pt>
                <c:pt idx="196">
                  <c:v>1.4480000000000001E-3</c:v>
                </c:pt>
                <c:pt idx="197">
                  <c:v>1.4630000000000001E-3</c:v>
                </c:pt>
                <c:pt idx="198">
                  <c:v>1.4710000000000001E-3</c:v>
                </c:pt>
                <c:pt idx="199">
                  <c:v>1.495E-3</c:v>
                </c:pt>
                <c:pt idx="200">
                  <c:v>1.4419999999999999E-3</c:v>
                </c:pt>
                <c:pt idx="201">
                  <c:v>1.4829999999999999E-3</c:v>
                </c:pt>
                <c:pt idx="202">
                  <c:v>1.5089999999999999E-3</c:v>
                </c:pt>
                <c:pt idx="203">
                  <c:v>1.4989999999999999E-3</c:v>
                </c:pt>
                <c:pt idx="204">
                  <c:v>1.5250000000000001E-3</c:v>
                </c:pt>
                <c:pt idx="205">
                  <c:v>1.5009999999999999E-3</c:v>
                </c:pt>
                <c:pt idx="206">
                  <c:v>1.5640000000000001E-3</c:v>
                </c:pt>
                <c:pt idx="207">
                  <c:v>1.5139999999999999E-3</c:v>
                </c:pt>
                <c:pt idx="208">
                  <c:v>1.503E-3</c:v>
                </c:pt>
                <c:pt idx="209">
                  <c:v>1.5139999999999999E-3</c:v>
                </c:pt>
                <c:pt idx="210">
                  <c:v>1.547E-3</c:v>
                </c:pt>
                <c:pt idx="211">
                  <c:v>1.573E-3</c:v>
                </c:pt>
                <c:pt idx="212">
                  <c:v>1.519E-3</c:v>
                </c:pt>
                <c:pt idx="213">
                  <c:v>1.57E-3</c:v>
                </c:pt>
                <c:pt idx="214">
                  <c:v>1.544E-3</c:v>
                </c:pt>
                <c:pt idx="215">
                  <c:v>1.573E-3</c:v>
                </c:pt>
                <c:pt idx="216">
                  <c:v>1.5759999999999999E-3</c:v>
                </c:pt>
                <c:pt idx="217">
                  <c:v>1.575E-3</c:v>
                </c:pt>
                <c:pt idx="218">
                  <c:v>1.58E-3</c:v>
                </c:pt>
                <c:pt idx="219">
                  <c:v>1.6000000000000001E-3</c:v>
                </c:pt>
                <c:pt idx="220">
                  <c:v>1.5590000000000001E-3</c:v>
                </c:pt>
                <c:pt idx="221">
                  <c:v>1.6299999999999999E-3</c:v>
                </c:pt>
                <c:pt idx="222">
                  <c:v>1.639E-3</c:v>
                </c:pt>
                <c:pt idx="223">
                  <c:v>1.6360000000000001E-3</c:v>
                </c:pt>
                <c:pt idx="224">
                  <c:v>1.6479999999999999E-3</c:v>
                </c:pt>
                <c:pt idx="225">
                  <c:v>1.673E-3</c:v>
                </c:pt>
                <c:pt idx="226">
                  <c:v>1.732E-3</c:v>
                </c:pt>
                <c:pt idx="227">
                  <c:v>1.5969999999999999E-3</c:v>
                </c:pt>
                <c:pt idx="228">
                  <c:v>1.7210000000000001E-3</c:v>
                </c:pt>
                <c:pt idx="229">
                  <c:v>1.73E-3</c:v>
                </c:pt>
                <c:pt idx="230">
                  <c:v>1.691E-3</c:v>
                </c:pt>
                <c:pt idx="231">
                  <c:v>1.7589999999999999E-3</c:v>
                </c:pt>
                <c:pt idx="232">
                  <c:v>1.6930000000000001E-3</c:v>
                </c:pt>
                <c:pt idx="233">
                  <c:v>1.7030000000000001E-3</c:v>
                </c:pt>
                <c:pt idx="234">
                  <c:v>1.7600000000000001E-3</c:v>
                </c:pt>
                <c:pt idx="235">
                  <c:v>1.7639999999999999E-3</c:v>
                </c:pt>
                <c:pt idx="236">
                  <c:v>1.786E-3</c:v>
                </c:pt>
                <c:pt idx="237">
                  <c:v>1.812E-3</c:v>
                </c:pt>
                <c:pt idx="238">
                  <c:v>1.784E-3</c:v>
                </c:pt>
                <c:pt idx="239">
                  <c:v>1.787E-3</c:v>
                </c:pt>
                <c:pt idx="240">
                  <c:v>1.8959999999999999E-3</c:v>
                </c:pt>
                <c:pt idx="241">
                  <c:v>1.8699999999999999E-3</c:v>
                </c:pt>
                <c:pt idx="242">
                  <c:v>1.872E-3</c:v>
                </c:pt>
                <c:pt idx="243">
                  <c:v>1.918E-3</c:v>
                </c:pt>
                <c:pt idx="244">
                  <c:v>1.9369999999999999E-3</c:v>
                </c:pt>
                <c:pt idx="245">
                  <c:v>1.949E-3</c:v>
                </c:pt>
                <c:pt idx="246">
                  <c:v>1.9430000000000001E-3</c:v>
                </c:pt>
                <c:pt idx="247">
                  <c:v>1.9620000000000002E-3</c:v>
                </c:pt>
                <c:pt idx="248">
                  <c:v>1.931E-3</c:v>
                </c:pt>
                <c:pt idx="249">
                  <c:v>2.0140000000000002E-3</c:v>
                </c:pt>
                <c:pt idx="250">
                  <c:v>1.923E-3</c:v>
                </c:pt>
                <c:pt idx="251">
                  <c:v>1.97E-3</c:v>
                </c:pt>
                <c:pt idx="252">
                  <c:v>2.0569999999999998E-3</c:v>
                </c:pt>
                <c:pt idx="253">
                  <c:v>2.013E-3</c:v>
                </c:pt>
                <c:pt idx="254">
                  <c:v>2.0639999999999999E-3</c:v>
                </c:pt>
                <c:pt idx="255">
                  <c:v>1.97E-3</c:v>
                </c:pt>
                <c:pt idx="256">
                  <c:v>2.101E-3</c:v>
                </c:pt>
                <c:pt idx="257">
                  <c:v>2.0070000000000001E-3</c:v>
                </c:pt>
                <c:pt idx="258">
                  <c:v>2.0049999999999998E-3</c:v>
                </c:pt>
                <c:pt idx="259">
                  <c:v>2.091E-3</c:v>
                </c:pt>
                <c:pt idx="260">
                  <c:v>2.0309999999999998E-3</c:v>
                </c:pt>
                <c:pt idx="261">
                  <c:v>2.0479999999999999E-3</c:v>
                </c:pt>
                <c:pt idx="262">
                  <c:v>1.9970000000000001E-3</c:v>
                </c:pt>
                <c:pt idx="263">
                  <c:v>2.029E-3</c:v>
                </c:pt>
                <c:pt idx="264">
                  <c:v>2.0240000000000002E-3</c:v>
                </c:pt>
                <c:pt idx="265">
                  <c:v>2.0010000000000002E-3</c:v>
                </c:pt>
                <c:pt idx="266">
                  <c:v>2.0639999999999999E-3</c:v>
                </c:pt>
                <c:pt idx="267">
                  <c:v>2.0439999999999998E-3</c:v>
                </c:pt>
                <c:pt idx="268">
                  <c:v>2.0600000000000002E-3</c:v>
                </c:pt>
                <c:pt idx="269">
                  <c:v>1.9940000000000001E-3</c:v>
                </c:pt>
                <c:pt idx="270">
                  <c:v>2.0309999999999998E-3</c:v>
                </c:pt>
                <c:pt idx="271">
                  <c:v>2.0439999999999998E-3</c:v>
                </c:pt>
                <c:pt idx="272">
                  <c:v>1.9940000000000001E-3</c:v>
                </c:pt>
                <c:pt idx="273">
                  <c:v>2.0760000000000002E-3</c:v>
                </c:pt>
                <c:pt idx="274">
                  <c:v>1.9689999999999998E-3</c:v>
                </c:pt>
                <c:pt idx="275">
                  <c:v>2.0509999999999999E-3</c:v>
                </c:pt>
                <c:pt idx="276">
                  <c:v>1.946E-3</c:v>
                </c:pt>
                <c:pt idx="277">
                  <c:v>2.0019999999999999E-3</c:v>
                </c:pt>
                <c:pt idx="278">
                  <c:v>2.0070000000000001E-3</c:v>
                </c:pt>
                <c:pt idx="279">
                  <c:v>2.0170000000000001E-3</c:v>
                </c:pt>
                <c:pt idx="280">
                  <c:v>1.9989999999999999E-3</c:v>
                </c:pt>
                <c:pt idx="281">
                  <c:v>2.091E-3</c:v>
                </c:pt>
                <c:pt idx="282">
                  <c:v>1.9989999999999999E-3</c:v>
                </c:pt>
                <c:pt idx="283">
                  <c:v>1.9959999999999999E-3</c:v>
                </c:pt>
                <c:pt idx="284">
                  <c:v>1.99E-3</c:v>
                </c:pt>
                <c:pt idx="285">
                  <c:v>2.0209999999999998E-3</c:v>
                </c:pt>
                <c:pt idx="286">
                  <c:v>2.019E-3</c:v>
                </c:pt>
                <c:pt idx="287">
                  <c:v>1.9949999999999998E-3</c:v>
                </c:pt>
                <c:pt idx="288">
                  <c:v>2.019E-3</c:v>
                </c:pt>
                <c:pt idx="289">
                  <c:v>2E-3</c:v>
                </c:pt>
                <c:pt idx="290">
                  <c:v>2.0100000000000001E-3</c:v>
                </c:pt>
                <c:pt idx="291">
                  <c:v>1.9759999999999999E-3</c:v>
                </c:pt>
                <c:pt idx="292">
                  <c:v>2.0379999999999999E-3</c:v>
                </c:pt>
                <c:pt idx="293">
                  <c:v>1.98E-3</c:v>
                </c:pt>
                <c:pt idx="294">
                  <c:v>1.9400000000000001E-3</c:v>
                </c:pt>
                <c:pt idx="295">
                  <c:v>1.9629999999999999E-3</c:v>
                </c:pt>
                <c:pt idx="296">
                  <c:v>2.036E-3</c:v>
                </c:pt>
                <c:pt idx="297">
                  <c:v>2.029E-3</c:v>
                </c:pt>
                <c:pt idx="298">
                  <c:v>2.0170000000000001E-3</c:v>
                </c:pt>
                <c:pt idx="299">
                  <c:v>1.98E-3</c:v>
                </c:pt>
                <c:pt idx="300">
                  <c:v>2.003E-3</c:v>
                </c:pt>
                <c:pt idx="301">
                  <c:v>2.0049999999999998E-3</c:v>
                </c:pt>
                <c:pt idx="302">
                  <c:v>2.0409999999999998E-3</c:v>
                </c:pt>
                <c:pt idx="303">
                  <c:v>1.9480000000000001E-3</c:v>
                </c:pt>
                <c:pt idx="304">
                  <c:v>1.9729999999999999E-3</c:v>
                </c:pt>
                <c:pt idx="305">
                  <c:v>1.8699999999999999E-3</c:v>
                </c:pt>
                <c:pt idx="306">
                  <c:v>1.928E-3</c:v>
                </c:pt>
                <c:pt idx="307">
                  <c:v>1.9499999999999999E-3</c:v>
                </c:pt>
                <c:pt idx="308">
                  <c:v>1.9419999999999999E-3</c:v>
                </c:pt>
                <c:pt idx="309">
                  <c:v>1.9750000000000002E-3</c:v>
                </c:pt>
                <c:pt idx="310">
                  <c:v>1.905E-3</c:v>
                </c:pt>
                <c:pt idx="311">
                  <c:v>1.9189999999999999E-3</c:v>
                </c:pt>
                <c:pt idx="312">
                  <c:v>1.8389999999999999E-3</c:v>
                </c:pt>
                <c:pt idx="313">
                  <c:v>1.8779999999999999E-3</c:v>
                </c:pt>
                <c:pt idx="314">
                  <c:v>1.8619999999999999E-3</c:v>
                </c:pt>
                <c:pt idx="315">
                  <c:v>1.9059999999999999E-3</c:v>
                </c:pt>
                <c:pt idx="316">
                  <c:v>1.8860000000000001E-3</c:v>
                </c:pt>
                <c:pt idx="317">
                  <c:v>1.8339999999999999E-3</c:v>
                </c:pt>
                <c:pt idx="318">
                  <c:v>1.8710000000000001E-3</c:v>
                </c:pt>
                <c:pt idx="319">
                  <c:v>1.846E-3</c:v>
                </c:pt>
                <c:pt idx="320">
                  <c:v>1.815E-3</c:v>
                </c:pt>
                <c:pt idx="321">
                  <c:v>1.8010000000000001E-3</c:v>
                </c:pt>
                <c:pt idx="322">
                  <c:v>1.835E-3</c:v>
                </c:pt>
                <c:pt idx="323">
                  <c:v>1.8799999999999999E-3</c:v>
                </c:pt>
                <c:pt idx="324">
                  <c:v>1.9239999999999999E-3</c:v>
                </c:pt>
                <c:pt idx="325">
                  <c:v>1.838E-3</c:v>
                </c:pt>
                <c:pt idx="326">
                  <c:v>1.7819999999999999E-3</c:v>
                </c:pt>
                <c:pt idx="327">
                  <c:v>1.8400000000000001E-3</c:v>
                </c:pt>
                <c:pt idx="328">
                  <c:v>1.758E-3</c:v>
                </c:pt>
                <c:pt idx="329">
                  <c:v>1.7769999999999999E-3</c:v>
                </c:pt>
                <c:pt idx="330">
                  <c:v>1.7570000000000001E-3</c:v>
                </c:pt>
                <c:pt idx="331">
                  <c:v>1.732E-3</c:v>
                </c:pt>
                <c:pt idx="332">
                  <c:v>1.725E-3</c:v>
                </c:pt>
                <c:pt idx="333">
                  <c:v>1.6720000000000001E-3</c:v>
                </c:pt>
                <c:pt idx="334">
                  <c:v>1.725E-3</c:v>
                </c:pt>
                <c:pt idx="335">
                  <c:v>1.72E-3</c:v>
                </c:pt>
                <c:pt idx="336">
                  <c:v>1.7060000000000001E-3</c:v>
                </c:pt>
                <c:pt idx="337">
                  <c:v>1.696E-3</c:v>
                </c:pt>
                <c:pt idx="338">
                  <c:v>1.7459999999999999E-3</c:v>
                </c:pt>
                <c:pt idx="339">
                  <c:v>1.6980000000000001E-3</c:v>
                </c:pt>
                <c:pt idx="340">
                  <c:v>1.6999999999999999E-3</c:v>
                </c:pt>
                <c:pt idx="341">
                  <c:v>1.6720000000000001E-3</c:v>
                </c:pt>
                <c:pt idx="342">
                  <c:v>1.6689999999999999E-3</c:v>
                </c:pt>
                <c:pt idx="343">
                  <c:v>1.7110000000000001E-3</c:v>
                </c:pt>
                <c:pt idx="344">
                  <c:v>1.683E-3</c:v>
                </c:pt>
                <c:pt idx="345">
                  <c:v>1.678E-3</c:v>
                </c:pt>
                <c:pt idx="346">
                  <c:v>1.6930000000000001E-3</c:v>
                </c:pt>
                <c:pt idx="347">
                  <c:v>1.684E-3</c:v>
                </c:pt>
                <c:pt idx="348">
                  <c:v>1.6080000000000001E-3</c:v>
                </c:pt>
                <c:pt idx="349">
                  <c:v>1.6570000000000001E-3</c:v>
                </c:pt>
                <c:pt idx="350">
                  <c:v>1.681E-3</c:v>
                </c:pt>
                <c:pt idx="351">
                  <c:v>1.6540000000000001E-3</c:v>
                </c:pt>
                <c:pt idx="352">
                  <c:v>1.6689999999999999E-3</c:v>
                </c:pt>
                <c:pt idx="353">
                  <c:v>1.6410000000000001E-3</c:v>
                </c:pt>
                <c:pt idx="354">
                  <c:v>1.629E-3</c:v>
                </c:pt>
                <c:pt idx="355">
                  <c:v>1.634E-3</c:v>
                </c:pt>
                <c:pt idx="356">
                  <c:v>1.6379999999999999E-3</c:v>
                </c:pt>
                <c:pt idx="357">
                  <c:v>1.591E-3</c:v>
                </c:pt>
                <c:pt idx="358">
                  <c:v>1.683E-3</c:v>
                </c:pt>
                <c:pt idx="359">
                  <c:v>1.5529999999999999E-3</c:v>
                </c:pt>
                <c:pt idx="360">
                  <c:v>1.58E-3</c:v>
                </c:pt>
                <c:pt idx="361">
                  <c:v>1.622E-3</c:v>
                </c:pt>
                <c:pt idx="362">
                  <c:v>1.5169999999999999E-3</c:v>
                </c:pt>
                <c:pt idx="363">
                  <c:v>1.624E-3</c:v>
                </c:pt>
                <c:pt idx="364">
                  <c:v>1.586E-3</c:v>
                </c:pt>
                <c:pt idx="365">
                  <c:v>1.622E-3</c:v>
                </c:pt>
                <c:pt idx="366">
                  <c:v>1.598E-3</c:v>
                </c:pt>
                <c:pt idx="367">
                  <c:v>1.65E-3</c:v>
                </c:pt>
                <c:pt idx="368">
                  <c:v>1.5820000000000001E-3</c:v>
                </c:pt>
                <c:pt idx="369">
                  <c:v>1.686E-3</c:v>
                </c:pt>
                <c:pt idx="370">
                  <c:v>1.671E-3</c:v>
                </c:pt>
                <c:pt idx="371">
                  <c:v>1.6590000000000001E-3</c:v>
                </c:pt>
                <c:pt idx="372">
                  <c:v>1.6410000000000001E-3</c:v>
                </c:pt>
                <c:pt idx="373">
                  <c:v>1.6670000000000001E-3</c:v>
                </c:pt>
                <c:pt idx="374">
                  <c:v>1.6169999999999999E-3</c:v>
                </c:pt>
                <c:pt idx="375">
                  <c:v>1.6249999999999999E-3</c:v>
                </c:pt>
                <c:pt idx="376">
                  <c:v>1.6789999999999999E-3</c:v>
                </c:pt>
                <c:pt idx="377">
                  <c:v>1.5889999999999999E-3</c:v>
                </c:pt>
                <c:pt idx="378">
                  <c:v>1.735E-3</c:v>
                </c:pt>
                <c:pt idx="379">
                  <c:v>1.642E-3</c:v>
                </c:pt>
                <c:pt idx="380">
                  <c:v>1.622E-3</c:v>
                </c:pt>
                <c:pt idx="381">
                  <c:v>1.6230000000000001E-3</c:v>
                </c:pt>
                <c:pt idx="382">
                  <c:v>1.629E-3</c:v>
                </c:pt>
                <c:pt idx="383">
                  <c:v>1.5900000000000001E-3</c:v>
                </c:pt>
                <c:pt idx="384">
                  <c:v>1.6260000000000001E-3</c:v>
                </c:pt>
                <c:pt idx="385">
                  <c:v>1.6050000000000001E-3</c:v>
                </c:pt>
                <c:pt idx="386">
                  <c:v>1.6739999999999999E-3</c:v>
                </c:pt>
                <c:pt idx="387">
                  <c:v>1.593E-3</c:v>
                </c:pt>
                <c:pt idx="388">
                  <c:v>1.57E-3</c:v>
                </c:pt>
                <c:pt idx="389">
                  <c:v>1.6249999999999999E-3</c:v>
                </c:pt>
                <c:pt idx="390">
                  <c:v>1.64E-3</c:v>
                </c:pt>
                <c:pt idx="391">
                  <c:v>1.6490000000000001E-3</c:v>
                </c:pt>
                <c:pt idx="392">
                  <c:v>1.639E-3</c:v>
                </c:pt>
                <c:pt idx="393">
                  <c:v>1.6509999999999999E-3</c:v>
                </c:pt>
                <c:pt idx="394">
                  <c:v>1.639E-3</c:v>
                </c:pt>
                <c:pt idx="395">
                  <c:v>1.6509999999999999E-3</c:v>
                </c:pt>
                <c:pt idx="396">
                  <c:v>1.6659999999999999E-3</c:v>
                </c:pt>
                <c:pt idx="397">
                  <c:v>1.6639999999999999E-3</c:v>
                </c:pt>
                <c:pt idx="398">
                  <c:v>1.645E-3</c:v>
                </c:pt>
                <c:pt idx="399">
                  <c:v>1.6119999999999999E-3</c:v>
                </c:pt>
                <c:pt idx="400">
                  <c:v>1.6440000000000001E-3</c:v>
                </c:pt>
                <c:pt idx="401">
                  <c:v>1.6299999999999999E-3</c:v>
                </c:pt>
                <c:pt idx="402">
                  <c:v>1.6069999999999999E-3</c:v>
                </c:pt>
                <c:pt idx="403">
                  <c:v>1.6119999999999999E-3</c:v>
                </c:pt>
                <c:pt idx="404">
                  <c:v>1.6100000000000001E-3</c:v>
                </c:pt>
                <c:pt idx="405">
                  <c:v>1.6199999999999999E-3</c:v>
                </c:pt>
                <c:pt idx="406">
                  <c:v>1.6590000000000001E-3</c:v>
                </c:pt>
                <c:pt idx="407">
                  <c:v>1.621E-3</c:v>
                </c:pt>
                <c:pt idx="408">
                  <c:v>1.603E-3</c:v>
                </c:pt>
                <c:pt idx="409">
                  <c:v>1.6360000000000001E-3</c:v>
                </c:pt>
                <c:pt idx="410">
                  <c:v>1.6659999999999999E-3</c:v>
                </c:pt>
                <c:pt idx="411">
                  <c:v>1.6590000000000001E-3</c:v>
                </c:pt>
                <c:pt idx="412">
                  <c:v>1.635E-3</c:v>
                </c:pt>
                <c:pt idx="413">
                  <c:v>1.6620000000000001E-3</c:v>
                </c:pt>
                <c:pt idx="414">
                  <c:v>1.616E-3</c:v>
                </c:pt>
                <c:pt idx="415">
                  <c:v>1.668E-3</c:v>
                </c:pt>
                <c:pt idx="416">
                  <c:v>1.7049999999999999E-3</c:v>
                </c:pt>
                <c:pt idx="417">
                  <c:v>1.588E-3</c:v>
                </c:pt>
                <c:pt idx="418">
                  <c:v>1.634E-3</c:v>
                </c:pt>
                <c:pt idx="419">
                  <c:v>1.6440000000000001E-3</c:v>
                </c:pt>
                <c:pt idx="420">
                  <c:v>1.673E-3</c:v>
                </c:pt>
                <c:pt idx="421">
                  <c:v>1.653E-3</c:v>
                </c:pt>
                <c:pt idx="422">
                  <c:v>1.678E-3</c:v>
                </c:pt>
                <c:pt idx="423">
                  <c:v>1.5610000000000001E-3</c:v>
                </c:pt>
                <c:pt idx="424">
                  <c:v>1.637E-3</c:v>
                </c:pt>
                <c:pt idx="425">
                  <c:v>1.627E-3</c:v>
                </c:pt>
                <c:pt idx="426">
                  <c:v>1.6479999999999999E-3</c:v>
                </c:pt>
                <c:pt idx="427">
                  <c:v>1.6080000000000001E-3</c:v>
                </c:pt>
                <c:pt idx="428">
                  <c:v>1.635E-3</c:v>
                </c:pt>
                <c:pt idx="429">
                  <c:v>1.5349999999999999E-3</c:v>
                </c:pt>
                <c:pt idx="430">
                  <c:v>1.6199999999999999E-3</c:v>
                </c:pt>
                <c:pt idx="431">
                  <c:v>1.6310000000000001E-3</c:v>
                </c:pt>
                <c:pt idx="432">
                  <c:v>1.591E-3</c:v>
                </c:pt>
                <c:pt idx="433">
                  <c:v>1.6069999999999999E-3</c:v>
                </c:pt>
                <c:pt idx="434">
                  <c:v>1.6080000000000001E-3</c:v>
                </c:pt>
                <c:pt idx="435">
                  <c:v>1.575E-3</c:v>
                </c:pt>
                <c:pt idx="436">
                  <c:v>1.6069999999999999E-3</c:v>
                </c:pt>
                <c:pt idx="437">
                  <c:v>1.5690000000000001E-3</c:v>
                </c:pt>
                <c:pt idx="438">
                  <c:v>1.6280000000000001E-3</c:v>
                </c:pt>
                <c:pt idx="439">
                  <c:v>1.614E-3</c:v>
                </c:pt>
                <c:pt idx="440">
                  <c:v>1.6080000000000001E-3</c:v>
                </c:pt>
                <c:pt idx="441">
                  <c:v>1.591E-3</c:v>
                </c:pt>
                <c:pt idx="442">
                  <c:v>1.6620000000000001E-3</c:v>
                </c:pt>
                <c:pt idx="443">
                  <c:v>1.6100000000000001E-3</c:v>
                </c:pt>
                <c:pt idx="444">
                  <c:v>1.637E-3</c:v>
                </c:pt>
                <c:pt idx="445">
                  <c:v>1.6050000000000001E-3</c:v>
                </c:pt>
                <c:pt idx="446">
                  <c:v>1.6559999999999999E-3</c:v>
                </c:pt>
                <c:pt idx="447">
                  <c:v>1.5659999999999999E-3</c:v>
                </c:pt>
                <c:pt idx="448">
                  <c:v>1.5460000000000001E-3</c:v>
                </c:pt>
                <c:pt idx="449">
                  <c:v>1.611E-3</c:v>
                </c:pt>
                <c:pt idx="450">
                  <c:v>1.691E-3</c:v>
                </c:pt>
                <c:pt idx="451">
                  <c:v>1.5679999999999999E-3</c:v>
                </c:pt>
                <c:pt idx="452">
                  <c:v>1.557E-3</c:v>
                </c:pt>
                <c:pt idx="453">
                  <c:v>1.6230000000000001E-3</c:v>
                </c:pt>
                <c:pt idx="454">
                  <c:v>1.642E-3</c:v>
                </c:pt>
                <c:pt idx="455">
                  <c:v>1.5969999999999999E-3</c:v>
                </c:pt>
                <c:pt idx="456">
                  <c:v>1.6050000000000001E-3</c:v>
                </c:pt>
                <c:pt idx="457">
                  <c:v>1.5709999999999999E-3</c:v>
                </c:pt>
                <c:pt idx="458">
                  <c:v>1.573E-3</c:v>
                </c:pt>
                <c:pt idx="459">
                  <c:v>1.549E-3</c:v>
                </c:pt>
                <c:pt idx="460">
                  <c:v>1.6180000000000001E-3</c:v>
                </c:pt>
                <c:pt idx="461">
                  <c:v>1.622E-3</c:v>
                </c:pt>
                <c:pt idx="462">
                  <c:v>1.516E-3</c:v>
                </c:pt>
                <c:pt idx="463">
                  <c:v>1.598E-3</c:v>
                </c:pt>
                <c:pt idx="464">
                  <c:v>1.539E-3</c:v>
                </c:pt>
                <c:pt idx="465">
                  <c:v>1.676E-3</c:v>
                </c:pt>
                <c:pt idx="466">
                  <c:v>1.578E-3</c:v>
                </c:pt>
                <c:pt idx="467">
                  <c:v>1.5740000000000001E-3</c:v>
                </c:pt>
                <c:pt idx="468">
                  <c:v>1.554E-3</c:v>
                </c:pt>
                <c:pt idx="469">
                  <c:v>1.5709999999999999E-3</c:v>
                </c:pt>
                <c:pt idx="470">
                  <c:v>1.614E-3</c:v>
                </c:pt>
                <c:pt idx="471">
                  <c:v>1.593E-3</c:v>
                </c:pt>
                <c:pt idx="472">
                  <c:v>1.5759999999999999E-3</c:v>
                </c:pt>
                <c:pt idx="473">
                  <c:v>1.56E-3</c:v>
                </c:pt>
                <c:pt idx="474">
                  <c:v>1.5640000000000001E-3</c:v>
                </c:pt>
                <c:pt idx="475">
                  <c:v>1.5709999999999999E-3</c:v>
                </c:pt>
                <c:pt idx="476">
                  <c:v>1.6199999999999999E-3</c:v>
                </c:pt>
                <c:pt idx="477">
                  <c:v>1.5250000000000001E-3</c:v>
                </c:pt>
                <c:pt idx="478">
                  <c:v>1.611E-3</c:v>
                </c:pt>
                <c:pt idx="479">
                  <c:v>1.5770000000000001E-3</c:v>
                </c:pt>
                <c:pt idx="480">
                  <c:v>1.583E-3</c:v>
                </c:pt>
                <c:pt idx="481">
                  <c:v>1.6249999999999999E-3</c:v>
                </c:pt>
                <c:pt idx="482">
                  <c:v>1.572E-3</c:v>
                </c:pt>
                <c:pt idx="483">
                  <c:v>1.585E-3</c:v>
                </c:pt>
                <c:pt idx="484">
                  <c:v>1.5679999999999999E-3</c:v>
                </c:pt>
                <c:pt idx="485">
                  <c:v>1.5740000000000001E-3</c:v>
                </c:pt>
                <c:pt idx="486">
                  <c:v>1.4829999999999999E-3</c:v>
                </c:pt>
                <c:pt idx="487">
                  <c:v>1.5070000000000001E-3</c:v>
                </c:pt>
                <c:pt idx="488">
                  <c:v>1.5610000000000001E-3</c:v>
                </c:pt>
                <c:pt idx="489">
                  <c:v>1.5610000000000001E-3</c:v>
                </c:pt>
                <c:pt idx="490">
                  <c:v>1.537E-3</c:v>
                </c:pt>
                <c:pt idx="491">
                  <c:v>1.554E-3</c:v>
                </c:pt>
                <c:pt idx="492">
                  <c:v>1.519E-3</c:v>
                </c:pt>
                <c:pt idx="493">
                  <c:v>1.537E-3</c:v>
                </c:pt>
                <c:pt idx="494">
                  <c:v>1.47E-3</c:v>
                </c:pt>
                <c:pt idx="495">
                  <c:v>1.5169999999999999E-3</c:v>
                </c:pt>
                <c:pt idx="496">
                  <c:v>1.557E-3</c:v>
                </c:pt>
                <c:pt idx="497">
                  <c:v>1.495E-3</c:v>
                </c:pt>
                <c:pt idx="498">
                  <c:v>1.549E-3</c:v>
                </c:pt>
                <c:pt idx="499">
                  <c:v>1.557E-3</c:v>
                </c:pt>
                <c:pt idx="500">
                  <c:v>1.5430000000000001E-3</c:v>
                </c:pt>
                <c:pt idx="501">
                  <c:v>1.5200000000000001E-3</c:v>
                </c:pt>
                <c:pt idx="502">
                  <c:v>1.5E-3</c:v>
                </c:pt>
                <c:pt idx="503">
                  <c:v>1.4890000000000001E-3</c:v>
                </c:pt>
                <c:pt idx="504">
                  <c:v>1.475E-3</c:v>
                </c:pt>
                <c:pt idx="505">
                  <c:v>1.5150000000000001E-3</c:v>
                </c:pt>
                <c:pt idx="506">
                  <c:v>1.48E-3</c:v>
                </c:pt>
                <c:pt idx="507">
                  <c:v>1.4610000000000001E-3</c:v>
                </c:pt>
                <c:pt idx="508">
                  <c:v>1.5529999999999999E-3</c:v>
                </c:pt>
                <c:pt idx="509">
                  <c:v>1.542E-3</c:v>
                </c:pt>
                <c:pt idx="510">
                  <c:v>1.5200000000000001E-3</c:v>
                </c:pt>
                <c:pt idx="511">
                  <c:v>1.4499999999999999E-3</c:v>
                </c:pt>
                <c:pt idx="512">
                  <c:v>1.531E-3</c:v>
                </c:pt>
                <c:pt idx="513">
                  <c:v>1.4970000000000001E-3</c:v>
                </c:pt>
                <c:pt idx="514">
                  <c:v>1.4989999999999999E-3</c:v>
                </c:pt>
                <c:pt idx="515">
                  <c:v>1.4649999999999999E-3</c:v>
                </c:pt>
                <c:pt idx="516">
                  <c:v>1.4339999999999999E-3</c:v>
                </c:pt>
                <c:pt idx="517">
                  <c:v>1.4400000000000001E-3</c:v>
                </c:pt>
                <c:pt idx="518">
                  <c:v>1.433E-3</c:v>
                </c:pt>
                <c:pt idx="519">
                  <c:v>1.48E-3</c:v>
                </c:pt>
                <c:pt idx="520">
                  <c:v>1.426E-3</c:v>
                </c:pt>
                <c:pt idx="521">
                  <c:v>1.4319999999999999E-3</c:v>
                </c:pt>
                <c:pt idx="522">
                  <c:v>1.446E-3</c:v>
                </c:pt>
                <c:pt idx="523">
                  <c:v>1.4289999999999999E-3</c:v>
                </c:pt>
                <c:pt idx="524">
                  <c:v>1.4350000000000001E-3</c:v>
                </c:pt>
                <c:pt idx="525">
                  <c:v>1.3910000000000001E-3</c:v>
                </c:pt>
                <c:pt idx="526">
                  <c:v>1.4760000000000001E-3</c:v>
                </c:pt>
                <c:pt idx="527">
                  <c:v>1.407E-3</c:v>
                </c:pt>
                <c:pt idx="528">
                  <c:v>1.387E-3</c:v>
                </c:pt>
                <c:pt idx="529">
                  <c:v>1.41E-3</c:v>
                </c:pt>
                <c:pt idx="530">
                  <c:v>1.387E-3</c:v>
                </c:pt>
                <c:pt idx="531">
                  <c:v>1.4139999999999999E-3</c:v>
                </c:pt>
                <c:pt idx="532">
                  <c:v>1.408E-3</c:v>
                </c:pt>
                <c:pt idx="533">
                  <c:v>1.4239999999999999E-3</c:v>
                </c:pt>
                <c:pt idx="534">
                  <c:v>1.4369999999999999E-3</c:v>
                </c:pt>
                <c:pt idx="535">
                  <c:v>1.4419999999999999E-3</c:v>
                </c:pt>
                <c:pt idx="536">
                  <c:v>1.4270000000000001E-3</c:v>
                </c:pt>
                <c:pt idx="537">
                  <c:v>1.4419999999999999E-3</c:v>
                </c:pt>
                <c:pt idx="538">
                  <c:v>1.3550000000000001E-3</c:v>
                </c:pt>
                <c:pt idx="539">
                  <c:v>1.4170000000000001E-3</c:v>
                </c:pt>
                <c:pt idx="540">
                  <c:v>1.372E-3</c:v>
                </c:pt>
                <c:pt idx="541">
                  <c:v>1.4090000000000001E-3</c:v>
                </c:pt>
                <c:pt idx="542">
                  <c:v>1.364E-3</c:v>
                </c:pt>
                <c:pt idx="543">
                  <c:v>1.397E-3</c:v>
                </c:pt>
                <c:pt idx="544">
                  <c:v>1.3550000000000001E-3</c:v>
                </c:pt>
                <c:pt idx="545">
                  <c:v>1.4300000000000001E-3</c:v>
                </c:pt>
                <c:pt idx="546">
                  <c:v>1.423E-3</c:v>
                </c:pt>
                <c:pt idx="547">
                  <c:v>1.4339999999999999E-3</c:v>
                </c:pt>
                <c:pt idx="548">
                  <c:v>1.408E-3</c:v>
                </c:pt>
                <c:pt idx="549">
                  <c:v>1.431E-3</c:v>
                </c:pt>
                <c:pt idx="550">
                  <c:v>1.5039999999999999E-3</c:v>
                </c:pt>
                <c:pt idx="551">
                  <c:v>1.3960000000000001E-3</c:v>
                </c:pt>
                <c:pt idx="552">
                  <c:v>1.431E-3</c:v>
                </c:pt>
                <c:pt idx="553">
                  <c:v>1.426E-3</c:v>
                </c:pt>
                <c:pt idx="554">
                  <c:v>1.384E-3</c:v>
                </c:pt>
                <c:pt idx="555">
                  <c:v>1.39E-3</c:v>
                </c:pt>
                <c:pt idx="556">
                  <c:v>1.4189999999999999E-3</c:v>
                </c:pt>
                <c:pt idx="557">
                  <c:v>1.3780000000000001E-3</c:v>
                </c:pt>
                <c:pt idx="558">
                  <c:v>1.408E-3</c:v>
                </c:pt>
                <c:pt idx="559">
                  <c:v>1.4400000000000001E-3</c:v>
                </c:pt>
                <c:pt idx="560">
                  <c:v>1.389E-3</c:v>
                </c:pt>
                <c:pt idx="561">
                  <c:v>1.415E-3</c:v>
                </c:pt>
                <c:pt idx="562">
                  <c:v>1.371E-3</c:v>
                </c:pt>
                <c:pt idx="563">
                  <c:v>1.431E-3</c:v>
                </c:pt>
                <c:pt idx="564">
                  <c:v>1.4120000000000001E-3</c:v>
                </c:pt>
                <c:pt idx="565">
                  <c:v>1.438E-3</c:v>
                </c:pt>
                <c:pt idx="566">
                  <c:v>1.426E-3</c:v>
                </c:pt>
                <c:pt idx="567">
                  <c:v>1.4519999999999999E-3</c:v>
                </c:pt>
                <c:pt idx="568">
                  <c:v>1.3979999999999999E-3</c:v>
                </c:pt>
                <c:pt idx="569">
                  <c:v>1.4549999999999999E-3</c:v>
                </c:pt>
                <c:pt idx="570">
                  <c:v>1.3630000000000001E-3</c:v>
                </c:pt>
                <c:pt idx="571">
                  <c:v>1.39E-3</c:v>
                </c:pt>
                <c:pt idx="572">
                  <c:v>1.3799999999999999E-3</c:v>
                </c:pt>
                <c:pt idx="573">
                  <c:v>1.323E-3</c:v>
                </c:pt>
                <c:pt idx="574">
                  <c:v>1.4220000000000001E-3</c:v>
                </c:pt>
                <c:pt idx="575">
                  <c:v>1.389E-3</c:v>
                </c:pt>
                <c:pt idx="576">
                  <c:v>1.3699999999999999E-3</c:v>
                </c:pt>
                <c:pt idx="577">
                  <c:v>1.39E-3</c:v>
                </c:pt>
                <c:pt idx="578">
                  <c:v>1.402E-3</c:v>
                </c:pt>
                <c:pt idx="579">
                  <c:v>1.423E-3</c:v>
                </c:pt>
                <c:pt idx="580">
                  <c:v>1.4009999999999999E-3</c:v>
                </c:pt>
                <c:pt idx="581">
                  <c:v>1.3500000000000001E-3</c:v>
                </c:pt>
                <c:pt idx="582">
                  <c:v>1.408E-3</c:v>
                </c:pt>
                <c:pt idx="583">
                  <c:v>1.3940000000000001E-3</c:v>
                </c:pt>
                <c:pt idx="584">
                  <c:v>1.3370000000000001E-3</c:v>
                </c:pt>
                <c:pt idx="585">
                  <c:v>1.3179999999999999E-3</c:v>
                </c:pt>
                <c:pt idx="586">
                  <c:v>1.4059999999999999E-3</c:v>
                </c:pt>
                <c:pt idx="587">
                  <c:v>1.3649999999999999E-3</c:v>
                </c:pt>
                <c:pt idx="588">
                  <c:v>1.3849999999999999E-3</c:v>
                </c:pt>
                <c:pt idx="589">
                  <c:v>1.4059999999999999E-3</c:v>
                </c:pt>
                <c:pt idx="590">
                  <c:v>1.4059999999999999E-3</c:v>
                </c:pt>
                <c:pt idx="591">
                  <c:v>1.348E-3</c:v>
                </c:pt>
                <c:pt idx="592">
                  <c:v>1.3290000000000001E-3</c:v>
                </c:pt>
                <c:pt idx="593">
                  <c:v>1.3309999999999999E-3</c:v>
                </c:pt>
                <c:pt idx="594">
                  <c:v>1.328E-3</c:v>
                </c:pt>
                <c:pt idx="595">
                  <c:v>1.3799999999999999E-3</c:v>
                </c:pt>
                <c:pt idx="596">
                  <c:v>1.389E-3</c:v>
                </c:pt>
                <c:pt idx="597">
                  <c:v>1.317E-3</c:v>
                </c:pt>
                <c:pt idx="598">
                  <c:v>1.3489999999999999E-3</c:v>
                </c:pt>
                <c:pt idx="599">
                  <c:v>1.346E-3</c:v>
                </c:pt>
                <c:pt idx="600">
                  <c:v>1.3010000000000001E-3</c:v>
                </c:pt>
                <c:pt idx="601">
                  <c:v>1.31E-3</c:v>
                </c:pt>
                <c:pt idx="602">
                  <c:v>1.2489999999999999E-3</c:v>
                </c:pt>
                <c:pt idx="603">
                  <c:v>1.2949999999999999E-3</c:v>
                </c:pt>
                <c:pt idx="604">
                  <c:v>1.24E-3</c:v>
                </c:pt>
                <c:pt idx="605">
                  <c:v>1.3259999999999999E-3</c:v>
                </c:pt>
                <c:pt idx="606">
                  <c:v>1.3209999999999999E-3</c:v>
                </c:pt>
                <c:pt idx="607">
                  <c:v>1.297E-3</c:v>
                </c:pt>
                <c:pt idx="608">
                  <c:v>1.242E-3</c:v>
                </c:pt>
                <c:pt idx="609">
                  <c:v>1.3320000000000001E-3</c:v>
                </c:pt>
                <c:pt idx="610">
                  <c:v>1.312E-3</c:v>
                </c:pt>
                <c:pt idx="611">
                  <c:v>1.248E-3</c:v>
                </c:pt>
                <c:pt idx="612">
                  <c:v>1.291E-3</c:v>
                </c:pt>
                <c:pt idx="613">
                  <c:v>1.2520000000000001E-3</c:v>
                </c:pt>
                <c:pt idx="614">
                  <c:v>1.222E-3</c:v>
                </c:pt>
                <c:pt idx="615">
                  <c:v>1.2340000000000001E-3</c:v>
                </c:pt>
                <c:pt idx="616">
                  <c:v>1.2440000000000001E-3</c:v>
                </c:pt>
                <c:pt idx="617">
                  <c:v>1.281E-3</c:v>
                </c:pt>
                <c:pt idx="618">
                  <c:v>1.2149999999999999E-3</c:v>
                </c:pt>
                <c:pt idx="619">
                  <c:v>1.201E-3</c:v>
                </c:pt>
                <c:pt idx="620">
                  <c:v>1.2310000000000001E-3</c:v>
                </c:pt>
                <c:pt idx="621">
                  <c:v>1.263E-3</c:v>
                </c:pt>
                <c:pt idx="622">
                  <c:v>1.2600000000000001E-3</c:v>
                </c:pt>
                <c:pt idx="623">
                  <c:v>1.2489999999999999E-3</c:v>
                </c:pt>
                <c:pt idx="624">
                  <c:v>1.196E-3</c:v>
                </c:pt>
                <c:pt idx="625">
                  <c:v>1.2359999999999999E-3</c:v>
                </c:pt>
                <c:pt idx="626">
                  <c:v>1.193E-3</c:v>
                </c:pt>
                <c:pt idx="627">
                  <c:v>1.1999999999999999E-3</c:v>
                </c:pt>
                <c:pt idx="628">
                  <c:v>1.2459999999999999E-3</c:v>
                </c:pt>
                <c:pt idx="629">
                  <c:v>1.209E-3</c:v>
                </c:pt>
                <c:pt idx="630">
                  <c:v>1.2199999999999999E-3</c:v>
                </c:pt>
                <c:pt idx="631">
                  <c:v>1.191E-3</c:v>
                </c:pt>
                <c:pt idx="632">
                  <c:v>1.1540000000000001E-3</c:v>
                </c:pt>
                <c:pt idx="633">
                  <c:v>1.1529999999999999E-3</c:v>
                </c:pt>
                <c:pt idx="634">
                  <c:v>1.1379999999999999E-3</c:v>
                </c:pt>
                <c:pt idx="635">
                  <c:v>1.1789999999999999E-3</c:v>
                </c:pt>
                <c:pt idx="636">
                  <c:v>1.14E-3</c:v>
                </c:pt>
                <c:pt idx="637">
                  <c:v>1.209E-3</c:v>
                </c:pt>
                <c:pt idx="638">
                  <c:v>1.1670000000000001E-3</c:v>
                </c:pt>
                <c:pt idx="639">
                  <c:v>1.1670000000000001E-3</c:v>
                </c:pt>
                <c:pt idx="640">
                  <c:v>1.152E-3</c:v>
                </c:pt>
                <c:pt idx="641">
                  <c:v>1.1460000000000001E-3</c:v>
                </c:pt>
                <c:pt idx="642">
                  <c:v>1.088E-3</c:v>
                </c:pt>
                <c:pt idx="643">
                  <c:v>1.1379999999999999E-3</c:v>
                </c:pt>
                <c:pt idx="644">
                  <c:v>1.0859999999999999E-3</c:v>
                </c:pt>
                <c:pt idx="645">
                  <c:v>1.0950000000000001E-3</c:v>
                </c:pt>
                <c:pt idx="646">
                  <c:v>1.1440000000000001E-3</c:v>
                </c:pt>
                <c:pt idx="647">
                  <c:v>1.1280000000000001E-3</c:v>
                </c:pt>
                <c:pt idx="648">
                  <c:v>1.075E-3</c:v>
                </c:pt>
                <c:pt idx="649">
                  <c:v>1.1299999999999999E-3</c:v>
                </c:pt>
                <c:pt idx="650">
                  <c:v>1.0690000000000001E-3</c:v>
                </c:pt>
                <c:pt idx="651">
                  <c:v>1.1329999999999999E-3</c:v>
                </c:pt>
                <c:pt idx="652">
                  <c:v>1.1169999999999999E-3</c:v>
                </c:pt>
                <c:pt idx="653">
                  <c:v>1.139E-3</c:v>
                </c:pt>
                <c:pt idx="654">
                  <c:v>1.0640000000000001E-3</c:v>
                </c:pt>
                <c:pt idx="655">
                  <c:v>1.0950000000000001E-3</c:v>
                </c:pt>
                <c:pt idx="656">
                  <c:v>1.0939999999999999E-3</c:v>
                </c:pt>
                <c:pt idx="657">
                  <c:v>1.1039999999999999E-3</c:v>
                </c:pt>
                <c:pt idx="658">
                  <c:v>1.075E-3</c:v>
                </c:pt>
                <c:pt idx="659">
                  <c:v>1.073E-3</c:v>
                </c:pt>
                <c:pt idx="660">
                  <c:v>1.078E-3</c:v>
                </c:pt>
                <c:pt idx="661">
                  <c:v>1.0610000000000001E-3</c:v>
                </c:pt>
                <c:pt idx="662">
                  <c:v>1.0759999999999999E-3</c:v>
                </c:pt>
                <c:pt idx="663">
                  <c:v>1.0499999999999999E-3</c:v>
                </c:pt>
                <c:pt idx="664">
                  <c:v>1.0839999999999999E-3</c:v>
                </c:pt>
                <c:pt idx="665">
                  <c:v>1.057E-3</c:v>
                </c:pt>
                <c:pt idx="666">
                  <c:v>1.0510000000000001E-3</c:v>
                </c:pt>
                <c:pt idx="667">
                  <c:v>1.0839999999999999E-3</c:v>
                </c:pt>
                <c:pt idx="668">
                  <c:v>1.072E-3</c:v>
                </c:pt>
                <c:pt idx="669">
                  <c:v>1.036E-3</c:v>
                </c:pt>
                <c:pt idx="670">
                  <c:v>1.044E-3</c:v>
                </c:pt>
                <c:pt idx="671">
                  <c:v>1.0629999999999999E-3</c:v>
                </c:pt>
                <c:pt idx="672">
                  <c:v>1.003E-3</c:v>
                </c:pt>
                <c:pt idx="673">
                  <c:v>1.0660000000000001E-3</c:v>
                </c:pt>
                <c:pt idx="674">
                  <c:v>1.0510000000000001E-3</c:v>
                </c:pt>
                <c:pt idx="675">
                  <c:v>1.0510000000000001E-3</c:v>
                </c:pt>
                <c:pt idx="676">
                  <c:v>1.067E-3</c:v>
                </c:pt>
                <c:pt idx="677">
                  <c:v>9.7400000000000004E-4</c:v>
                </c:pt>
                <c:pt idx="678">
                  <c:v>1.023E-3</c:v>
                </c:pt>
                <c:pt idx="679">
                  <c:v>9.7300000000000002E-4</c:v>
                </c:pt>
                <c:pt idx="680">
                  <c:v>1.0150000000000001E-3</c:v>
                </c:pt>
                <c:pt idx="681">
                  <c:v>1.0120000000000001E-3</c:v>
                </c:pt>
                <c:pt idx="682">
                  <c:v>1.0300000000000001E-3</c:v>
                </c:pt>
                <c:pt idx="683">
                  <c:v>9.8999999999999999E-4</c:v>
                </c:pt>
                <c:pt idx="684">
                  <c:v>1.023E-3</c:v>
                </c:pt>
                <c:pt idx="685">
                  <c:v>9.4200000000000002E-4</c:v>
                </c:pt>
                <c:pt idx="686">
                  <c:v>9.6000000000000002E-4</c:v>
                </c:pt>
                <c:pt idx="687">
                  <c:v>1.0120000000000001E-3</c:v>
                </c:pt>
                <c:pt idx="688">
                  <c:v>1.016E-3</c:v>
                </c:pt>
                <c:pt idx="689">
                  <c:v>9.8400000000000007E-4</c:v>
                </c:pt>
                <c:pt idx="690">
                  <c:v>9.5399999999999999E-4</c:v>
                </c:pt>
                <c:pt idx="691">
                  <c:v>9.5799999999999998E-4</c:v>
                </c:pt>
                <c:pt idx="692">
                  <c:v>9.7199999999999999E-4</c:v>
                </c:pt>
                <c:pt idx="693">
                  <c:v>9.5200000000000005E-4</c:v>
                </c:pt>
                <c:pt idx="694">
                  <c:v>9.2000000000000003E-4</c:v>
                </c:pt>
                <c:pt idx="695">
                  <c:v>9.2900000000000003E-4</c:v>
                </c:pt>
                <c:pt idx="696">
                  <c:v>9.5E-4</c:v>
                </c:pt>
                <c:pt idx="697">
                  <c:v>9.3400000000000004E-4</c:v>
                </c:pt>
                <c:pt idx="698">
                  <c:v>9.6100000000000005E-4</c:v>
                </c:pt>
                <c:pt idx="699">
                  <c:v>9.7799999999999992E-4</c:v>
                </c:pt>
                <c:pt idx="700">
                  <c:v>9.5699999999999995E-4</c:v>
                </c:pt>
                <c:pt idx="701">
                  <c:v>9.7999999999999997E-4</c:v>
                </c:pt>
                <c:pt idx="702">
                  <c:v>9.5799999999999998E-4</c:v>
                </c:pt>
                <c:pt idx="703">
                  <c:v>9.0700000000000004E-4</c:v>
                </c:pt>
                <c:pt idx="704">
                  <c:v>9.7099999999999997E-4</c:v>
                </c:pt>
                <c:pt idx="705">
                  <c:v>9.8700000000000003E-4</c:v>
                </c:pt>
                <c:pt idx="706">
                  <c:v>9.9099999999999991E-4</c:v>
                </c:pt>
                <c:pt idx="707">
                  <c:v>9.9700000000000006E-4</c:v>
                </c:pt>
                <c:pt idx="708">
                  <c:v>9.6100000000000005E-4</c:v>
                </c:pt>
                <c:pt idx="709">
                  <c:v>9.3899999999999995E-4</c:v>
                </c:pt>
                <c:pt idx="710">
                  <c:v>9.6199999999999996E-4</c:v>
                </c:pt>
                <c:pt idx="711">
                  <c:v>9.7300000000000002E-4</c:v>
                </c:pt>
                <c:pt idx="712">
                  <c:v>9.7999999999999997E-4</c:v>
                </c:pt>
                <c:pt idx="713">
                  <c:v>9.41E-4</c:v>
                </c:pt>
                <c:pt idx="714">
                  <c:v>9.2900000000000003E-4</c:v>
                </c:pt>
                <c:pt idx="715">
                  <c:v>9.5200000000000005E-4</c:v>
                </c:pt>
                <c:pt idx="716">
                  <c:v>9.3700000000000001E-4</c:v>
                </c:pt>
                <c:pt idx="717">
                  <c:v>9.0499999999999999E-4</c:v>
                </c:pt>
                <c:pt idx="718">
                  <c:v>9.6100000000000005E-4</c:v>
                </c:pt>
                <c:pt idx="719">
                  <c:v>9.1699999999999995E-4</c:v>
                </c:pt>
                <c:pt idx="720">
                  <c:v>8.5400000000000005E-4</c:v>
                </c:pt>
                <c:pt idx="721">
                  <c:v>9.3000000000000005E-4</c:v>
                </c:pt>
                <c:pt idx="722">
                  <c:v>9.2699999999999998E-4</c:v>
                </c:pt>
                <c:pt idx="723">
                  <c:v>8.9300000000000002E-4</c:v>
                </c:pt>
                <c:pt idx="724">
                  <c:v>8.6600000000000002E-4</c:v>
                </c:pt>
                <c:pt idx="725">
                  <c:v>8.6399999999999997E-4</c:v>
                </c:pt>
                <c:pt idx="726">
                  <c:v>9.0899999999999998E-4</c:v>
                </c:pt>
                <c:pt idx="727">
                  <c:v>8.7000000000000001E-4</c:v>
                </c:pt>
                <c:pt idx="728">
                  <c:v>8.3799999999999999E-4</c:v>
                </c:pt>
                <c:pt idx="729">
                  <c:v>8.7399999999999999E-4</c:v>
                </c:pt>
                <c:pt idx="730">
                  <c:v>8.3799999999999999E-4</c:v>
                </c:pt>
                <c:pt idx="731">
                  <c:v>8.5499999999999997E-4</c:v>
                </c:pt>
                <c:pt idx="732">
                  <c:v>8.2600000000000002E-4</c:v>
                </c:pt>
                <c:pt idx="733">
                  <c:v>8.5999999999999998E-4</c:v>
                </c:pt>
                <c:pt idx="734">
                  <c:v>8.4400000000000002E-4</c:v>
                </c:pt>
                <c:pt idx="735">
                  <c:v>8.1599999999999999E-4</c:v>
                </c:pt>
                <c:pt idx="736">
                  <c:v>8.43E-4</c:v>
                </c:pt>
                <c:pt idx="737">
                  <c:v>8.61E-4</c:v>
                </c:pt>
                <c:pt idx="738">
                  <c:v>8.2700000000000004E-4</c:v>
                </c:pt>
                <c:pt idx="739">
                  <c:v>8.4599999999999996E-4</c:v>
                </c:pt>
                <c:pt idx="740">
                  <c:v>8.0400000000000003E-4</c:v>
                </c:pt>
                <c:pt idx="741">
                  <c:v>8.43E-4</c:v>
                </c:pt>
                <c:pt idx="742">
                  <c:v>7.7700000000000002E-4</c:v>
                </c:pt>
                <c:pt idx="743">
                  <c:v>8.1400000000000005E-4</c:v>
                </c:pt>
                <c:pt idx="744">
                  <c:v>7.9699999999999997E-4</c:v>
                </c:pt>
                <c:pt idx="745">
                  <c:v>8.2200000000000003E-4</c:v>
                </c:pt>
                <c:pt idx="746">
                  <c:v>7.7800000000000005E-4</c:v>
                </c:pt>
                <c:pt idx="747">
                  <c:v>8.0900000000000004E-4</c:v>
                </c:pt>
                <c:pt idx="748">
                  <c:v>7.5699999999999997E-4</c:v>
                </c:pt>
                <c:pt idx="749">
                  <c:v>8.43E-4</c:v>
                </c:pt>
                <c:pt idx="750">
                  <c:v>7.7399999999999995E-4</c:v>
                </c:pt>
                <c:pt idx="751">
                  <c:v>8.0000000000000004E-4</c:v>
                </c:pt>
                <c:pt idx="752">
                  <c:v>7.5299999999999998E-4</c:v>
                </c:pt>
                <c:pt idx="753">
                  <c:v>7.94E-4</c:v>
                </c:pt>
                <c:pt idx="754">
                  <c:v>7.7300000000000003E-4</c:v>
                </c:pt>
                <c:pt idx="755">
                  <c:v>7.0600000000000003E-4</c:v>
                </c:pt>
                <c:pt idx="756">
                  <c:v>7.3999999999999999E-4</c:v>
                </c:pt>
                <c:pt idx="757">
                  <c:v>7.9699999999999997E-4</c:v>
                </c:pt>
                <c:pt idx="758">
                  <c:v>7.6000000000000004E-4</c:v>
                </c:pt>
                <c:pt idx="759">
                  <c:v>7.3300000000000004E-4</c:v>
                </c:pt>
                <c:pt idx="760">
                  <c:v>7.5199999999999996E-4</c:v>
                </c:pt>
                <c:pt idx="761">
                  <c:v>7.3999999999999999E-4</c:v>
                </c:pt>
                <c:pt idx="762">
                  <c:v>7.0699999999999995E-4</c:v>
                </c:pt>
                <c:pt idx="763">
                  <c:v>7.4600000000000003E-4</c:v>
                </c:pt>
                <c:pt idx="764">
                  <c:v>7.2000000000000005E-4</c:v>
                </c:pt>
                <c:pt idx="765">
                  <c:v>7.1100000000000004E-4</c:v>
                </c:pt>
                <c:pt idx="766">
                  <c:v>6.8000000000000005E-4</c:v>
                </c:pt>
                <c:pt idx="767">
                  <c:v>7.2099999999999996E-4</c:v>
                </c:pt>
                <c:pt idx="768">
                  <c:v>7.4299999999999995E-4</c:v>
                </c:pt>
                <c:pt idx="769">
                  <c:v>7.3099999999999999E-4</c:v>
                </c:pt>
                <c:pt idx="770">
                  <c:v>7.1000000000000002E-4</c:v>
                </c:pt>
                <c:pt idx="771">
                  <c:v>6.69E-4</c:v>
                </c:pt>
                <c:pt idx="772">
                  <c:v>6.7000000000000002E-4</c:v>
                </c:pt>
                <c:pt idx="773">
                  <c:v>7.0299999999999996E-4</c:v>
                </c:pt>
                <c:pt idx="774">
                  <c:v>6.7699999999999998E-4</c:v>
                </c:pt>
                <c:pt idx="775">
                  <c:v>6.6200000000000005E-4</c:v>
                </c:pt>
                <c:pt idx="776">
                  <c:v>6.5099999999999999E-4</c:v>
                </c:pt>
                <c:pt idx="777">
                  <c:v>6.6699999999999995E-4</c:v>
                </c:pt>
                <c:pt idx="778">
                  <c:v>6.5200000000000002E-4</c:v>
                </c:pt>
                <c:pt idx="779">
                  <c:v>6.1399999999999996E-4</c:v>
                </c:pt>
                <c:pt idx="780">
                  <c:v>6.5300000000000004E-4</c:v>
                </c:pt>
                <c:pt idx="781">
                  <c:v>6.2799999999999998E-4</c:v>
                </c:pt>
                <c:pt idx="782">
                  <c:v>6.6200000000000005E-4</c:v>
                </c:pt>
                <c:pt idx="783">
                  <c:v>6.4499999999999996E-4</c:v>
                </c:pt>
                <c:pt idx="784">
                  <c:v>6.1700000000000004E-4</c:v>
                </c:pt>
                <c:pt idx="785">
                  <c:v>6.3000000000000003E-4</c:v>
                </c:pt>
                <c:pt idx="786">
                  <c:v>6.4800000000000003E-4</c:v>
                </c:pt>
                <c:pt idx="787">
                  <c:v>6.2100000000000002E-4</c:v>
                </c:pt>
                <c:pt idx="788">
                  <c:v>6.0899999999999995E-4</c:v>
                </c:pt>
                <c:pt idx="789">
                  <c:v>5.8200000000000005E-4</c:v>
                </c:pt>
                <c:pt idx="790">
                  <c:v>6.1600000000000001E-4</c:v>
                </c:pt>
                <c:pt idx="791">
                  <c:v>6.3400000000000001E-4</c:v>
                </c:pt>
                <c:pt idx="792">
                  <c:v>6.0700000000000001E-4</c:v>
                </c:pt>
                <c:pt idx="793">
                  <c:v>5.9999999999999995E-4</c:v>
                </c:pt>
                <c:pt idx="794">
                  <c:v>5.9400000000000002E-4</c:v>
                </c:pt>
                <c:pt idx="795">
                  <c:v>5.5000000000000003E-4</c:v>
                </c:pt>
                <c:pt idx="796">
                  <c:v>6.1700000000000004E-4</c:v>
                </c:pt>
                <c:pt idx="797">
                  <c:v>5.7600000000000001E-4</c:v>
                </c:pt>
                <c:pt idx="798">
                  <c:v>5.8799999999999998E-4</c:v>
                </c:pt>
                <c:pt idx="799">
                  <c:v>5.8900000000000001E-4</c:v>
                </c:pt>
                <c:pt idx="800">
                  <c:v>5.5000000000000003E-4</c:v>
                </c:pt>
                <c:pt idx="801">
                  <c:v>5.4299999999999997E-4</c:v>
                </c:pt>
                <c:pt idx="802">
                  <c:v>5.62E-4</c:v>
                </c:pt>
                <c:pt idx="803">
                  <c:v>5.4900000000000001E-4</c:v>
                </c:pt>
                <c:pt idx="804">
                  <c:v>5.7700000000000004E-4</c:v>
                </c:pt>
                <c:pt idx="805">
                  <c:v>5.5699999999999999E-4</c:v>
                </c:pt>
                <c:pt idx="806">
                  <c:v>5.4600000000000004E-4</c:v>
                </c:pt>
                <c:pt idx="807">
                  <c:v>5.4500000000000002E-4</c:v>
                </c:pt>
                <c:pt idx="808">
                  <c:v>5.3300000000000005E-4</c:v>
                </c:pt>
                <c:pt idx="809">
                  <c:v>5.0600000000000005E-4</c:v>
                </c:pt>
                <c:pt idx="810">
                  <c:v>5.2800000000000004E-4</c:v>
                </c:pt>
                <c:pt idx="811">
                  <c:v>5.1999999999999995E-4</c:v>
                </c:pt>
                <c:pt idx="812">
                  <c:v>5.3600000000000002E-4</c:v>
                </c:pt>
                <c:pt idx="813">
                  <c:v>5.4299999999999997E-4</c:v>
                </c:pt>
                <c:pt idx="814">
                  <c:v>4.9700000000000005E-4</c:v>
                </c:pt>
                <c:pt idx="815">
                  <c:v>4.8999999999999998E-4</c:v>
                </c:pt>
                <c:pt idx="816">
                  <c:v>4.8500000000000003E-4</c:v>
                </c:pt>
                <c:pt idx="817">
                  <c:v>4.84E-4</c:v>
                </c:pt>
                <c:pt idx="818">
                  <c:v>4.8099999999999998E-4</c:v>
                </c:pt>
                <c:pt idx="819">
                  <c:v>4.6999999999999999E-4</c:v>
                </c:pt>
                <c:pt idx="820">
                  <c:v>4.5899999999999999E-4</c:v>
                </c:pt>
                <c:pt idx="821">
                  <c:v>4.7199999999999998E-4</c:v>
                </c:pt>
                <c:pt idx="822">
                  <c:v>5.0199999999999995E-4</c:v>
                </c:pt>
                <c:pt idx="823">
                  <c:v>4.9200000000000003E-4</c:v>
                </c:pt>
                <c:pt idx="824">
                  <c:v>4.55E-4</c:v>
                </c:pt>
                <c:pt idx="825">
                  <c:v>4.3899999999999999E-4</c:v>
                </c:pt>
                <c:pt idx="826">
                  <c:v>4.6000000000000001E-4</c:v>
                </c:pt>
                <c:pt idx="827">
                  <c:v>4.8299999999999998E-4</c:v>
                </c:pt>
                <c:pt idx="828">
                  <c:v>4.5399999999999998E-4</c:v>
                </c:pt>
                <c:pt idx="829">
                  <c:v>4.64E-4</c:v>
                </c:pt>
                <c:pt idx="830">
                  <c:v>4.4499999999999997E-4</c:v>
                </c:pt>
                <c:pt idx="831">
                  <c:v>4.6700000000000002E-4</c:v>
                </c:pt>
                <c:pt idx="832">
                  <c:v>4.6700000000000002E-4</c:v>
                </c:pt>
                <c:pt idx="833">
                  <c:v>4.2700000000000002E-4</c:v>
                </c:pt>
                <c:pt idx="834">
                  <c:v>4.3399999999999998E-4</c:v>
                </c:pt>
                <c:pt idx="835">
                  <c:v>4.4799999999999999E-4</c:v>
                </c:pt>
                <c:pt idx="836">
                  <c:v>4.15E-4</c:v>
                </c:pt>
                <c:pt idx="837">
                  <c:v>4.4000000000000002E-4</c:v>
                </c:pt>
                <c:pt idx="838">
                  <c:v>4.1599999999999997E-4</c:v>
                </c:pt>
                <c:pt idx="839">
                  <c:v>4.4700000000000002E-4</c:v>
                </c:pt>
                <c:pt idx="840">
                  <c:v>4.6000000000000001E-4</c:v>
                </c:pt>
                <c:pt idx="841">
                  <c:v>5.3499999999999999E-4</c:v>
                </c:pt>
                <c:pt idx="842">
                  <c:v>4.7199999999999998E-4</c:v>
                </c:pt>
                <c:pt idx="843">
                  <c:v>4.9299999999999995E-4</c:v>
                </c:pt>
                <c:pt idx="844">
                  <c:v>5.3899999999999998E-4</c:v>
                </c:pt>
                <c:pt idx="845">
                  <c:v>5.6499999999999996E-4</c:v>
                </c:pt>
                <c:pt idx="846">
                  <c:v>5.2700000000000002E-4</c:v>
                </c:pt>
                <c:pt idx="847">
                  <c:v>6.0800000000000003E-4</c:v>
                </c:pt>
                <c:pt idx="848">
                  <c:v>6.1200000000000002E-4</c:v>
                </c:pt>
                <c:pt idx="849">
                  <c:v>5.8200000000000005E-4</c:v>
                </c:pt>
                <c:pt idx="850">
                  <c:v>6.5700000000000003E-4</c:v>
                </c:pt>
                <c:pt idx="851">
                  <c:v>6.4999999999999997E-4</c:v>
                </c:pt>
                <c:pt idx="852">
                  <c:v>6.8800000000000003E-4</c:v>
                </c:pt>
                <c:pt idx="853">
                  <c:v>6.8199999999999999E-4</c:v>
                </c:pt>
                <c:pt idx="854">
                  <c:v>6.5899999999999997E-4</c:v>
                </c:pt>
                <c:pt idx="855">
                  <c:v>6.8900000000000005E-4</c:v>
                </c:pt>
                <c:pt idx="856">
                  <c:v>6.69E-4</c:v>
                </c:pt>
                <c:pt idx="857">
                  <c:v>6.6E-4</c:v>
                </c:pt>
                <c:pt idx="858">
                  <c:v>6.78E-4</c:v>
                </c:pt>
                <c:pt idx="859">
                  <c:v>6.4999999999999997E-4</c:v>
                </c:pt>
                <c:pt idx="860">
                  <c:v>5.9800000000000001E-4</c:v>
                </c:pt>
                <c:pt idx="861">
                  <c:v>6.0999999999999997E-4</c:v>
                </c:pt>
                <c:pt idx="862">
                  <c:v>5.8100000000000003E-4</c:v>
                </c:pt>
                <c:pt idx="863">
                  <c:v>5.3499999999999999E-4</c:v>
                </c:pt>
                <c:pt idx="864">
                  <c:v>4.9399999999999997E-4</c:v>
                </c:pt>
                <c:pt idx="865">
                  <c:v>4.8200000000000001E-4</c:v>
                </c:pt>
                <c:pt idx="866">
                  <c:v>4.55E-4</c:v>
                </c:pt>
                <c:pt idx="867">
                  <c:v>4.0999999999999999E-4</c:v>
                </c:pt>
                <c:pt idx="868">
                  <c:v>4.2999999999999999E-4</c:v>
                </c:pt>
                <c:pt idx="869">
                  <c:v>4.17E-4</c:v>
                </c:pt>
                <c:pt idx="870">
                  <c:v>3.9199999999999999E-4</c:v>
                </c:pt>
                <c:pt idx="871">
                  <c:v>3.7300000000000001E-4</c:v>
                </c:pt>
                <c:pt idx="872">
                  <c:v>3.8099999999999999E-4</c:v>
                </c:pt>
                <c:pt idx="873">
                  <c:v>3.6299999999999999E-4</c:v>
                </c:pt>
                <c:pt idx="874">
                  <c:v>3.5799999999999997E-4</c:v>
                </c:pt>
                <c:pt idx="875">
                  <c:v>3.4200000000000002E-4</c:v>
                </c:pt>
                <c:pt idx="876">
                  <c:v>3.4400000000000001E-4</c:v>
                </c:pt>
                <c:pt idx="877">
                  <c:v>3.6600000000000001E-4</c:v>
                </c:pt>
                <c:pt idx="878">
                  <c:v>3.2499999999999999E-4</c:v>
                </c:pt>
                <c:pt idx="879">
                  <c:v>3.3E-4</c:v>
                </c:pt>
                <c:pt idx="880">
                  <c:v>3.3199999999999999E-4</c:v>
                </c:pt>
                <c:pt idx="881">
                  <c:v>3.2699999999999998E-4</c:v>
                </c:pt>
                <c:pt idx="882">
                  <c:v>3.0699999999999998E-4</c:v>
                </c:pt>
                <c:pt idx="883">
                  <c:v>3.0200000000000002E-4</c:v>
                </c:pt>
                <c:pt idx="884">
                  <c:v>2.8499999999999999E-4</c:v>
                </c:pt>
                <c:pt idx="885">
                  <c:v>2.9599999999999998E-4</c:v>
                </c:pt>
                <c:pt idx="886">
                  <c:v>2.8299999999999999E-4</c:v>
                </c:pt>
                <c:pt idx="887">
                  <c:v>3.0400000000000002E-4</c:v>
                </c:pt>
                <c:pt idx="888">
                  <c:v>3.0800000000000001E-4</c:v>
                </c:pt>
                <c:pt idx="889">
                  <c:v>2.7300000000000002E-4</c:v>
                </c:pt>
                <c:pt idx="890">
                  <c:v>2.6800000000000001E-4</c:v>
                </c:pt>
                <c:pt idx="891">
                  <c:v>2.5599999999999999E-4</c:v>
                </c:pt>
                <c:pt idx="892">
                  <c:v>2.7099999999999997E-4</c:v>
                </c:pt>
                <c:pt idx="893">
                  <c:v>2.5399999999999999E-4</c:v>
                </c:pt>
                <c:pt idx="894">
                  <c:v>2.4699999999999999E-4</c:v>
                </c:pt>
                <c:pt idx="895">
                  <c:v>2.5000000000000001E-4</c:v>
                </c:pt>
                <c:pt idx="896">
                  <c:v>2.4600000000000002E-4</c:v>
                </c:pt>
                <c:pt idx="897">
                  <c:v>2.43E-4</c:v>
                </c:pt>
                <c:pt idx="898">
                  <c:v>2.34E-4</c:v>
                </c:pt>
                <c:pt idx="899">
                  <c:v>2.3699999999999999E-4</c:v>
                </c:pt>
                <c:pt idx="900">
                  <c:v>2.6499999999999999E-4</c:v>
                </c:pt>
                <c:pt idx="901">
                  <c:v>2.4800000000000001E-4</c:v>
                </c:pt>
                <c:pt idx="902">
                  <c:v>2.14E-4</c:v>
                </c:pt>
                <c:pt idx="903">
                  <c:v>2.2800000000000001E-4</c:v>
                </c:pt>
                <c:pt idx="904">
                  <c:v>2.32E-4</c:v>
                </c:pt>
                <c:pt idx="905">
                  <c:v>2.2499999999999999E-4</c:v>
                </c:pt>
                <c:pt idx="906">
                  <c:v>2.12E-4</c:v>
                </c:pt>
                <c:pt idx="907">
                  <c:v>2.3000000000000001E-4</c:v>
                </c:pt>
                <c:pt idx="908">
                  <c:v>2.2699999999999999E-4</c:v>
                </c:pt>
                <c:pt idx="909">
                  <c:v>2.04E-4</c:v>
                </c:pt>
                <c:pt idx="910">
                  <c:v>2.2699999999999999E-4</c:v>
                </c:pt>
                <c:pt idx="911">
                  <c:v>2.0799999999999999E-4</c:v>
                </c:pt>
                <c:pt idx="912">
                  <c:v>2.2100000000000001E-4</c:v>
                </c:pt>
                <c:pt idx="913">
                  <c:v>2.1499999999999999E-4</c:v>
                </c:pt>
                <c:pt idx="914">
                  <c:v>2.13E-4</c:v>
                </c:pt>
                <c:pt idx="915">
                  <c:v>2.02E-4</c:v>
                </c:pt>
                <c:pt idx="916">
                  <c:v>2.0900000000000001E-4</c:v>
                </c:pt>
                <c:pt idx="917">
                  <c:v>2.12E-4</c:v>
                </c:pt>
                <c:pt idx="918">
                  <c:v>1.9900000000000001E-4</c:v>
                </c:pt>
                <c:pt idx="919">
                  <c:v>2.1000000000000001E-4</c:v>
                </c:pt>
                <c:pt idx="920">
                  <c:v>1.93E-4</c:v>
                </c:pt>
                <c:pt idx="921">
                  <c:v>2.2499999999999999E-4</c:v>
                </c:pt>
                <c:pt idx="922">
                  <c:v>2.12E-4</c:v>
                </c:pt>
                <c:pt idx="923">
                  <c:v>2.05E-4</c:v>
                </c:pt>
                <c:pt idx="924">
                  <c:v>2.0100000000000001E-4</c:v>
                </c:pt>
                <c:pt idx="925">
                  <c:v>2.0900000000000001E-4</c:v>
                </c:pt>
                <c:pt idx="926">
                  <c:v>2.5900000000000001E-4</c:v>
                </c:pt>
                <c:pt idx="927">
                  <c:v>2.3000000000000001E-4</c:v>
                </c:pt>
                <c:pt idx="928">
                  <c:v>1.9900000000000001E-4</c:v>
                </c:pt>
                <c:pt idx="929">
                  <c:v>2.32E-4</c:v>
                </c:pt>
                <c:pt idx="930">
                  <c:v>2.61E-4</c:v>
                </c:pt>
                <c:pt idx="931">
                  <c:v>2.7E-4</c:v>
                </c:pt>
                <c:pt idx="932">
                  <c:v>2.3699999999999999E-4</c:v>
                </c:pt>
                <c:pt idx="933">
                  <c:v>2.4800000000000001E-4</c:v>
                </c:pt>
                <c:pt idx="934">
                  <c:v>2.72E-4</c:v>
                </c:pt>
                <c:pt idx="935">
                  <c:v>2.72E-4</c:v>
                </c:pt>
                <c:pt idx="936">
                  <c:v>2.9100000000000003E-4</c:v>
                </c:pt>
                <c:pt idx="937">
                  <c:v>2.7799999999999998E-4</c:v>
                </c:pt>
                <c:pt idx="938">
                  <c:v>2.8699999999999998E-4</c:v>
                </c:pt>
                <c:pt idx="939">
                  <c:v>3.2299999999999999E-4</c:v>
                </c:pt>
                <c:pt idx="940">
                  <c:v>3.0499999999999999E-4</c:v>
                </c:pt>
                <c:pt idx="941">
                  <c:v>2.8699999999999998E-4</c:v>
                </c:pt>
                <c:pt idx="942">
                  <c:v>3.19E-4</c:v>
                </c:pt>
                <c:pt idx="943">
                  <c:v>3.2400000000000001E-4</c:v>
                </c:pt>
                <c:pt idx="944">
                  <c:v>3.1399999999999999E-4</c:v>
                </c:pt>
                <c:pt idx="945">
                  <c:v>3.0400000000000002E-4</c:v>
                </c:pt>
                <c:pt idx="946">
                  <c:v>2.9700000000000001E-4</c:v>
                </c:pt>
                <c:pt idx="947">
                  <c:v>3.0499999999999999E-4</c:v>
                </c:pt>
                <c:pt idx="948">
                  <c:v>2.8699999999999998E-4</c:v>
                </c:pt>
                <c:pt idx="949">
                  <c:v>2.7300000000000002E-4</c:v>
                </c:pt>
                <c:pt idx="950">
                  <c:v>2.4899999999999998E-4</c:v>
                </c:pt>
                <c:pt idx="951">
                  <c:v>2.34E-4</c:v>
                </c:pt>
                <c:pt idx="952">
                  <c:v>1.9799999999999999E-4</c:v>
                </c:pt>
                <c:pt idx="953">
                  <c:v>1.7899999999999999E-4</c:v>
                </c:pt>
                <c:pt idx="954">
                  <c:v>1.76E-4</c:v>
                </c:pt>
                <c:pt idx="955">
                  <c:v>1.7000000000000001E-4</c:v>
                </c:pt>
                <c:pt idx="956">
                  <c:v>1.5699999999999999E-4</c:v>
                </c:pt>
                <c:pt idx="957">
                  <c:v>1.16E-4</c:v>
                </c:pt>
                <c:pt idx="958">
                  <c:v>1.02E-4</c:v>
                </c:pt>
                <c:pt idx="959">
                  <c:v>9.3999999999999994E-5</c:v>
                </c:pt>
                <c:pt idx="960">
                  <c:v>8.8999999999999995E-5</c:v>
                </c:pt>
                <c:pt idx="961">
                  <c:v>7.2999999999999999E-5</c:v>
                </c:pt>
                <c:pt idx="962">
                  <c:v>7.2000000000000002E-5</c:v>
                </c:pt>
                <c:pt idx="963">
                  <c:v>6.7999999999999999E-5</c:v>
                </c:pt>
                <c:pt idx="964">
                  <c:v>5.3000000000000001E-5</c:v>
                </c:pt>
                <c:pt idx="965">
                  <c:v>3.8999999999999999E-5</c:v>
                </c:pt>
                <c:pt idx="966">
                  <c:v>3.8999999999999999E-5</c:v>
                </c:pt>
                <c:pt idx="967">
                  <c:v>3.8000000000000002E-5</c:v>
                </c:pt>
                <c:pt idx="968">
                  <c:v>4.0000000000000003E-5</c:v>
                </c:pt>
                <c:pt idx="969">
                  <c:v>3.6999999999999998E-5</c:v>
                </c:pt>
                <c:pt idx="970">
                  <c:v>2.5000000000000001E-5</c:v>
                </c:pt>
                <c:pt idx="971">
                  <c:v>2.5000000000000001E-5</c:v>
                </c:pt>
                <c:pt idx="972">
                  <c:v>2.5999999999999998E-5</c:v>
                </c:pt>
                <c:pt idx="973">
                  <c:v>3.0000000000000001E-5</c:v>
                </c:pt>
                <c:pt idx="974">
                  <c:v>2.4000000000000001E-5</c:v>
                </c:pt>
                <c:pt idx="975">
                  <c:v>2.5999999999999998E-5</c:v>
                </c:pt>
                <c:pt idx="976">
                  <c:v>1.8E-5</c:v>
                </c:pt>
                <c:pt idx="977">
                  <c:v>2.0999999999999999E-5</c:v>
                </c:pt>
                <c:pt idx="978">
                  <c:v>2.3E-5</c:v>
                </c:pt>
                <c:pt idx="979">
                  <c:v>1.4E-5</c:v>
                </c:pt>
                <c:pt idx="980">
                  <c:v>1.7E-5</c:v>
                </c:pt>
                <c:pt idx="981">
                  <c:v>1.9000000000000001E-5</c:v>
                </c:pt>
                <c:pt idx="982">
                  <c:v>2.0999999999999999E-5</c:v>
                </c:pt>
                <c:pt idx="983">
                  <c:v>1.2999999999999999E-5</c:v>
                </c:pt>
                <c:pt idx="984">
                  <c:v>2.1999999999999999E-5</c:v>
                </c:pt>
                <c:pt idx="985">
                  <c:v>1.9000000000000001E-5</c:v>
                </c:pt>
                <c:pt idx="986">
                  <c:v>1.4E-5</c:v>
                </c:pt>
                <c:pt idx="987">
                  <c:v>1.1E-5</c:v>
                </c:pt>
                <c:pt idx="988">
                  <c:v>1.1E-5</c:v>
                </c:pt>
                <c:pt idx="989">
                  <c:v>1.5999999999999999E-5</c:v>
                </c:pt>
                <c:pt idx="990">
                  <c:v>1.4E-5</c:v>
                </c:pt>
                <c:pt idx="991">
                  <c:v>1.2E-5</c:v>
                </c:pt>
                <c:pt idx="992">
                  <c:v>1.1E-5</c:v>
                </c:pt>
                <c:pt idx="993">
                  <c:v>1.5E-5</c:v>
                </c:pt>
                <c:pt idx="994">
                  <c:v>1.2999999999999999E-5</c:v>
                </c:pt>
                <c:pt idx="995">
                  <c:v>9.0000000000000002E-6</c:v>
                </c:pt>
                <c:pt idx="996">
                  <c:v>7.9999999999999996E-6</c:v>
                </c:pt>
                <c:pt idx="997">
                  <c:v>9.0000000000000002E-6</c:v>
                </c:pt>
                <c:pt idx="998">
                  <c:v>1.2999999999999999E-5</c:v>
                </c:pt>
                <c:pt idx="999">
                  <c:v>1.02E-4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59353024"/>
        <c:axId val="359353584"/>
      </c:scatterChart>
      <c:valAx>
        <c:axId val="359353024"/>
        <c:scaling>
          <c:orientation val="minMax"/>
          <c:max val="1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25400"/>
        </c:spPr>
        <c:txPr>
          <a:bodyPr/>
          <a:lstStyle/>
          <a:p>
            <a:pPr>
              <a:defRPr sz="1600" baseline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defRPr>
            </a:pPr>
            <a:endParaRPr lang="en-US"/>
          </a:p>
        </c:txPr>
        <c:crossAx val="359353584"/>
        <c:crosses val="autoZero"/>
        <c:crossBetween val="midCat"/>
      </c:valAx>
      <c:valAx>
        <c:axId val="359353584"/>
        <c:scaling>
          <c:orientation val="minMax"/>
          <c:min val="0"/>
        </c:scaling>
        <c:delete val="0"/>
        <c:axPos val="l"/>
        <c:majorGridlines>
          <c:spPr>
            <a:ln w="0"/>
          </c:spPr>
        </c:majorGridlines>
        <c:numFmt formatCode="General" sourceLinked="1"/>
        <c:majorTickMark val="out"/>
        <c:minorTickMark val="none"/>
        <c:tickLblPos val="nextTo"/>
        <c:spPr>
          <a:ln w="25400"/>
        </c:spPr>
        <c:txPr>
          <a:bodyPr/>
          <a:lstStyle/>
          <a:p>
            <a:pPr>
              <a:defRPr sz="1600" baseline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defRPr>
            </a:pPr>
            <a:endParaRPr lang="en-US"/>
          </a:p>
        </c:txPr>
        <c:crossAx val="359353024"/>
        <c:crosses val="autoZero"/>
        <c:crossBetween val="midCat"/>
        <c:majorUnit val="1.0000000000000004E-2"/>
      </c:valAx>
      <c:spPr>
        <a:solidFill>
          <a:sysClr val="windowText" lastClr="000000"/>
        </a:solidFill>
      </c:spPr>
    </c:plotArea>
    <c:legend>
      <c:legendPos val="t"/>
      <c:layout/>
      <c:overlay val="0"/>
      <c:txPr>
        <a:bodyPr/>
        <a:lstStyle/>
        <a:p>
          <a:pPr>
            <a:defRPr sz="1600" baseline="0">
              <a:solidFill>
                <a:schemeClr val="bg1"/>
              </a:solidFill>
              <a:latin typeface="Times New Roman" pitchFamily="18" charset="0"/>
              <a:cs typeface="Times New Roman" pitchFamily="18" charset="0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ysClr val="windowText" lastClr="000000"/>
    </a:solidFill>
  </c:spPr>
  <c:externalData r:id="rId2">
    <c:autoUpdate val="0"/>
  </c:externalData>
</c:chartSpace>
</file>

<file path=ppt/charts/chart1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scatterChart>
        <c:scatterStyle val="smoothMarker"/>
        <c:varyColors val="0"/>
        <c:ser>
          <c:idx val="0"/>
          <c:order val="0"/>
          <c:tx>
            <c:v>RTV</c:v>
          </c:tx>
          <c:spPr>
            <a:ln w="50800"/>
          </c:spPr>
          <c:marker>
            <c:symbol val="none"/>
          </c:marker>
          <c:xVal>
            <c:numRef>
              <c:f>Sheet1!$2:$2</c:f>
              <c:numCache>
                <c:formatCode>General</c:formatCode>
                <c:ptCount val="16384"/>
                <c:pt idx="0">
                  <c:v>1</c:v>
                </c:pt>
                <c:pt idx="1">
                  <c:v>0.99989399999999995</c:v>
                </c:pt>
                <c:pt idx="2">
                  <c:v>0.99987000000000004</c:v>
                </c:pt>
                <c:pt idx="3">
                  <c:v>0.99984200000000001</c:v>
                </c:pt>
                <c:pt idx="4">
                  <c:v>0.99981799999999998</c:v>
                </c:pt>
                <c:pt idx="5">
                  <c:v>0.99979099999999999</c:v>
                </c:pt>
                <c:pt idx="6">
                  <c:v>0.99976299999999996</c:v>
                </c:pt>
                <c:pt idx="7">
                  <c:v>0.99970000000000003</c:v>
                </c:pt>
                <c:pt idx="8">
                  <c:v>0.99965999999999999</c:v>
                </c:pt>
                <c:pt idx="9">
                  <c:v>0.99960300000000002</c:v>
                </c:pt>
                <c:pt idx="10">
                  <c:v>0.99953899999999996</c:v>
                </c:pt>
                <c:pt idx="11">
                  <c:v>0.99948000000000004</c:v>
                </c:pt>
                <c:pt idx="12">
                  <c:v>0.99942799999999998</c:v>
                </c:pt>
                <c:pt idx="13">
                  <c:v>0.99937600000000004</c:v>
                </c:pt>
                <c:pt idx="14">
                  <c:v>0.99929100000000004</c:v>
                </c:pt>
                <c:pt idx="15">
                  <c:v>0.99920100000000001</c:v>
                </c:pt>
                <c:pt idx="16">
                  <c:v>0.99910299999999996</c:v>
                </c:pt>
                <c:pt idx="17">
                  <c:v>0.999004</c:v>
                </c:pt>
                <c:pt idx="18">
                  <c:v>0.99890599999999996</c:v>
                </c:pt>
                <c:pt idx="19">
                  <c:v>0.99876100000000001</c:v>
                </c:pt>
                <c:pt idx="20">
                  <c:v>0.99863199999999996</c:v>
                </c:pt>
                <c:pt idx="21">
                  <c:v>0.99849200000000005</c:v>
                </c:pt>
                <c:pt idx="22">
                  <c:v>0.99837399999999998</c:v>
                </c:pt>
                <c:pt idx="23">
                  <c:v>0.99821899999999997</c:v>
                </c:pt>
                <c:pt idx="24">
                  <c:v>0.99809499999999995</c:v>
                </c:pt>
                <c:pt idx="25">
                  <c:v>0.998004</c:v>
                </c:pt>
                <c:pt idx="26">
                  <c:v>0.99785199999999996</c:v>
                </c:pt>
                <c:pt idx="27">
                  <c:v>0.99770300000000001</c:v>
                </c:pt>
                <c:pt idx="28">
                  <c:v>0.99753099999999995</c:v>
                </c:pt>
                <c:pt idx="29">
                  <c:v>0.99738099999999996</c:v>
                </c:pt>
                <c:pt idx="30">
                  <c:v>0.99719100000000005</c:v>
                </c:pt>
                <c:pt idx="31">
                  <c:v>0.99702299999999999</c:v>
                </c:pt>
                <c:pt idx="32">
                  <c:v>0.99685800000000002</c:v>
                </c:pt>
                <c:pt idx="33">
                  <c:v>0.99667099999999997</c:v>
                </c:pt>
                <c:pt idx="34">
                  <c:v>0.99646900000000005</c:v>
                </c:pt>
                <c:pt idx="35">
                  <c:v>0.99621000000000004</c:v>
                </c:pt>
                <c:pt idx="36">
                  <c:v>0.995977</c:v>
                </c:pt>
                <c:pt idx="37">
                  <c:v>0.995753</c:v>
                </c:pt>
                <c:pt idx="38">
                  <c:v>0.99552099999999999</c:v>
                </c:pt>
                <c:pt idx="39">
                  <c:v>0.99527900000000002</c:v>
                </c:pt>
                <c:pt idx="40">
                  <c:v>0.99499599999999999</c:v>
                </c:pt>
                <c:pt idx="41">
                  <c:v>0.99475199999999997</c:v>
                </c:pt>
                <c:pt idx="42">
                  <c:v>0.99451599999999996</c:v>
                </c:pt>
                <c:pt idx="43">
                  <c:v>0.99422699999999997</c:v>
                </c:pt>
                <c:pt idx="44">
                  <c:v>0.99390000000000001</c:v>
                </c:pt>
                <c:pt idx="45">
                  <c:v>0.99356</c:v>
                </c:pt>
                <c:pt idx="46">
                  <c:v>0.99322999999999995</c:v>
                </c:pt>
                <c:pt idx="47">
                  <c:v>0.992865</c:v>
                </c:pt>
                <c:pt idx="48">
                  <c:v>0.99250000000000005</c:v>
                </c:pt>
                <c:pt idx="49">
                  <c:v>0.99207100000000004</c:v>
                </c:pt>
                <c:pt idx="50">
                  <c:v>0.99163000000000001</c:v>
                </c:pt>
                <c:pt idx="51">
                  <c:v>0.99114800000000003</c:v>
                </c:pt>
                <c:pt idx="52">
                  <c:v>0.99065999999999999</c:v>
                </c:pt>
                <c:pt idx="53">
                  <c:v>0.99015500000000001</c:v>
                </c:pt>
                <c:pt idx="54">
                  <c:v>0.98962000000000006</c:v>
                </c:pt>
                <c:pt idx="55">
                  <c:v>0.98902900000000005</c:v>
                </c:pt>
                <c:pt idx="56">
                  <c:v>0.98845400000000005</c:v>
                </c:pt>
                <c:pt idx="57">
                  <c:v>0.98782099999999995</c:v>
                </c:pt>
                <c:pt idx="58">
                  <c:v>0.98708200000000001</c:v>
                </c:pt>
                <c:pt idx="59">
                  <c:v>0.98633499999999996</c:v>
                </c:pt>
                <c:pt idx="60">
                  <c:v>0.98551999999999995</c:v>
                </c:pt>
                <c:pt idx="61">
                  <c:v>0.98464799999999997</c:v>
                </c:pt>
                <c:pt idx="62">
                  <c:v>0.98377599999999998</c:v>
                </c:pt>
                <c:pt idx="63">
                  <c:v>0.98285</c:v>
                </c:pt>
                <c:pt idx="64">
                  <c:v>0.98195699999999997</c:v>
                </c:pt>
                <c:pt idx="65">
                  <c:v>0.98094800000000004</c:v>
                </c:pt>
                <c:pt idx="66">
                  <c:v>0.97984300000000002</c:v>
                </c:pt>
                <c:pt idx="67">
                  <c:v>0.97859200000000002</c:v>
                </c:pt>
                <c:pt idx="68">
                  <c:v>0.977244</c:v>
                </c:pt>
                <c:pt idx="69">
                  <c:v>0.97585</c:v>
                </c:pt>
                <c:pt idx="70">
                  <c:v>0.97424999999999995</c:v>
                </c:pt>
                <c:pt idx="71">
                  <c:v>0.97243299999999999</c:v>
                </c:pt>
                <c:pt idx="72">
                  <c:v>0.97042899999999999</c:v>
                </c:pt>
                <c:pt idx="73">
                  <c:v>0.96828599999999998</c:v>
                </c:pt>
                <c:pt idx="74">
                  <c:v>0.96594500000000005</c:v>
                </c:pt>
                <c:pt idx="75">
                  <c:v>0.96329399999999998</c:v>
                </c:pt>
                <c:pt idx="76">
                  <c:v>0.96039699999999995</c:v>
                </c:pt>
                <c:pt idx="77">
                  <c:v>0.95713199999999998</c:v>
                </c:pt>
                <c:pt idx="78">
                  <c:v>0.953542</c:v>
                </c:pt>
                <c:pt idx="79">
                  <c:v>0.94948699999999997</c:v>
                </c:pt>
                <c:pt idx="80">
                  <c:v>0.94476599999999999</c:v>
                </c:pt>
                <c:pt idx="81">
                  <c:v>0.939361</c:v>
                </c:pt>
                <c:pt idx="82">
                  <c:v>0.93337800000000004</c:v>
                </c:pt>
                <c:pt idx="83">
                  <c:v>0.92652599999999996</c:v>
                </c:pt>
                <c:pt idx="84">
                  <c:v>0.91871700000000001</c:v>
                </c:pt>
                <c:pt idx="85">
                  <c:v>0.90981699999999999</c:v>
                </c:pt>
                <c:pt idx="86">
                  <c:v>0.899316</c:v>
                </c:pt>
                <c:pt idx="87">
                  <c:v>0.88697000000000004</c:v>
                </c:pt>
                <c:pt idx="88">
                  <c:v>0.872838</c:v>
                </c:pt>
                <c:pt idx="89">
                  <c:v>0.85601899999999997</c:v>
                </c:pt>
                <c:pt idx="90">
                  <c:v>0.83577900000000005</c:v>
                </c:pt>
                <c:pt idx="91">
                  <c:v>0.81082799999999999</c:v>
                </c:pt>
                <c:pt idx="92">
                  <c:v>0.77921799999999997</c:v>
                </c:pt>
                <c:pt idx="93">
                  <c:v>0.73893200000000003</c:v>
                </c:pt>
                <c:pt idx="94">
                  <c:v>0.68615700000000002</c:v>
                </c:pt>
                <c:pt idx="95">
                  <c:v>0.61469099999999999</c:v>
                </c:pt>
                <c:pt idx="96">
                  <c:v>0.51620999999999995</c:v>
                </c:pt>
                <c:pt idx="97">
                  <c:v>0.37926500000000002</c:v>
                </c:pt>
                <c:pt idx="98">
                  <c:v>0.20594000000000001</c:v>
                </c:pt>
                <c:pt idx="99">
                  <c:v>3.3848000000000003E-2</c:v>
                </c:pt>
              </c:numCache>
            </c:numRef>
          </c:xVal>
          <c:yVal>
            <c:numRef>
              <c:f>Sheet1!$1:$1</c:f>
              <c:numCache>
                <c:formatCode>General</c:formatCode>
                <c:ptCount val="16384"/>
                <c:pt idx="0">
                  <c:v>0.27182000000000001</c:v>
                </c:pt>
                <c:pt idx="1">
                  <c:v>0.27182899999999999</c:v>
                </c:pt>
                <c:pt idx="2">
                  <c:v>0.27185300000000001</c:v>
                </c:pt>
                <c:pt idx="3">
                  <c:v>0.27188699999999999</c:v>
                </c:pt>
                <c:pt idx="4">
                  <c:v>0.27195000000000003</c:v>
                </c:pt>
                <c:pt idx="5">
                  <c:v>0.27216499999999999</c:v>
                </c:pt>
                <c:pt idx="6">
                  <c:v>0.27268799999999999</c:v>
                </c:pt>
                <c:pt idx="7">
                  <c:v>0.27327099999999999</c:v>
                </c:pt>
                <c:pt idx="8">
                  <c:v>0.27373599999999998</c:v>
                </c:pt>
                <c:pt idx="9">
                  <c:v>0.274146</c:v>
                </c:pt>
                <c:pt idx="10">
                  <c:v>0.27458199999999999</c:v>
                </c:pt>
                <c:pt idx="11">
                  <c:v>0.27506599999999998</c:v>
                </c:pt>
                <c:pt idx="12">
                  <c:v>0.27563500000000002</c:v>
                </c:pt>
                <c:pt idx="13">
                  <c:v>0.276314</c:v>
                </c:pt>
                <c:pt idx="14">
                  <c:v>0.277196</c:v>
                </c:pt>
                <c:pt idx="15">
                  <c:v>0.27852100000000002</c:v>
                </c:pt>
                <c:pt idx="16">
                  <c:v>0.279754</c:v>
                </c:pt>
                <c:pt idx="17">
                  <c:v>0.280692</c:v>
                </c:pt>
                <c:pt idx="18">
                  <c:v>0.281663</c:v>
                </c:pt>
                <c:pt idx="19">
                  <c:v>0.28268500000000002</c:v>
                </c:pt>
                <c:pt idx="20">
                  <c:v>0.28383399999999998</c:v>
                </c:pt>
                <c:pt idx="21">
                  <c:v>0.28507300000000002</c:v>
                </c:pt>
                <c:pt idx="22">
                  <c:v>0.28642600000000001</c:v>
                </c:pt>
                <c:pt idx="23">
                  <c:v>0.28786099999999998</c:v>
                </c:pt>
                <c:pt idx="24">
                  <c:v>0.289441</c:v>
                </c:pt>
                <c:pt idx="25">
                  <c:v>0.29114299999999999</c:v>
                </c:pt>
                <c:pt idx="26">
                  <c:v>0.29295399999999999</c:v>
                </c:pt>
                <c:pt idx="27">
                  <c:v>0.29487600000000003</c:v>
                </c:pt>
                <c:pt idx="28">
                  <c:v>0.29691299999999998</c:v>
                </c:pt>
                <c:pt idx="29">
                  <c:v>0.299124</c:v>
                </c:pt>
                <c:pt idx="30">
                  <c:v>0.30143999999999999</c:v>
                </c:pt>
                <c:pt idx="31">
                  <c:v>0.30376900000000001</c:v>
                </c:pt>
                <c:pt idx="32">
                  <c:v>0.30622700000000003</c:v>
                </c:pt>
                <c:pt idx="33">
                  <c:v>0.30882300000000001</c:v>
                </c:pt>
                <c:pt idx="34">
                  <c:v>0.31154399999999999</c:v>
                </c:pt>
                <c:pt idx="35">
                  <c:v>0.31440000000000001</c:v>
                </c:pt>
                <c:pt idx="36">
                  <c:v>0.317357</c:v>
                </c:pt>
                <c:pt idx="37">
                  <c:v>0.32052000000000003</c:v>
                </c:pt>
                <c:pt idx="38">
                  <c:v>0.32392500000000002</c:v>
                </c:pt>
                <c:pt idx="39">
                  <c:v>0.32744899999999999</c:v>
                </c:pt>
                <c:pt idx="40">
                  <c:v>0.33119199999999999</c:v>
                </c:pt>
                <c:pt idx="41">
                  <c:v>0.33518999999999999</c:v>
                </c:pt>
                <c:pt idx="42">
                  <c:v>0.33940199999999998</c:v>
                </c:pt>
                <c:pt idx="43">
                  <c:v>0.34372799999999998</c:v>
                </c:pt>
                <c:pt idx="44">
                  <c:v>0.34827999999999998</c:v>
                </c:pt>
                <c:pt idx="45">
                  <c:v>0.35291800000000001</c:v>
                </c:pt>
                <c:pt idx="46">
                  <c:v>0.35767199999999999</c:v>
                </c:pt>
                <c:pt idx="47">
                  <c:v>0.36258899999999999</c:v>
                </c:pt>
                <c:pt idx="48">
                  <c:v>0.36766799999999999</c:v>
                </c:pt>
                <c:pt idx="49">
                  <c:v>0.37306800000000001</c:v>
                </c:pt>
                <c:pt idx="50">
                  <c:v>0.378774</c:v>
                </c:pt>
                <c:pt idx="51">
                  <c:v>0.38473400000000002</c:v>
                </c:pt>
                <c:pt idx="52">
                  <c:v>0.39103100000000002</c:v>
                </c:pt>
                <c:pt idx="53">
                  <c:v>0.397619</c:v>
                </c:pt>
                <c:pt idx="54">
                  <c:v>0.404443</c:v>
                </c:pt>
                <c:pt idx="55">
                  <c:v>0.41156500000000001</c:v>
                </c:pt>
                <c:pt idx="56">
                  <c:v>0.41902400000000001</c:v>
                </c:pt>
                <c:pt idx="57">
                  <c:v>0.42668899999999998</c:v>
                </c:pt>
                <c:pt idx="58">
                  <c:v>0.43479600000000002</c:v>
                </c:pt>
                <c:pt idx="59">
                  <c:v>0.443303</c:v>
                </c:pt>
                <c:pt idx="60">
                  <c:v>0.45202799999999999</c:v>
                </c:pt>
                <c:pt idx="61">
                  <c:v>0.46122099999999999</c:v>
                </c:pt>
                <c:pt idx="62">
                  <c:v>0.47064400000000001</c:v>
                </c:pt>
                <c:pt idx="63">
                  <c:v>0.48070000000000002</c:v>
                </c:pt>
                <c:pt idx="64">
                  <c:v>0.49081799999999998</c:v>
                </c:pt>
                <c:pt idx="65">
                  <c:v>0.50173199999999996</c:v>
                </c:pt>
                <c:pt idx="66">
                  <c:v>0.51341700000000001</c:v>
                </c:pt>
                <c:pt idx="67">
                  <c:v>0.52600599999999997</c:v>
                </c:pt>
                <c:pt idx="68">
                  <c:v>0.54003999999999996</c:v>
                </c:pt>
                <c:pt idx="69">
                  <c:v>0.555427</c:v>
                </c:pt>
                <c:pt idx="70">
                  <c:v>0.57238299999999998</c:v>
                </c:pt>
                <c:pt idx="71">
                  <c:v>0.59072599999999997</c:v>
                </c:pt>
                <c:pt idx="72">
                  <c:v>0.61043099999999995</c:v>
                </c:pt>
                <c:pt idx="73">
                  <c:v>0.63159799999999999</c:v>
                </c:pt>
                <c:pt idx="74">
                  <c:v>0.65454599999999996</c:v>
                </c:pt>
                <c:pt idx="75">
                  <c:v>0.67886199999999997</c:v>
                </c:pt>
                <c:pt idx="76">
                  <c:v>0.70359000000000005</c:v>
                </c:pt>
                <c:pt idx="77">
                  <c:v>0.727904</c:v>
                </c:pt>
                <c:pt idx="78">
                  <c:v>0.75239400000000001</c:v>
                </c:pt>
                <c:pt idx="79">
                  <c:v>0.77727500000000005</c:v>
                </c:pt>
                <c:pt idx="80">
                  <c:v>0.80318299999999998</c:v>
                </c:pt>
                <c:pt idx="81">
                  <c:v>0.82924399999999998</c:v>
                </c:pt>
                <c:pt idx="82">
                  <c:v>0.854209</c:v>
                </c:pt>
                <c:pt idx="83">
                  <c:v>0.87622800000000001</c:v>
                </c:pt>
                <c:pt idx="84">
                  <c:v>0.89527299999999999</c:v>
                </c:pt>
                <c:pt idx="85">
                  <c:v>0.91227999999999998</c:v>
                </c:pt>
                <c:pt idx="86">
                  <c:v>0.92746600000000001</c:v>
                </c:pt>
                <c:pt idx="87">
                  <c:v>0.94073899999999999</c:v>
                </c:pt>
                <c:pt idx="88">
                  <c:v>0.95247099999999996</c:v>
                </c:pt>
                <c:pt idx="89">
                  <c:v>0.96282800000000002</c:v>
                </c:pt>
                <c:pt idx="90">
                  <c:v>0.971418</c:v>
                </c:pt>
                <c:pt idx="91">
                  <c:v>0.97904899999999995</c:v>
                </c:pt>
                <c:pt idx="92">
                  <c:v>0.98503200000000002</c:v>
                </c:pt>
                <c:pt idx="93">
                  <c:v>0.98974200000000001</c:v>
                </c:pt>
                <c:pt idx="94">
                  <c:v>0.99338700000000002</c:v>
                </c:pt>
                <c:pt idx="95">
                  <c:v>0.99607500000000004</c:v>
                </c:pt>
                <c:pt idx="96">
                  <c:v>0.99756999999999996</c:v>
                </c:pt>
                <c:pt idx="97">
                  <c:v>0.99878500000000003</c:v>
                </c:pt>
                <c:pt idx="98">
                  <c:v>0.99956699999999998</c:v>
                </c:pt>
                <c:pt idx="99">
                  <c:v>1</c:v>
                </c:pt>
              </c:numCache>
            </c:numRef>
          </c:yVal>
          <c:smooth val="1"/>
        </c:ser>
        <c:ser>
          <c:idx val="1"/>
          <c:order val="1"/>
          <c:tx>
            <c:v>TV</c:v>
          </c:tx>
          <c:spPr>
            <a:ln w="50800"/>
          </c:spPr>
          <c:marker>
            <c:symbol val="none"/>
          </c:marker>
          <c:xVal>
            <c:numRef>
              <c:f>Sheet1!$5:$5</c:f>
              <c:numCache>
                <c:formatCode>General</c:formatCode>
                <c:ptCount val="16384"/>
                <c:pt idx="0">
                  <c:v>1</c:v>
                </c:pt>
                <c:pt idx="1">
                  <c:v>0.99999800000000005</c:v>
                </c:pt>
                <c:pt idx="2">
                  <c:v>0.999973</c:v>
                </c:pt>
                <c:pt idx="3">
                  <c:v>0.99992599999999998</c:v>
                </c:pt>
                <c:pt idx="4">
                  <c:v>0.99983</c:v>
                </c:pt>
                <c:pt idx="5">
                  <c:v>0.99966699999999997</c:v>
                </c:pt>
                <c:pt idx="6">
                  <c:v>0.99944599999999995</c:v>
                </c:pt>
                <c:pt idx="7">
                  <c:v>0.99913300000000005</c:v>
                </c:pt>
                <c:pt idx="8">
                  <c:v>0.99870400000000004</c:v>
                </c:pt>
                <c:pt idx="9">
                  <c:v>0.99811000000000005</c:v>
                </c:pt>
                <c:pt idx="10">
                  <c:v>0.99740600000000001</c:v>
                </c:pt>
                <c:pt idx="11">
                  <c:v>0.996444</c:v>
                </c:pt>
                <c:pt idx="12">
                  <c:v>0.99529400000000001</c:v>
                </c:pt>
                <c:pt idx="13">
                  <c:v>0.99384099999999997</c:v>
                </c:pt>
                <c:pt idx="14">
                  <c:v>0.99192599999999997</c:v>
                </c:pt>
                <c:pt idx="15">
                  <c:v>0.98948499999999995</c:v>
                </c:pt>
                <c:pt idx="16">
                  <c:v>0.98630899999999999</c:v>
                </c:pt>
                <c:pt idx="17">
                  <c:v>0.98266399999999998</c:v>
                </c:pt>
                <c:pt idx="18">
                  <c:v>0.97840199999999999</c:v>
                </c:pt>
                <c:pt idx="19">
                  <c:v>0.97404800000000002</c:v>
                </c:pt>
                <c:pt idx="20">
                  <c:v>0.96945899999999996</c:v>
                </c:pt>
                <c:pt idx="21">
                  <c:v>0.96444700000000005</c:v>
                </c:pt>
                <c:pt idx="22">
                  <c:v>0.95905200000000002</c:v>
                </c:pt>
                <c:pt idx="23">
                  <c:v>0.95285500000000001</c:v>
                </c:pt>
                <c:pt idx="24">
                  <c:v>0.94598599999999999</c:v>
                </c:pt>
                <c:pt idx="25">
                  <c:v>0.93844099999999997</c:v>
                </c:pt>
                <c:pt idx="26">
                  <c:v>0.93049800000000005</c:v>
                </c:pt>
                <c:pt idx="27">
                  <c:v>0.92248799999999997</c:v>
                </c:pt>
                <c:pt idx="28">
                  <c:v>0.91357200000000005</c:v>
                </c:pt>
                <c:pt idx="29">
                  <c:v>0.904111</c:v>
                </c:pt>
                <c:pt idx="30">
                  <c:v>0.89404600000000001</c:v>
                </c:pt>
                <c:pt idx="31">
                  <c:v>0.883046</c:v>
                </c:pt>
                <c:pt idx="32">
                  <c:v>0.87113700000000005</c:v>
                </c:pt>
                <c:pt idx="33">
                  <c:v>0.85838300000000001</c:v>
                </c:pt>
                <c:pt idx="34">
                  <c:v>0.84474800000000005</c:v>
                </c:pt>
                <c:pt idx="35">
                  <c:v>0.83029299999999995</c:v>
                </c:pt>
                <c:pt idx="36">
                  <c:v>0.81480300000000006</c:v>
                </c:pt>
                <c:pt idx="37">
                  <c:v>0.79852100000000004</c:v>
                </c:pt>
                <c:pt idx="38">
                  <c:v>0.78179699999999996</c:v>
                </c:pt>
                <c:pt idx="39">
                  <c:v>0.76412000000000002</c:v>
                </c:pt>
                <c:pt idx="40">
                  <c:v>0.74629900000000005</c:v>
                </c:pt>
                <c:pt idx="41">
                  <c:v>0.727352</c:v>
                </c:pt>
                <c:pt idx="42">
                  <c:v>0.70823499999999995</c:v>
                </c:pt>
                <c:pt idx="43">
                  <c:v>0.68878300000000003</c:v>
                </c:pt>
                <c:pt idx="44">
                  <c:v>0.66857100000000003</c:v>
                </c:pt>
                <c:pt idx="45">
                  <c:v>0.64817800000000003</c:v>
                </c:pt>
                <c:pt idx="46">
                  <c:v>0.62762399999999996</c:v>
                </c:pt>
                <c:pt idx="47">
                  <c:v>0.60642600000000002</c:v>
                </c:pt>
                <c:pt idx="48">
                  <c:v>0.58513300000000001</c:v>
                </c:pt>
                <c:pt idx="49">
                  <c:v>0.56387299999999996</c:v>
                </c:pt>
                <c:pt idx="50">
                  <c:v>0.54258099999999998</c:v>
                </c:pt>
                <c:pt idx="51">
                  <c:v>0.52124599999999999</c:v>
                </c:pt>
                <c:pt idx="52">
                  <c:v>0.499477</c:v>
                </c:pt>
                <c:pt idx="53">
                  <c:v>0.47809299999999999</c:v>
                </c:pt>
                <c:pt idx="54">
                  <c:v>0.45630999999999999</c:v>
                </c:pt>
                <c:pt idx="55">
                  <c:v>0.43439</c:v>
                </c:pt>
                <c:pt idx="56">
                  <c:v>0.41293299999999999</c:v>
                </c:pt>
                <c:pt idx="57">
                  <c:v>0.39152999999999999</c:v>
                </c:pt>
                <c:pt idx="58">
                  <c:v>0.37013099999999999</c:v>
                </c:pt>
                <c:pt idx="59">
                  <c:v>0.34887600000000002</c:v>
                </c:pt>
                <c:pt idx="60">
                  <c:v>0.32812000000000002</c:v>
                </c:pt>
                <c:pt idx="61">
                  <c:v>0.30789499999999997</c:v>
                </c:pt>
                <c:pt idx="62">
                  <c:v>0.28818199999999999</c:v>
                </c:pt>
                <c:pt idx="63">
                  <c:v>0.26909</c:v>
                </c:pt>
                <c:pt idx="64">
                  <c:v>0.25059199999999998</c:v>
                </c:pt>
                <c:pt idx="65">
                  <c:v>0.23274600000000001</c:v>
                </c:pt>
                <c:pt idx="66">
                  <c:v>0.215498</c:v>
                </c:pt>
                <c:pt idx="67">
                  <c:v>0.198911</c:v>
                </c:pt>
                <c:pt idx="68">
                  <c:v>0.182785</c:v>
                </c:pt>
                <c:pt idx="69">
                  <c:v>0.16764000000000001</c:v>
                </c:pt>
                <c:pt idx="70">
                  <c:v>0.15304200000000001</c:v>
                </c:pt>
                <c:pt idx="71">
                  <c:v>0.13886799999999999</c:v>
                </c:pt>
                <c:pt idx="72">
                  <c:v>0.125997</c:v>
                </c:pt>
                <c:pt idx="73">
                  <c:v>0.11357</c:v>
                </c:pt>
                <c:pt idx="74">
                  <c:v>0.101967</c:v>
                </c:pt>
                <c:pt idx="75">
                  <c:v>9.1384999999999994E-2</c:v>
                </c:pt>
                <c:pt idx="76">
                  <c:v>8.1569000000000003E-2</c:v>
                </c:pt>
                <c:pt idx="77">
                  <c:v>7.2637999999999994E-2</c:v>
                </c:pt>
                <c:pt idx="78">
                  <c:v>6.4210000000000003E-2</c:v>
                </c:pt>
                <c:pt idx="79">
                  <c:v>5.6693E-2</c:v>
                </c:pt>
                <c:pt idx="80">
                  <c:v>4.9784000000000002E-2</c:v>
                </c:pt>
                <c:pt idx="81">
                  <c:v>4.3178000000000001E-2</c:v>
                </c:pt>
                <c:pt idx="82">
                  <c:v>3.7157000000000003E-2</c:v>
                </c:pt>
                <c:pt idx="83">
                  <c:v>3.1780999999999997E-2</c:v>
                </c:pt>
                <c:pt idx="84">
                  <c:v>2.6967000000000001E-2</c:v>
                </c:pt>
                <c:pt idx="85">
                  <c:v>2.2581E-2</c:v>
                </c:pt>
                <c:pt idx="86">
                  <c:v>1.8828999999999999E-2</c:v>
                </c:pt>
                <c:pt idx="87">
                  <c:v>1.5410999999999999E-2</c:v>
                </c:pt>
                <c:pt idx="88">
                  <c:v>1.2395E-2</c:v>
                </c:pt>
              </c:numCache>
            </c:numRef>
          </c:xVal>
          <c:yVal>
            <c:numRef>
              <c:f>Sheet1!$4:$4</c:f>
              <c:numCache>
                <c:formatCode>General</c:formatCode>
                <c:ptCount val="16384"/>
                <c:pt idx="0">
                  <c:v>0.27182000000000001</c:v>
                </c:pt>
                <c:pt idx="1">
                  <c:v>0.27183200000000002</c:v>
                </c:pt>
                <c:pt idx="2">
                  <c:v>0.27185999999999999</c:v>
                </c:pt>
                <c:pt idx="3">
                  <c:v>0.27196100000000001</c:v>
                </c:pt>
                <c:pt idx="4">
                  <c:v>0.272204</c:v>
                </c:pt>
                <c:pt idx="5">
                  <c:v>0.27273799999999998</c:v>
                </c:pt>
                <c:pt idx="6">
                  <c:v>0.27368700000000001</c:v>
                </c:pt>
                <c:pt idx="7">
                  <c:v>0.27502799999999999</c:v>
                </c:pt>
                <c:pt idx="8">
                  <c:v>0.27660699999999999</c:v>
                </c:pt>
                <c:pt idx="9">
                  <c:v>0.27851399999999998</c:v>
                </c:pt>
                <c:pt idx="10">
                  <c:v>0.28073700000000001</c:v>
                </c:pt>
                <c:pt idx="11">
                  <c:v>0.28348299999999998</c:v>
                </c:pt>
                <c:pt idx="12">
                  <c:v>0.286688</c:v>
                </c:pt>
                <c:pt idx="13">
                  <c:v>0.29011999999999999</c:v>
                </c:pt>
                <c:pt idx="14">
                  <c:v>0.29365000000000002</c:v>
                </c:pt>
                <c:pt idx="15">
                  <c:v>0.29716999999999999</c:v>
                </c:pt>
                <c:pt idx="16">
                  <c:v>0.30065999999999998</c:v>
                </c:pt>
                <c:pt idx="17">
                  <c:v>0.304371</c:v>
                </c:pt>
                <c:pt idx="18">
                  <c:v>0.30814999999999998</c:v>
                </c:pt>
                <c:pt idx="19">
                  <c:v>0.312087</c:v>
                </c:pt>
                <c:pt idx="20">
                  <c:v>0.31608999999999998</c:v>
                </c:pt>
                <c:pt idx="21">
                  <c:v>0.32047100000000001</c:v>
                </c:pt>
                <c:pt idx="22">
                  <c:v>0.32527699999999998</c:v>
                </c:pt>
                <c:pt idx="23">
                  <c:v>0.33022099999999999</c:v>
                </c:pt>
                <c:pt idx="24">
                  <c:v>0.33533000000000002</c:v>
                </c:pt>
                <c:pt idx="25">
                  <c:v>0.34046300000000002</c:v>
                </c:pt>
                <c:pt idx="26">
                  <c:v>0.34582299999999999</c:v>
                </c:pt>
                <c:pt idx="27">
                  <c:v>0.35093000000000002</c:v>
                </c:pt>
                <c:pt idx="28">
                  <c:v>0.35558899999999999</c:v>
                </c:pt>
                <c:pt idx="29">
                  <c:v>0.359574</c:v>
                </c:pt>
                <c:pt idx="30">
                  <c:v>0.36336299999999999</c:v>
                </c:pt>
                <c:pt idx="31">
                  <c:v>0.36692799999999998</c:v>
                </c:pt>
                <c:pt idx="32">
                  <c:v>0.37016900000000003</c:v>
                </c:pt>
                <c:pt idx="33">
                  <c:v>0.37321399999999999</c:v>
                </c:pt>
                <c:pt idx="34">
                  <c:v>0.37603700000000001</c:v>
                </c:pt>
                <c:pt idx="35">
                  <c:v>0.37882399999999999</c:v>
                </c:pt>
                <c:pt idx="36">
                  <c:v>0.38126500000000002</c:v>
                </c:pt>
                <c:pt idx="37">
                  <c:v>0.38357799999999997</c:v>
                </c:pt>
                <c:pt idx="38">
                  <c:v>0.38566800000000001</c:v>
                </c:pt>
                <c:pt idx="39">
                  <c:v>0.38742599999999999</c:v>
                </c:pt>
                <c:pt idx="40">
                  <c:v>0.38911600000000002</c:v>
                </c:pt>
                <c:pt idx="41">
                  <c:v>0.39040200000000003</c:v>
                </c:pt>
                <c:pt idx="42">
                  <c:v>0.39157199999999998</c:v>
                </c:pt>
                <c:pt idx="43">
                  <c:v>0.39230999999999999</c:v>
                </c:pt>
                <c:pt idx="44">
                  <c:v>0.39280799999999999</c:v>
                </c:pt>
                <c:pt idx="45">
                  <c:v>0.39307300000000001</c:v>
                </c:pt>
                <c:pt idx="46">
                  <c:v>0.39323200000000003</c:v>
                </c:pt>
                <c:pt idx="47">
                  <c:v>0.39296300000000001</c:v>
                </c:pt>
                <c:pt idx="48">
                  <c:v>0.39254099999999997</c:v>
                </c:pt>
                <c:pt idx="49">
                  <c:v>0.391878</c:v>
                </c:pt>
                <c:pt idx="50">
                  <c:v>0.39097700000000002</c:v>
                </c:pt>
                <c:pt idx="51">
                  <c:v>0.39030900000000002</c:v>
                </c:pt>
                <c:pt idx="52">
                  <c:v>0.38914599999999999</c:v>
                </c:pt>
                <c:pt idx="53">
                  <c:v>0.38831399999999999</c:v>
                </c:pt>
                <c:pt idx="54">
                  <c:v>0.38699499999999998</c:v>
                </c:pt>
                <c:pt idx="55">
                  <c:v>0.38537500000000002</c:v>
                </c:pt>
                <c:pt idx="56">
                  <c:v>0.38388299999999997</c:v>
                </c:pt>
                <c:pt idx="57">
                  <c:v>0.38213599999999998</c:v>
                </c:pt>
                <c:pt idx="58">
                  <c:v>0.380131</c:v>
                </c:pt>
                <c:pt idx="59">
                  <c:v>0.37788699999999997</c:v>
                </c:pt>
                <c:pt idx="60">
                  <c:v>0.37585200000000002</c:v>
                </c:pt>
                <c:pt idx="61">
                  <c:v>0.37362099999999998</c:v>
                </c:pt>
                <c:pt idx="62">
                  <c:v>0.37143799999999999</c:v>
                </c:pt>
                <c:pt idx="63">
                  <c:v>0.36962800000000001</c:v>
                </c:pt>
                <c:pt idx="64">
                  <c:v>0.36744500000000002</c:v>
                </c:pt>
                <c:pt idx="65">
                  <c:v>0.36475099999999999</c:v>
                </c:pt>
                <c:pt idx="66">
                  <c:v>0.36214800000000003</c:v>
                </c:pt>
                <c:pt idx="67">
                  <c:v>0.359877</c:v>
                </c:pt>
                <c:pt idx="68">
                  <c:v>0.35692600000000002</c:v>
                </c:pt>
                <c:pt idx="69">
                  <c:v>0.353906</c:v>
                </c:pt>
                <c:pt idx="70">
                  <c:v>0.35050399999999998</c:v>
                </c:pt>
                <c:pt idx="71">
                  <c:v>0.34620299999999998</c:v>
                </c:pt>
                <c:pt idx="72">
                  <c:v>0.34186299999999997</c:v>
                </c:pt>
                <c:pt idx="73">
                  <c:v>0.33727200000000002</c:v>
                </c:pt>
                <c:pt idx="74">
                  <c:v>0.33264899999999997</c:v>
                </c:pt>
                <c:pt idx="75">
                  <c:v>0.32790200000000003</c:v>
                </c:pt>
                <c:pt idx="76">
                  <c:v>0.32311699999999999</c:v>
                </c:pt>
                <c:pt idx="77">
                  <c:v>0.31967400000000001</c:v>
                </c:pt>
                <c:pt idx="78">
                  <c:v>0.31590000000000001</c:v>
                </c:pt>
                <c:pt idx="79">
                  <c:v>0.31309999999999999</c:v>
                </c:pt>
                <c:pt idx="80">
                  <c:v>0.31135400000000002</c:v>
                </c:pt>
                <c:pt idx="81">
                  <c:v>0.30877100000000002</c:v>
                </c:pt>
                <c:pt idx="82">
                  <c:v>0.30698199999999998</c:v>
                </c:pt>
                <c:pt idx="83">
                  <c:v>0.30661100000000002</c:v>
                </c:pt>
                <c:pt idx="84">
                  <c:v>0.30756499999999998</c:v>
                </c:pt>
                <c:pt idx="85">
                  <c:v>0.30865500000000001</c:v>
                </c:pt>
                <c:pt idx="86">
                  <c:v>0.31259999999999999</c:v>
                </c:pt>
                <c:pt idx="87">
                  <c:v>0.31646600000000003</c:v>
                </c:pt>
                <c:pt idx="88">
                  <c:v>0.32332300000000003</c:v>
                </c:pt>
              </c:numCache>
            </c:numRef>
          </c:yVal>
          <c:smooth val="1"/>
        </c:ser>
        <c:ser>
          <c:idx val="2"/>
          <c:order val="2"/>
          <c:tx>
            <c:v>L0.8</c:v>
          </c:tx>
          <c:spPr>
            <a:ln w="50800"/>
          </c:spPr>
          <c:marker>
            <c:symbol val="none"/>
          </c:marker>
          <c:xVal>
            <c:numRef>
              <c:f>Sheet1!$8:$8</c:f>
              <c:numCache>
                <c:formatCode>General</c:formatCode>
                <c:ptCount val="16384"/>
                <c:pt idx="0">
                  <c:v>1</c:v>
                </c:pt>
                <c:pt idx="1">
                  <c:v>0.99999300000000002</c:v>
                </c:pt>
                <c:pt idx="2">
                  <c:v>0.999973</c:v>
                </c:pt>
                <c:pt idx="3">
                  <c:v>0.99993900000000002</c:v>
                </c:pt>
                <c:pt idx="4">
                  <c:v>0.99984200000000001</c:v>
                </c:pt>
                <c:pt idx="5">
                  <c:v>0.99964699999999995</c:v>
                </c:pt>
                <c:pt idx="6">
                  <c:v>0.99943400000000004</c:v>
                </c:pt>
                <c:pt idx="7">
                  <c:v>0.99913099999999999</c:v>
                </c:pt>
                <c:pt idx="8">
                  <c:v>0.99866999999999995</c:v>
                </c:pt>
                <c:pt idx="9">
                  <c:v>0.99815699999999996</c:v>
                </c:pt>
                <c:pt idx="10">
                  <c:v>0.99758100000000005</c:v>
                </c:pt>
                <c:pt idx="11">
                  <c:v>0.99697999999999998</c:v>
                </c:pt>
                <c:pt idx="12">
                  <c:v>0.99620500000000001</c:v>
                </c:pt>
                <c:pt idx="13">
                  <c:v>0.99534100000000003</c:v>
                </c:pt>
                <c:pt idx="14">
                  <c:v>0.99439699999999998</c:v>
                </c:pt>
                <c:pt idx="15">
                  <c:v>0.99324599999999996</c:v>
                </c:pt>
                <c:pt idx="16">
                  <c:v>0.99176799999999998</c:v>
                </c:pt>
                <c:pt idx="17">
                  <c:v>0.99005299999999996</c:v>
                </c:pt>
                <c:pt idx="18">
                  <c:v>0.98794700000000002</c:v>
                </c:pt>
                <c:pt idx="19">
                  <c:v>0.98549500000000001</c:v>
                </c:pt>
                <c:pt idx="20">
                  <c:v>0.98259600000000002</c:v>
                </c:pt>
                <c:pt idx="21">
                  <c:v>0.97957000000000005</c:v>
                </c:pt>
                <c:pt idx="22">
                  <c:v>0.97623899999999997</c:v>
                </c:pt>
                <c:pt idx="23">
                  <c:v>0.972472</c:v>
                </c:pt>
                <c:pt idx="24">
                  <c:v>0.96840599999999999</c:v>
                </c:pt>
                <c:pt idx="25">
                  <c:v>0.96408499999999997</c:v>
                </c:pt>
                <c:pt idx="26">
                  <c:v>0.95919500000000002</c:v>
                </c:pt>
                <c:pt idx="27">
                  <c:v>0.95410700000000004</c:v>
                </c:pt>
                <c:pt idx="28">
                  <c:v>0.948716</c:v>
                </c:pt>
                <c:pt idx="29">
                  <c:v>0.94238100000000002</c:v>
                </c:pt>
                <c:pt idx="30">
                  <c:v>0.93574800000000002</c:v>
                </c:pt>
                <c:pt idx="31">
                  <c:v>0.92851499999999998</c:v>
                </c:pt>
                <c:pt idx="32">
                  <c:v>0.92061400000000004</c:v>
                </c:pt>
                <c:pt idx="33">
                  <c:v>0.911798</c:v>
                </c:pt>
                <c:pt idx="34">
                  <c:v>0.90271100000000004</c:v>
                </c:pt>
                <c:pt idx="35">
                  <c:v>0.89308299999999996</c:v>
                </c:pt>
                <c:pt idx="36">
                  <c:v>0.88220500000000002</c:v>
                </c:pt>
                <c:pt idx="37">
                  <c:v>0.87073800000000001</c:v>
                </c:pt>
                <c:pt idx="38">
                  <c:v>0.85783799999999999</c:v>
                </c:pt>
                <c:pt idx="39">
                  <c:v>0.84332300000000004</c:v>
                </c:pt>
                <c:pt idx="40">
                  <c:v>0.82854799999999995</c:v>
                </c:pt>
                <c:pt idx="41">
                  <c:v>0.81297900000000001</c:v>
                </c:pt>
                <c:pt idx="42">
                  <c:v>0.79676000000000002</c:v>
                </c:pt>
                <c:pt idx="43">
                  <c:v>0.77984299999999995</c:v>
                </c:pt>
                <c:pt idx="44">
                  <c:v>0.76252799999999998</c:v>
                </c:pt>
                <c:pt idx="45">
                  <c:v>0.74479600000000001</c:v>
                </c:pt>
                <c:pt idx="46">
                  <c:v>0.72639900000000002</c:v>
                </c:pt>
                <c:pt idx="47">
                  <c:v>0.70704100000000003</c:v>
                </c:pt>
                <c:pt idx="48">
                  <c:v>0.68796500000000005</c:v>
                </c:pt>
                <c:pt idx="49">
                  <c:v>0.66816699999999996</c:v>
                </c:pt>
                <c:pt idx="50">
                  <c:v>0.64793800000000001</c:v>
                </c:pt>
                <c:pt idx="51">
                  <c:v>0.62755099999999997</c:v>
                </c:pt>
                <c:pt idx="52">
                  <c:v>0.60669399999999996</c:v>
                </c:pt>
                <c:pt idx="53">
                  <c:v>0.58526699999999998</c:v>
                </c:pt>
                <c:pt idx="54">
                  <c:v>0.56429499999999999</c:v>
                </c:pt>
                <c:pt idx="55">
                  <c:v>0.54263300000000003</c:v>
                </c:pt>
                <c:pt idx="56">
                  <c:v>0.520764</c:v>
                </c:pt>
                <c:pt idx="57">
                  <c:v>0.49859399999999998</c:v>
                </c:pt>
                <c:pt idx="58">
                  <c:v>0.47663699999999998</c:v>
                </c:pt>
                <c:pt idx="59">
                  <c:v>0.45447500000000002</c:v>
                </c:pt>
                <c:pt idx="60">
                  <c:v>0.432643</c:v>
                </c:pt>
                <c:pt idx="61">
                  <c:v>0.41069800000000001</c:v>
                </c:pt>
                <c:pt idx="62">
                  <c:v>0.389351</c:v>
                </c:pt>
                <c:pt idx="63">
                  <c:v>0.36767699999999998</c:v>
                </c:pt>
                <c:pt idx="64">
                  <c:v>0.34616799999999998</c:v>
                </c:pt>
                <c:pt idx="65">
                  <c:v>0.32455600000000001</c:v>
                </c:pt>
                <c:pt idx="66">
                  <c:v>0.30304700000000001</c:v>
                </c:pt>
                <c:pt idx="67">
                  <c:v>0.28224700000000003</c:v>
                </c:pt>
                <c:pt idx="68">
                  <c:v>0.26191999999999999</c:v>
                </c:pt>
                <c:pt idx="69">
                  <c:v>0.242533</c:v>
                </c:pt>
                <c:pt idx="70">
                  <c:v>0.22359799999999999</c:v>
                </c:pt>
                <c:pt idx="71">
                  <c:v>0.205674</c:v>
                </c:pt>
                <c:pt idx="72">
                  <c:v>0.18843499999999999</c:v>
                </c:pt>
                <c:pt idx="73">
                  <c:v>0.17172999999999999</c:v>
                </c:pt>
                <c:pt idx="74">
                  <c:v>0.15585099999999999</c:v>
                </c:pt>
                <c:pt idx="75">
                  <c:v>0.14112</c:v>
                </c:pt>
                <c:pt idx="76">
                  <c:v>0.127249</c:v>
                </c:pt>
                <c:pt idx="77">
                  <c:v>0.114382</c:v>
                </c:pt>
                <c:pt idx="78">
                  <c:v>0.102655</c:v>
                </c:pt>
                <c:pt idx="79">
                  <c:v>9.1669E-2</c:v>
                </c:pt>
                <c:pt idx="80">
                  <c:v>8.1527000000000002E-2</c:v>
                </c:pt>
                <c:pt idx="81">
                  <c:v>7.1930999999999995E-2</c:v>
                </c:pt>
                <c:pt idx="82">
                  <c:v>6.3197000000000003E-2</c:v>
                </c:pt>
                <c:pt idx="83">
                  <c:v>5.5244000000000001E-2</c:v>
                </c:pt>
                <c:pt idx="84">
                  <c:v>4.7896000000000001E-2</c:v>
                </c:pt>
                <c:pt idx="85">
                  <c:v>4.1211999999999999E-2</c:v>
                </c:pt>
                <c:pt idx="86">
                  <c:v>3.4653000000000003E-2</c:v>
                </c:pt>
                <c:pt idx="87">
                  <c:v>2.8976999999999999E-2</c:v>
                </c:pt>
                <c:pt idx="88">
                  <c:v>2.3911000000000002E-2</c:v>
                </c:pt>
                <c:pt idx="89">
                  <c:v>1.9276999999999999E-2</c:v>
                </c:pt>
                <c:pt idx="90">
                  <c:v>1.5483E-2</c:v>
                </c:pt>
              </c:numCache>
            </c:numRef>
          </c:xVal>
          <c:yVal>
            <c:numRef>
              <c:f>Sheet1!$7:$7</c:f>
              <c:numCache>
                <c:formatCode>General</c:formatCode>
                <c:ptCount val="16384"/>
                <c:pt idx="0">
                  <c:v>0.27182000000000001</c:v>
                </c:pt>
                <c:pt idx="1">
                  <c:v>0.271845</c:v>
                </c:pt>
                <c:pt idx="2">
                  <c:v>0.27190399999999998</c:v>
                </c:pt>
                <c:pt idx="3">
                  <c:v>0.27207900000000002</c:v>
                </c:pt>
                <c:pt idx="4">
                  <c:v>0.27242499999999997</c:v>
                </c:pt>
                <c:pt idx="5">
                  <c:v>0.27288600000000002</c:v>
                </c:pt>
                <c:pt idx="6">
                  <c:v>0.27342499999999997</c:v>
                </c:pt>
                <c:pt idx="7">
                  <c:v>0.27418799999999999</c:v>
                </c:pt>
                <c:pt idx="8">
                  <c:v>0.27520299999999998</c:v>
                </c:pt>
                <c:pt idx="9">
                  <c:v>0.27642299999999997</c:v>
                </c:pt>
                <c:pt idx="10">
                  <c:v>0.27781299999999998</c:v>
                </c:pt>
                <c:pt idx="11">
                  <c:v>0.27947499999999997</c:v>
                </c:pt>
                <c:pt idx="12">
                  <c:v>0.281445</c:v>
                </c:pt>
                <c:pt idx="13">
                  <c:v>0.283719</c:v>
                </c:pt>
                <c:pt idx="14">
                  <c:v>0.28622900000000001</c:v>
                </c:pt>
                <c:pt idx="15">
                  <c:v>0.28897499999999998</c:v>
                </c:pt>
                <c:pt idx="16">
                  <c:v>0.29181699999999999</c:v>
                </c:pt>
                <c:pt idx="17">
                  <c:v>0.29474099999999998</c:v>
                </c:pt>
                <c:pt idx="18">
                  <c:v>0.297655</c:v>
                </c:pt>
                <c:pt idx="19">
                  <c:v>0.30067100000000002</c:v>
                </c:pt>
                <c:pt idx="20">
                  <c:v>0.30379699999999998</c:v>
                </c:pt>
                <c:pt idx="21">
                  <c:v>0.30705900000000003</c:v>
                </c:pt>
                <c:pt idx="22">
                  <c:v>0.31035000000000001</c:v>
                </c:pt>
                <c:pt idx="23">
                  <c:v>0.31380799999999998</c:v>
                </c:pt>
                <c:pt idx="24">
                  <c:v>0.31731900000000002</c:v>
                </c:pt>
                <c:pt idx="25">
                  <c:v>0.32099800000000001</c:v>
                </c:pt>
                <c:pt idx="26">
                  <c:v>0.32478699999999999</c:v>
                </c:pt>
                <c:pt idx="27">
                  <c:v>0.32862000000000002</c:v>
                </c:pt>
                <c:pt idx="28">
                  <c:v>0.332455</c:v>
                </c:pt>
                <c:pt idx="29">
                  <c:v>0.33631299999999997</c:v>
                </c:pt>
                <c:pt idx="30">
                  <c:v>0.340227</c:v>
                </c:pt>
                <c:pt idx="31">
                  <c:v>0.344165</c:v>
                </c:pt>
                <c:pt idx="32">
                  <c:v>0.34810200000000002</c:v>
                </c:pt>
                <c:pt idx="33">
                  <c:v>0.35183799999999998</c:v>
                </c:pt>
                <c:pt idx="34">
                  <c:v>0.35550300000000001</c:v>
                </c:pt>
                <c:pt idx="35">
                  <c:v>0.358877</c:v>
                </c:pt>
                <c:pt idx="36">
                  <c:v>0.36185800000000001</c:v>
                </c:pt>
                <c:pt idx="37">
                  <c:v>0.364512</c:v>
                </c:pt>
                <c:pt idx="38">
                  <c:v>0.36662099999999997</c:v>
                </c:pt>
                <c:pt idx="39">
                  <c:v>0.36795499999999998</c:v>
                </c:pt>
                <c:pt idx="40">
                  <c:v>0.36911500000000003</c:v>
                </c:pt>
                <c:pt idx="41">
                  <c:v>0.370168</c:v>
                </c:pt>
                <c:pt idx="42">
                  <c:v>0.37113400000000002</c:v>
                </c:pt>
                <c:pt idx="43">
                  <c:v>0.37183500000000003</c:v>
                </c:pt>
                <c:pt idx="44">
                  <c:v>0.37257499999999999</c:v>
                </c:pt>
                <c:pt idx="45">
                  <c:v>0.37333499999999997</c:v>
                </c:pt>
                <c:pt idx="46">
                  <c:v>0.37417400000000001</c:v>
                </c:pt>
                <c:pt idx="47">
                  <c:v>0.37469200000000003</c:v>
                </c:pt>
                <c:pt idx="48">
                  <c:v>0.37518899999999999</c:v>
                </c:pt>
                <c:pt idx="49">
                  <c:v>0.37532500000000002</c:v>
                </c:pt>
                <c:pt idx="50">
                  <c:v>0.37547599999999998</c:v>
                </c:pt>
                <c:pt idx="51">
                  <c:v>0.37530400000000003</c:v>
                </c:pt>
                <c:pt idx="52">
                  <c:v>0.37482300000000002</c:v>
                </c:pt>
                <c:pt idx="53">
                  <c:v>0.37371100000000002</c:v>
                </c:pt>
                <c:pt idx="54">
                  <c:v>0.37273800000000001</c:v>
                </c:pt>
                <c:pt idx="55">
                  <c:v>0.37121199999999999</c:v>
                </c:pt>
                <c:pt idx="56">
                  <c:v>0.36973699999999998</c:v>
                </c:pt>
                <c:pt idx="57">
                  <c:v>0.36806800000000001</c:v>
                </c:pt>
                <c:pt idx="58">
                  <c:v>0.36648199999999997</c:v>
                </c:pt>
                <c:pt idx="59">
                  <c:v>0.364589</c:v>
                </c:pt>
                <c:pt idx="60">
                  <c:v>0.362485</c:v>
                </c:pt>
                <c:pt idx="61">
                  <c:v>0.35962899999999998</c:v>
                </c:pt>
                <c:pt idx="62">
                  <c:v>0.35650399999999999</c:v>
                </c:pt>
                <c:pt idx="63">
                  <c:v>0.35281299999999999</c:v>
                </c:pt>
                <c:pt idx="64">
                  <c:v>0.34873500000000002</c:v>
                </c:pt>
                <c:pt idx="65">
                  <c:v>0.34399200000000002</c:v>
                </c:pt>
                <c:pt idx="66">
                  <c:v>0.339063</c:v>
                </c:pt>
                <c:pt idx="67">
                  <c:v>0.33427000000000001</c:v>
                </c:pt>
                <c:pt idx="68">
                  <c:v>0.32930900000000002</c:v>
                </c:pt>
                <c:pt idx="69">
                  <c:v>0.32455800000000001</c:v>
                </c:pt>
                <c:pt idx="70">
                  <c:v>0.31947300000000001</c:v>
                </c:pt>
                <c:pt idx="71">
                  <c:v>0.314863</c:v>
                </c:pt>
                <c:pt idx="72">
                  <c:v>0.310118</c:v>
                </c:pt>
                <c:pt idx="73">
                  <c:v>0.30513899999999999</c:v>
                </c:pt>
                <c:pt idx="74">
                  <c:v>0.29951699999999998</c:v>
                </c:pt>
                <c:pt idx="75">
                  <c:v>0.29442000000000002</c:v>
                </c:pt>
                <c:pt idx="76">
                  <c:v>0.28893099999999999</c:v>
                </c:pt>
                <c:pt idx="77">
                  <c:v>0.28350999999999998</c:v>
                </c:pt>
                <c:pt idx="78">
                  <c:v>0.27854699999999999</c:v>
                </c:pt>
                <c:pt idx="79">
                  <c:v>0.27329300000000001</c:v>
                </c:pt>
                <c:pt idx="80">
                  <c:v>0.268374</c:v>
                </c:pt>
                <c:pt idx="81">
                  <c:v>0.26364300000000002</c:v>
                </c:pt>
                <c:pt idx="82">
                  <c:v>0.25886399999999998</c:v>
                </c:pt>
                <c:pt idx="83">
                  <c:v>0.25400299999999998</c:v>
                </c:pt>
                <c:pt idx="84">
                  <c:v>0.24931700000000001</c:v>
                </c:pt>
                <c:pt idx="85">
                  <c:v>0.24535799999999999</c:v>
                </c:pt>
                <c:pt idx="86">
                  <c:v>0.23955099999999999</c:v>
                </c:pt>
                <c:pt idx="87">
                  <c:v>0.23444799999999999</c:v>
                </c:pt>
                <c:pt idx="88">
                  <c:v>0.22914000000000001</c:v>
                </c:pt>
                <c:pt idx="89">
                  <c:v>0.22429199999999999</c:v>
                </c:pt>
                <c:pt idx="90">
                  <c:v>0.22478799999999999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59356944"/>
        <c:axId val="359357504"/>
      </c:scatterChart>
      <c:valAx>
        <c:axId val="359356944"/>
        <c:scaling>
          <c:orientation val="minMax"/>
          <c:max val="1"/>
          <c:min val="0"/>
        </c:scaling>
        <c:delete val="0"/>
        <c:axPos val="b"/>
        <c:numFmt formatCode="General" sourceLinked="0"/>
        <c:majorTickMark val="out"/>
        <c:minorTickMark val="none"/>
        <c:tickLblPos val="nextTo"/>
        <c:spPr>
          <a:ln>
            <a:solidFill>
              <a:schemeClr val="bg1"/>
            </a:solidFill>
          </a:ln>
        </c:spPr>
        <c:txPr>
          <a:bodyPr/>
          <a:lstStyle/>
          <a:p>
            <a:pPr>
              <a:defRPr sz="1600" baseline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defRPr>
            </a:pPr>
            <a:endParaRPr lang="en-US"/>
          </a:p>
        </c:txPr>
        <c:crossAx val="359357504"/>
        <c:crosses val="autoZero"/>
        <c:crossBetween val="midCat"/>
        <c:majorUnit val="0.2"/>
      </c:valAx>
      <c:valAx>
        <c:axId val="359357504"/>
        <c:scaling>
          <c:orientation val="minMax"/>
          <c:max val="1"/>
        </c:scaling>
        <c:delete val="0"/>
        <c:axPos val="l"/>
        <c:numFmt formatCode="General" sourceLinked="1"/>
        <c:majorTickMark val="out"/>
        <c:minorTickMark val="none"/>
        <c:tickLblPos val="nextTo"/>
        <c:spPr>
          <a:ln>
            <a:solidFill>
              <a:schemeClr val="bg1"/>
            </a:solidFill>
          </a:ln>
        </c:spPr>
        <c:txPr>
          <a:bodyPr/>
          <a:lstStyle/>
          <a:p>
            <a:pPr>
              <a:defRPr sz="1600" baseline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defRPr>
            </a:pPr>
            <a:endParaRPr lang="en-US"/>
          </a:p>
        </c:txPr>
        <c:crossAx val="359356944"/>
        <c:crosses val="autoZero"/>
        <c:crossBetween val="midCat"/>
        <c:majorUnit val="0.2"/>
      </c:valAx>
      <c:spPr>
        <a:solidFill>
          <a:sysClr val="windowText" lastClr="000000"/>
        </a:solidFill>
      </c:spPr>
    </c:plotArea>
    <c:legend>
      <c:legendPos val="t"/>
      <c:layout/>
      <c:overlay val="0"/>
      <c:txPr>
        <a:bodyPr/>
        <a:lstStyle/>
        <a:p>
          <a:pPr>
            <a:defRPr sz="1600" baseline="0">
              <a:solidFill>
                <a:schemeClr val="bg1"/>
              </a:solidFill>
              <a:latin typeface="Times New Roman" pitchFamily="18" charset="0"/>
              <a:cs typeface="Times New Roman" pitchFamily="18" charset="0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tx1"/>
    </a:solidFill>
  </c:spPr>
  <c:externalData r:id="rId2">
    <c:autoUpdate val="0"/>
  </c:externalData>
</c:chartSpace>
</file>

<file path=ppt/charts/chart1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scatterChart>
        <c:scatterStyle val="smoothMarker"/>
        <c:varyColors val="0"/>
        <c:ser>
          <c:idx val="1"/>
          <c:order val="0"/>
          <c:tx>
            <c:v>FT</c:v>
          </c:tx>
          <c:spPr>
            <a:ln w="38100">
              <a:solidFill>
                <a:schemeClr val="accent1"/>
              </a:solidFill>
            </a:ln>
          </c:spPr>
          <c:marker>
            <c:symbol val="none"/>
          </c:marker>
          <c:xVal>
            <c:numRef>
              <c:f>Sheet1!$C:$C</c:f>
              <c:numCache>
                <c:formatCode>General</c:formatCode>
                <c:ptCount val="65536"/>
                <c:pt idx="0">
                  <c:v>0.99994270011886832</c:v>
                </c:pt>
                <c:pt idx="1">
                  <c:v>0.99715253224962419</c:v>
                </c:pt>
                <c:pt idx="2">
                  <c:v>0.98949411392149911</c:v>
                </c:pt>
                <c:pt idx="3">
                  <c:v>0.98097638377752394</c:v>
                </c:pt>
                <c:pt idx="4">
                  <c:v>0.97231147763354198</c:v>
                </c:pt>
                <c:pt idx="5">
                  <c:v>0.9638980569537916</c:v>
                </c:pt>
                <c:pt idx="6">
                  <c:v>0.95528158407657515</c:v>
                </c:pt>
                <c:pt idx="7">
                  <c:v>0.94653121388709194</c:v>
                </c:pt>
                <c:pt idx="8">
                  <c:v>0.93771900411905229</c:v>
                </c:pt>
                <c:pt idx="9">
                  <c:v>0.92885279999927839</c:v>
                </c:pt>
                <c:pt idx="10">
                  <c:v>0.92003525578259548</c:v>
                </c:pt>
                <c:pt idx="11">
                  <c:v>0.91137012862075872</c:v>
                </c:pt>
                <c:pt idx="12">
                  <c:v>0.90287442443247856</c:v>
                </c:pt>
                <c:pt idx="13">
                  <c:v>0.89457984107370792</c:v>
                </c:pt>
                <c:pt idx="14">
                  <c:v>0.88643189265785094</c:v>
                </c:pt>
                <c:pt idx="15">
                  <c:v>0.87834346585579315</c:v>
                </c:pt>
                <c:pt idx="16">
                  <c:v>0.8703080759995806</c:v>
                </c:pt>
                <c:pt idx="17">
                  <c:v>0.86219829501715084</c:v>
                </c:pt>
                <c:pt idx="18">
                  <c:v>0.8538967421994621</c:v>
                </c:pt>
                <c:pt idx="19">
                  <c:v>0.84587086048506288</c:v>
                </c:pt>
                <c:pt idx="20">
                  <c:v>0.83782188898367382</c:v>
                </c:pt>
                <c:pt idx="21">
                  <c:v>0.8297444780492832</c:v>
                </c:pt>
                <c:pt idx="22">
                  <c:v>0.82159385238742988</c:v>
                </c:pt>
                <c:pt idx="23">
                  <c:v>0.81345520076489053</c:v>
                </c:pt>
                <c:pt idx="24">
                  <c:v>0.80529686731436934</c:v>
                </c:pt>
                <c:pt idx="25">
                  <c:v>0.79709261532739384</c:v>
                </c:pt>
                <c:pt idx="26">
                  <c:v>0.78901281150913072</c:v>
                </c:pt>
                <c:pt idx="27">
                  <c:v>0.78095573760778181</c:v>
                </c:pt>
                <c:pt idx="28">
                  <c:v>0.77288487454073462</c:v>
                </c:pt>
                <c:pt idx="29">
                  <c:v>0.76478390283286946</c:v>
                </c:pt>
                <c:pt idx="30">
                  <c:v>0.75676792026957085</c:v>
                </c:pt>
                <c:pt idx="31">
                  <c:v>0.74889576578894612</c:v>
                </c:pt>
                <c:pt idx="32">
                  <c:v>0.7410692894189217</c:v>
                </c:pt>
                <c:pt idx="33">
                  <c:v>0.7332742297893966</c:v>
                </c:pt>
                <c:pt idx="34">
                  <c:v>0.72536686590154043</c:v>
                </c:pt>
                <c:pt idx="35">
                  <c:v>0.71756830718839615</c:v>
                </c:pt>
                <c:pt idx="36">
                  <c:v>0.70992621960359947</c:v>
                </c:pt>
                <c:pt idx="37">
                  <c:v>0.70237777273465951</c:v>
                </c:pt>
                <c:pt idx="38">
                  <c:v>0.6949355202274945</c:v>
                </c:pt>
                <c:pt idx="39">
                  <c:v>0.68748485151186178</c:v>
                </c:pt>
                <c:pt idx="40">
                  <c:v>0.68002185649589242</c:v>
                </c:pt>
                <c:pt idx="41">
                  <c:v>0.67257415138647103</c:v>
                </c:pt>
                <c:pt idx="42">
                  <c:v>0.66498927626181081</c:v>
                </c:pt>
                <c:pt idx="43">
                  <c:v>0.65731472947035163</c:v>
                </c:pt>
                <c:pt idx="44">
                  <c:v>0.64969515007177958</c:v>
                </c:pt>
                <c:pt idx="45">
                  <c:v>0.64226079032226224</c:v>
                </c:pt>
                <c:pt idx="46">
                  <c:v>0.63479089186554027</c:v>
                </c:pt>
                <c:pt idx="47">
                  <c:v>0.62735334757877759</c:v>
                </c:pt>
                <c:pt idx="48">
                  <c:v>0.62008900600579686</c:v>
                </c:pt>
                <c:pt idx="49">
                  <c:v>0.61297277038841358</c:v>
                </c:pt>
                <c:pt idx="50">
                  <c:v>0.60591363285600275</c:v>
                </c:pt>
                <c:pt idx="51">
                  <c:v>0.59886918122891564</c:v>
                </c:pt>
                <c:pt idx="52">
                  <c:v>0.59182657210774392</c:v>
                </c:pt>
                <c:pt idx="53">
                  <c:v>0.58473264938566916</c:v>
                </c:pt>
                <c:pt idx="54">
                  <c:v>0.577616186278887</c:v>
                </c:pt>
                <c:pt idx="55">
                  <c:v>0.57055825122662851</c:v>
                </c:pt>
                <c:pt idx="56">
                  <c:v>0.56344755124858881</c:v>
                </c:pt>
                <c:pt idx="57">
                  <c:v>0.55623453562589953</c:v>
                </c:pt>
                <c:pt idx="58">
                  <c:v>0.54903777058816405</c:v>
                </c:pt>
                <c:pt idx="59">
                  <c:v>0.54234133378156546</c:v>
                </c:pt>
                <c:pt idx="60">
                  <c:v>0.53565896735792939</c:v>
                </c:pt>
                <c:pt idx="61">
                  <c:v>0.528988085565266</c:v>
                </c:pt>
                <c:pt idx="62">
                  <c:v>0.52251472311221159</c:v>
                </c:pt>
                <c:pt idx="63">
                  <c:v>0.51610694310469207</c:v>
                </c:pt>
                <c:pt idx="64">
                  <c:v>0.50969056415885305</c:v>
                </c:pt>
                <c:pt idx="65">
                  <c:v>0.50344173472620324</c:v>
                </c:pt>
                <c:pt idx="66">
                  <c:v>0.49727257248549944</c:v>
                </c:pt>
                <c:pt idx="67">
                  <c:v>0.49112928520255805</c:v>
                </c:pt>
                <c:pt idx="68">
                  <c:v>0.48503628848602798</c:v>
                </c:pt>
                <c:pt idx="69">
                  <c:v>0.47895591155702749</c:v>
                </c:pt>
                <c:pt idx="70">
                  <c:v>0.47296087884333554</c:v>
                </c:pt>
                <c:pt idx="71">
                  <c:v>0.46705377998550973</c:v>
                </c:pt>
                <c:pt idx="72">
                  <c:v>0.46122466850827581</c:v>
                </c:pt>
                <c:pt idx="73">
                  <c:v>0.45545083082275056</c:v>
                </c:pt>
                <c:pt idx="74">
                  <c:v>0.44967246307874797</c:v>
                </c:pt>
                <c:pt idx="75">
                  <c:v>0.44395229504378836</c:v>
                </c:pt>
                <c:pt idx="76">
                  <c:v>0.43833935898906284</c:v>
                </c:pt>
                <c:pt idx="77">
                  <c:v>0.43276944322691063</c:v>
                </c:pt>
                <c:pt idx="78">
                  <c:v>0.42731211143909753</c:v>
                </c:pt>
                <c:pt idx="79">
                  <c:v>0.42189511854817979</c:v>
                </c:pt>
                <c:pt idx="80">
                  <c:v>0.41657812228737923</c:v>
                </c:pt>
                <c:pt idx="81">
                  <c:v>0.41132612146088859</c:v>
                </c:pt>
                <c:pt idx="82">
                  <c:v>0.40613574030698951</c:v>
                </c:pt>
                <c:pt idx="83">
                  <c:v>0.40091878789499158</c:v>
                </c:pt>
                <c:pt idx="84">
                  <c:v>0.39591611917336123</c:v>
                </c:pt>
                <c:pt idx="85">
                  <c:v>0.39097059515579047</c:v>
                </c:pt>
                <c:pt idx="86">
                  <c:v>0.3861081778182226</c:v>
                </c:pt>
                <c:pt idx="87">
                  <c:v>0.38127285924581367</c:v>
                </c:pt>
                <c:pt idx="88">
                  <c:v>0.376492025300522</c:v>
                </c:pt>
                <c:pt idx="89">
                  <c:v>0.37173658715161206</c:v>
                </c:pt>
                <c:pt idx="90">
                  <c:v>0.3670369195952759</c:v>
                </c:pt>
                <c:pt idx="91">
                  <c:v>0.36237983595281864</c:v>
                </c:pt>
                <c:pt idx="92">
                  <c:v>0.35773749693202023</c:v>
                </c:pt>
                <c:pt idx="93">
                  <c:v>0.35312598437569531</c:v>
                </c:pt>
                <c:pt idx="94">
                  <c:v>0.34849210650058421</c:v>
                </c:pt>
                <c:pt idx="95">
                  <c:v>0.3438965131013213</c:v>
                </c:pt>
                <c:pt idx="96">
                  <c:v>0.33930979947748136</c:v>
                </c:pt>
                <c:pt idx="97">
                  <c:v>0.33483341045529413</c:v>
                </c:pt>
                <c:pt idx="98">
                  <c:v>0.3303851839687218</c:v>
                </c:pt>
                <c:pt idx="99">
                  <c:v>0.32596451172833107</c:v>
                </c:pt>
                <c:pt idx="100">
                  <c:v>0.32166088337030918</c:v>
                </c:pt>
                <c:pt idx="101">
                  <c:v>0.31743081326457245</c:v>
                </c:pt>
                <c:pt idx="102">
                  <c:v>0.31324254571986915</c:v>
                </c:pt>
                <c:pt idx="103">
                  <c:v>0.30906410229750481</c:v>
                </c:pt>
                <c:pt idx="104">
                  <c:v>0.30486055520221472</c:v>
                </c:pt>
                <c:pt idx="105">
                  <c:v>0.30063197283968768</c:v>
                </c:pt>
                <c:pt idx="106">
                  <c:v>0.29640609181269467</c:v>
                </c:pt>
                <c:pt idx="107">
                  <c:v>0.29227776778563241</c:v>
                </c:pt>
                <c:pt idx="108">
                  <c:v>0.2881874856819448</c:v>
                </c:pt>
                <c:pt idx="109">
                  <c:v>0.28407608629465303</c:v>
                </c:pt>
                <c:pt idx="110">
                  <c:v>0.28001627782261568</c:v>
                </c:pt>
                <c:pt idx="111">
                  <c:v>0.2759615578772055</c:v>
                </c:pt>
                <c:pt idx="112">
                  <c:v>0.27204830858432311</c:v>
                </c:pt>
                <c:pt idx="113">
                  <c:v>0.26809936018982794</c:v>
                </c:pt>
                <c:pt idx="114">
                  <c:v>0.2641653689964743</c:v>
                </c:pt>
                <c:pt idx="115">
                  <c:v>0.26029723896595197</c:v>
                </c:pt>
                <c:pt idx="116">
                  <c:v>0.25642090081749569</c:v>
                </c:pt>
                <c:pt idx="117">
                  <c:v>0.2525645122272881</c:v>
                </c:pt>
                <c:pt idx="118">
                  <c:v>0.24869015923377874</c:v>
                </c:pt>
                <c:pt idx="119">
                  <c:v>0.24481519896255935</c:v>
                </c:pt>
                <c:pt idx="120">
                  <c:v>0.24101269964256303</c:v>
                </c:pt>
                <c:pt idx="121">
                  <c:v>0.23728674638223105</c:v>
                </c:pt>
                <c:pt idx="122">
                  <c:v>0.23361989696389637</c:v>
                </c:pt>
                <c:pt idx="123">
                  <c:v>0.22994242691995873</c:v>
                </c:pt>
                <c:pt idx="124">
                  <c:v>0.22628596748552679</c:v>
                </c:pt>
                <c:pt idx="125">
                  <c:v>0.22260857050726712</c:v>
                </c:pt>
                <c:pt idx="126">
                  <c:v>0.21901710347441883</c:v>
                </c:pt>
                <c:pt idx="127">
                  <c:v>0.21551014081064468</c:v>
                </c:pt>
                <c:pt idx="128">
                  <c:v>0.21198623480040663</c:v>
                </c:pt>
                <c:pt idx="129">
                  <c:v>0.20847869124812179</c:v>
                </c:pt>
                <c:pt idx="130">
                  <c:v>0.20495191299443233</c:v>
                </c:pt>
                <c:pt idx="131">
                  <c:v>0.20153524089367569</c:v>
                </c:pt>
                <c:pt idx="132">
                  <c:v>0.19823134391772942</c:v>
                </c:pt>
                <c:pt idx="133">
                  <c:v>0.19491341319592373</c:v>
                </c:pt>
                <c:pt idx="134">
                  <c:v>0.19158437998274908</c:v>
                </c:pt>
                <c:pt idx="135">
                  <c:v>0.18813186228651013</c:v>
                </c:pt>
                <c:pt idx="136">
                  <c:v>0.18499711371972419</c:v>
                </c:pt>
                <c:pt idx="137">
                  <c:v>0.18188530290078858</c:v>
                </c:pt>
                <c:pt idx="138">
                  <c:v>0.17881336385029581</c:v>
                </c:pt>
                <c:pt idx="139">
                  <c:v>0.17578956832310988</c:v>
                </c:pt>
                <c:pt idx="140">
                  <c:v>0.17282835367530452</c:v>
                </c:pt>
                <c:pt idx="141">
                  <c:v>0.1698852937053324</c:v>
                </c:pt>
                <c:pt idx="142">
                  <c:v>0.16695012348381894</c:v>
                </c:pt>
                <c:pt idx="143">
                  <c:v>0.16403921611627301</c:v>
                </c:pt>
                <c:pt idx="144">
                  <c:v>0.1612017801417101</c:v>
                </c:pt>
                <c:pt idx="145">
                  <c:v>0.15842348756953847</c:v>
                </c:pt>
                <c:pt idx="146">
                  <c:v>0.15569110277564646</c:v>
                </c:pt>
                <c:pt idx="147">
                  <c:v>0.15301877439900399</c:v>
                </c:pt>
                <c:pt idx="148">
                  <c:v>0.15036291932185539</c:v>
                </c:pt>
                <c:pt idx="149">
                  <c:v>0.14771675997602338</c:v>
                </c:pt>
                <c:pt idx="150">
                  <c:v>0.14507888087180745</c:v>
                </c:pt>
                <c:pt idx="151">
                  <c:v>0.14246079606347473</c:v>
                </c:pt>
                <c:pt idx="152">
                  <c:v>0.1398719008826966</c:v>
                </c:pt>
                <c:pt idx="153">
                  <c:v>0.1373095192620136</c:v>
                </c:pt>
                <c:pt idx="154">
                  <c:v>0.13475487184332405</c:v>
                </c:pt>
                <c:pt idx="155">
                  <c:v>0.13223892491312236</c:v>
                </c:pt>
                <c:pt idx="156">
                  <c:v>0.12971373248258672</c:v>
                </c:pt>
                <c:pt idx="157">
                  <c:v>0.12724320076875195</c:v>
                </c:pt>
                <c:pt idx="158">
                  <c:v>0.12477216044548264</c:v>
                </c:pt>
                <c:pt idx="159">
                  <c:v>0.12187315506286284</c:v>
                </c:pt>
                <c:pt idx="160">
                  <c:v>0.11945163171245254</c:v>
                </c:pt>
                <c:pt idx="161">
                  <c:v>0.11705450049306258</c:v>
                </c:pt>
                <c:pt idx="162">
                  <c:v>0.11468944751492262</c:v>
                </c:pt>
                <c:pt idx="163">
                  <c:v>0.11234239991196104</c:v>
                </c:pt>
                <c:pt idx="164">
                  <c:v>0.1099957510209556</c:v>
                </c:pt>
                <c:pt idx="165">
                  <c:v>0.10747322603852694</c:v>
                </c:pt>
                <c:pt idx="166">
                  <c:v>0.10515504264202694</c:v>
                </c:pt>
                <c:pt idx="167">
                  <c:v>0.10282312613577105</c:v>
                </c:pt>
                <c:pt idx="168">
                  <c:v>0.10055306383097933</c:v>
                </c:pt>
                <c:pt idx="169">
                  <c:v>9.8355446120832551E-2</c:v>
                </c:pt>
                <c:pt idx="170">
                  <c:v>9.5861891305731528E-2</c:v>
                </c:pt>
                <c:pt idx="171">
                  <c:v>9.3760285116454872E-2</c:v>
                </c:pt>
                <c:pt idx="172">
                  <c:v>9.1693872368043508E-2</c:v>
                </c:pt>
                <c:pt idx="173">
                  <c:v>8.9685943154720935E-2</c:v>
                </c:pt>
                <c:pt idx="174">
                  <c:v>8.7728029563735141E-2</c:v>
                </c:pt>
                <c:pt idx="175">
                  <c:v>8.5799978122353529E-2</c:v>
                </c:pt>
                <c:pt idx="176">
                  <c:v>8.3891997124600104E-2</c:v>
                </c:pt>
                <c:pt idx="177">
                  <c:v>8.2052543135394687E-2</c:v>
                </c:pt>
                <c:pt idx="178">
                  <c:v>8.0194474956231832E-2</c:v>
                </c:pt>
                <c:pt idx="179">
                  <c:v>7.8404377719947058E-2</c:v>
                </c:pt>
                <c:pt idx="180">
                  <c:v>7.6587872687026035E-2</c:v>
                </c:pt>
                <c:pt idx="181">
                  <c:v>7.4825153246435822E-2</c:v>
                </c:pt>
                <c:pt idx="182">
                  <c:v>7.3072752253349527E-2</c:v>
                </c:pt>
                <c:pt idx="183">
                  <c:v>7.1338430022146668E-2</c:v>
                </c:pt>
                <c:pt idx="184">
                  <c:v>6.9634644532354253E-2</c:v>
                </c:pt>
                <c:pt idx="185">
                  <c:v>6.7938684590668499E-2</c:v>
                </c:pt>
                <c:pt idx="186">
                  <c:v>6.6262628027464035E-2</c:v>
                </c:pt>
                <c:pt idx="187">
                  <c:v>6.4640379031014675E-2</c:v>
                </c:pt>
                <c:pt idx="188">
                  <c:v>6.3036180101103831E-2</c:v>
                </c:pt>
                <c:pt idx="189">
                  <c:v>6.1433816111518727E-2</c:v>
                </c:pt>
                <c:pt idx="190">
                  <c:v>5.9796379697981863E-2</c:v>
                </c:pt>
                <c:pt idx="191">
                  <c:v>5.8219674994068341E-2</c:v>
                </c:pt>
                <c:pt idx="192">
                  <c:v>5.6502474625375235E-2</c:v>
                </c:pt>
                <c:pt idx="193">
                  <c:v>5.4934235094592651E-2</c:v>
                </c:pt>
                <c:pt idx="194">
                  <c:v>5.3398160399214974E-2</c:v>
                </c:pt>
                <c:pt idx="195">
                  <c:v>5.1894381199285876E-2</c:v>
                </c:pt>
                <c:pt idx="196">
                  <c:v>5.0423616340656945E-2</c:v>
                </c:pt>
                <c:pt idx="197">
                  <c:v>4.8914465562772631E-2</c:v>
                </c:pt>
                <c:pt idx="198">
                  <c:v>4.7470052881774916E-2</c:v>
                </c:pt>
                <c:pt idx="199">
                  <c:v>4.6035876136707822E-2</c:v>
                </c:pt>
                <c:pt idx="200">
                  <c:v>4.4627820643832167E-2</c:v>
                </c:pt>
                <c:pt idx="201">
                  <c:v>4.326698562842874E-2</c:v>
                </c:pt>
                <c:pt idx="202">
                  <c:v>4.1940232455070524E-2</c:v>
                </c:pt>
                <c:pt idx="203">
                  <c:v>4.058733684320006E-2</c:v>
                </c:pt>
                <c:pt idx="204">
                  <c:v>3.9319157095259134E-2</c:v>
                </c:pt>
                <c:pt idx="205">
                  <c:v>3.8069110530596174E-2</c:v>
                </c:pt>
                <c:pt idx="206">
                  <c:v>3.6835320266509798E-2</c:v>
                </c:pt>
                <c:pt idx="207">
                  <c:v>3.56668545956835E-2</c:v>
                </c:pt>
                <c:pt idx="208">
                  <c:v>3.4499484193685349E-2</c:v>
                </c:pt>
                <c:pt idx="209">
                  <c:v>3.3349974962593336E-2</c:v>
                </c:pt>
                <c:pt idx="210">
                  <c:v>3.2213283351589073E-2</c:v>
                </c:pt>
                <c:pt idx="211">
                  <c:v>3.0367872240266436E-2</c:v>
                </c:pt>
                <c:pt idx="212">
                  <c:v>2.9241051633358377E-2</c:v>
                </c:pt>
                <c:pt idx="213">
                  <c:v>2.8121446693518876E-2</c:v>
                </c:pt>
                <c:pt idx="214">
                  <c:v>2.7044814972360241E-2</c:v>
                </c:pt>
                <c:pt idx="215">
                  <c:v>2.5986217301807075E-2</c:v>
                </c:pt>
                <c:pt idx="216">
                  <c:v>2.497852781123773E-2</c:v>
                </c:pt>
                <c:pt idx="217">
                  <c:v>2.3969313657506333E-2</c:v>
                </c:pt>
                <c:pt idx="218">
                  <c:v>2.3011291852088892E-2</c:v>
                </c:pt>
                <c:pt idx="219">
                  <c:v>2.2048188964119305E-2</c:v>
                </c:pt>
                <c:pt idx="220">
                  <c:v>2.1072904507427145E-2</c:v>
                </c:pt>
                <c:pt idx="221">
                  <c:v>2.0111139480901378E-2</c:v>
                </c:pt>
                <c:pt idx="222">
                  <c:v>1.922597554006187E-2</c:v>
                </c:pt>
                <c:pt idx="223">
                  <c:v>1.8354669105965876E-2</c:v>
                </c:pt>
                <c:pt idx="224">
                  <c:v>1.7500946634895178E-2</c:v>
                </c:pt>
                <c:pt idx="225">
                  <c:v>1.6656270229278361E-2</c:v>
                </c:pt>
                <c:pt idx="226">
                  <c:v>1.5880550003567275E-2</c:v>
                </c:pt>
                <c:pt idx="227">
                  <c:v>1.5086841873699231E-2</c:v>
                </c:pt>
                <c:pt idx="228">
                  <c:v>1.4343600279459698E-2</c:v>
                </c:pt>
                <c:pt idx="229">
                  <c:v>1.3574314428088098E-2</c:v>
                </c:pt>
                <c:pt idx="230">
                  <c:v>1.2820494195637218E-2</c:v>
                </c:pt>
                <c:pt idx="231">
                  <c:v>1.2013322313656098E-2</c:v>
                </c:pt>
                <c:pt idx="232">
                  <c:v>1.123486019551285E-2</c:v>
                </c:pt>
                <c:pt idx="233">
                  <c:v>1.0434136486278205E-2</c:v>
                </c:pt>
                <c:pt idx="234">
                  <c:v>9.6988562654766429E-3</c:v>
                </c:pt>
                <c:pt idx="235">
                  <c:v>9.0998544749528142E-3</c:v>
                </c:pt>
                <c:pt idx="236">
                  <c:v>8.5317646799659003E-3</c:v>
                </c:pt>
                <c:pt idx="237">
                  <c:v>7.9571728093544413E-3</c:v>
                </c:pt>
                <c:pt idx="238">
                  <c:v>7.3900161262547637E-3</c:v>
                </c:pt>
                <c:pt idx="239">
                  <c:v>6.8771109622869668E-3</c:v>
                </c:pt>
                <c:pt idx="240">
                  <c:v>6.3917989512155774E-3</c:v>
                </c:pt>
                <c:pt idx="241">
                  <c:v>5.9070314281001518E-3</c:v>
                </c:pt>
                <c:pt idx="242">
                  <c:v>5.4433451839288145E-3</c:v>
                </c:pt>
                <c:pt idx="243">
                  <c:v>5.0322716411107743E-3</c:v>
                </c:pt>
                <c:pt idx="244">
                  <c:v>4.6193469780989203E-3</c:v>
                </c:pt>
                <c:pt idx="245">
                  <c:v>4.1872068711521788E-3</c:v>
                </c:pt>
                <c:pt idx="246">
                  <c:v>3.7606432092046997E-3</c:v>
                </c:pt>
                <c:pt idx="247">
                  <c:v>3.3760268724580891E-3</c:v>
                </c:pt>
                <c:pt idx="248">
                  <c:v>3.0386659849968183E-3</c:v>
                </c:pt>
                <c:pt idx="249">
                  <c:v>2.7380737790144868E-3</c:v>
                </c:pt>
                <c:pt idx="250">
                  <c:v>2.4544053741315519E-3</c:v>
                </c:pt>
                <c:pt idx="251">
                  <c:v>2.2070146204704369E-3</c:v>
                </c:pt>
                <c:pt idx="252">
                  <c:v>1.9488460647429609E-3</c:v>
                </c:pt>
                <c:pt idx="253">
                  <c:v>1.6924278298099827E-3</c:v>
                </c:pt>
                <c:pt idx="254">
                  <c:v>1.427217321127742E-3</c:v>
                </c:pt>
                <c:pt idx="255">
                  <c:v>4.5507569340272471E-4</c:v>
                </c:pt>
              </c:numCache>
            </c:numRef>
          </c:xVal>
          <c:yVal>
            <c:numRef>
              <c:f>Sheet1!$A:$A</c:f>
              <c:numCache>
                <c:formatCode>General</c:formatCode>
                <c:ptCount val="65536"/>
                <c:pt idx="0">
                  <c:v>0.2000732673163097</c:v>
                </c:pt>
                <c:pt idx="1">
                  <c:v>0.2035975070750583</c:v>
                </c:pt>
                <c:pt idx="2">
                  <c:v>0.21644751634371201</c:v>
                </c:pt>
                <c:pt idx="3">
                  <c:v>0.2322629082913811</c:v>
                </c:pt>
                <c:pt idx="4">
                  <c:v>0.24924686567605631</c:v>
                </c:pt>
                <c:pt idx="5">
                  <c:v>0.26751187146518368</c:v>
                </c:pt>
                <c:pt idx="6">
                  <c:v>0.285282410952857</c:v>
                </c:pt>
                <c:pt idx="7">
                  <c:v>0.30205146796839327</c:v>
                </c:pt>
                <c:pt idx="8">
                  <c:v>0.31712917119180795</c:v>
                </c:pt>
                <c:pt idx="9">
                  <c:v>0.33190945514743703</c:v>
                </c:pt>
                <c:pt idx="10">
                  <c:v>0.34564296308133852</c:v>
                </c:pt>
                <c:pt idx="11">
                  <c:v>0.35934653073400158</c:v>
                </c:pt>
                <c:pt idx="12">
                  <c:v>0.37282254216146793</c:v>
                </c:pt>
                <c:pt idx="13">
                  <c:v>0.3866294326240341</c:v>
                </c:pt>
                <c:pt idx="14">
                  <c:v>0.40052365602622342</c:v>
                </c:pt>
                <c:pt idx="15">
                  <c:v>0.41418962764340073</c:v>
                </c:pt>
                <c:pt idx="16">
                  <c:v>0.42765875618678506</c:v>
                </c:pt>
                <c:pt idx="17">
                  <c:v>0.44024318164773274</c:v>
                </c:pt>
                <c:pt idx="18">
                  <c:v>0.45264447528297946</c:v>
                </c:pt>
                <c:pt idx="19">
                  <c:v>0.4640618583069272</c:v>
                </c:pt>
                <c:pt idx="20">
                  <c:v>0.47564831163847621</c:v>
                </c:pt>
                <c:pt idx="21">
                  <c:v>0.4858344948345974</c:v>
                </c:pt>
                <c:pt idx="22">
                  <c:v>0.49621542377726213</c:v>
                </c:pt>
                <c:pt idx="23">
                  <c:v>0.50656943693460821</c:v>
                </c:pt>
                <c:pt idx="24">
                  <c:v>0.51580755985253235</c:v>
                </c:pt>
                <c:pt idx="25">
                  <c:v>0.52458648710935551</c:v>
                </c:pt>
                <c:pt idx="26">
                  <c:v>0.5337767474086953</c:v>
                </c:pt>
                <c:pt idx="27">
                  <c:v>0.54260481198600707</c:v>
                </c:pt>
                <c:pt idx="28">
                  <c:v>0.55099332354184072</c:v>
                </c:pt>
                <c:pt idx="29">
                  <c:v>0.55934254526251048</c:v>
                </c:pt>
                <c:pt idx="30">
                  <c:v>0.56699677082194011</c:v>
                </c:pt>
                <c:pt idx="31">
                  <c:v>0.5748866820794919</c:v>
                </c:pt>
                <c:pt idx="32">
                  <c:v>0.58296229374349862</c:v>
                </c:pt>
                <c:pt idx="33">
                  <c:v>0.59022925603573839</c:v>
                </c:pt>
                <c:pt idx="34">
                  <c:v>0.59719849634546507</c:v>
                </c:pt>
                <c:pt idx="35">
                  <c:v>0.60449937027054568</c:v>
                </c:pt>
                <c:pt idx="36">
                  <c:v>0.61058989991757717</c:v>
                </c:pt>
                <c:pt idx="37">
                  <c:v>0.61652809857217494</c:v>
                </c:pt>
                <c:pt idx="38">
                  <c:v>0.62243857150781978</c:v>
                </c:pt>
                <c:pt idx="39">
                  <c:v>0.62781254053144131</c:v>
                </c:pt>
                <c:pt idx="40">
                  <c:v>0.63318471286231204</c:v>
                </c:pt>
                <c:pt idx="41">
                  <c:v>0.63799930111346403</c:v>
                </c:pt>
                <c:pt idx="42">
                  <c:v>0.64230026596100254</c:v>
                </c:pt>
                <c:pt idx="43">
                  <c:v>0.64656256740194051</c:v>
                </c:pt>
                <c:pt idx="44">
                  <c:v>0.65025101967676013</c:v>
                </c:pt>
                <c:pt idx="45">
                  <c:v>0.65418402056818847</c:v>
                </c:pt>
                <c:pt idx="46">
                  <c:v>0.65794058603190286</c:v>
                </c:pt>
                <c:pt idx="47">
                  <c:v>0.66119222682033751</c:v>
                </c:pt>
                <c:pt idx="48">
                  <c:v>0.66430371910240271</c:v>
                </c:pt>
                <c:pt idx="49">
                  <c:v>0.667528038175915</c:v>
                </c:pt>
                <c:pt idx="50">
                  <c:v>0.67065345442527202</c:v>
                </c:pt>
                <c:pt idx="51">
                  <c:v>0.67359346405810827</c:v>
                </c:pt>
                <c:pt idx="52">
                  <c:v>0.67643322161427033</c:v>
                </c:pt>
                <c:pt idx="53">
                  <c:v>0.6790891264609844</c:v>
                </c:pt>
                <c:pt idx="54">
                  <c:v>0.68129544643076845</c:v>
                </c:pt>
                <c:pt idx="55">
                  <c:v>0.68339170513372394</c:v>
                </c:pt>
                <c:pt idx="56">
                  <c:v>0.68563311197285393</c:v>
                </c:pt>
                <c:pt idx="57">
                  <c:v>0.68756997012932997</c:v>
                </c:pt>
                <c:pt idx="58">
                  <c:v>0.68915293517134746</c:v>
                </c:pt>
                <c:pt idx="59">
                  <c:v>0.69118509138571171</c:v>
                </c:pt>
                <c:pt idx="60">
                  <c:v>0.69289502988135476</c:v>
                </c:pt>
                <c:pt idx="61">
                  <c:v>0.69431981770161755</c:v>
                </c:pt>
                <c:pt idx="62">
                  <c:v>0.69590178697811989</c:v>
                </c:pt>
                <c:pt idx="63">
                  <c:v>0.6974035035174827</c:v>
                </c:pt>
                <c:pt idx="64">
                  <c:v>0.69854660259132439</c:v>
                </c:pt>
                <c:pt idx="65">
                  <c:v>0.69993253903837271</c:v>
                </c:pt>
                <c:pt idx="66">
                  <c:v>0.70170829247433042</c:v>
                </c:pt>
                <c:pt idx="67">
                  <c:v>0.70304794271292914</c:v>
                </c:pt>
                <c:pt idx="68">
                  <c:v>0.7047856106537318</c:v>
                </c:pt>
                <c:pt idx="69">
                  <c:v>0.70591288284359033</c:v>
                </c:pt>
                <c:pt idx="70">
                  <c:v>0.70715081439142624</c:v>
                </c:pt>
                <c:pt idx="71">
                  <c:v>0.707984815490452</c:v>
                </c:pt>
                <c:pt idx="72">
                  <c:v>0.70876827714107571</c:v>
                </c:pt>
                <c:pt idx="73">
                  <c:v>0.71012618831982277</c:v>
                </c:pt>
                <c:pt idx="74">
                  <c:v>0.71147443010871314</c:v>
                </c:pt>
                <c:pt idx="75">
                  <c:v>0.71223931348128366</c:v>
                </c:pt>
                <c:pt idx="76">
                  <c:v>0.71327673160066607</c:v>
                </c:pt>
                <c:pt idx="77">
                  <c:v>0.71443130016002809</c:v>
                </c:pt>
                <c:pt idx="78">
                  <c:v>0.71530058243866934</c:v>
                </c:pt>
                <c:pt idx="79">
                  <c:v>0.71618167571350977</c:v>
                </c:pt>
                <c:pt idx="80">
                  <c:v>0.71696635225119976</c:v>
                </c:pt>
                <c:pt idx="81">
                  <c:v>0.71754957488342419</c:v>
                </c:pt>
                <c:pt idx="82">
                  <c:v>0.71820356510494188</c:v>
                </c:pt>
                <c:pt idx="83">
                  <c:v>0.71868447251380185</c:v>
                </c:pt>
                <c:pt idx="84">
                  <c:v>0.71978106849086509</c:v>
                </c:pt>
                <c:pt idx="85">
                  <c:v>0.72056678765105087</c:v>
                </c:pt>
                <c:pt idx="86">
                  <c:v>0.7218073253631353</c:v>
                </c:pt>
                <c:pt idx="87">
                  <c:v>0.72265799227792216</c:v>
                </c:pt>
                <c:pt idx="88">
                  <c:v>0.72342703158662058</c:v>
                </c:pt>
                <c:pt idx="89">
                  <c:v>0.72433250853540831</c:v>
                </c:pt>
                <c:pt idx="90">
                  <c:v>0.72494397042429037</c:v>
                </c:pt>
                <c:pt idx="91">
                  <c:v>0.72598956089811406</c:v>
                </c:pt>
                <c:pt idx="92">
                  <c:v>0.72661933252225919</c:v>
                </c:pt>
                <c:pt idx="93">
                  <c:v>0.72712412336404941</c:v>
                </c:pt>
                <c:pt idx="94">
                  <c:v>0.72769517152485497</c:v>
                </c:pt>
                <c:pt idx="95">
                  <c:v>0.72821366725927839</c:v>
                </c:pt>
                <c:pt idx="96">
                  <c:v>0.72854421760672716</c:v>
                </c:pt>
                <c:pt idx="97">
                  <c:v>0.72908332854101277</c:v>
                </c:pt>
                <c:pt idx="98">
                  <c:v>0.72939817339424806</c:v>
                </c:pt>
                <c:pt idx="99">
                  <c:v>0.72971297790827239</c:v>
                </c:pt>
                <c:pt idx="100">
                  <c:v>0.7302193668281074</c:v>
                </c:pt>
                <c:pt idx="101">
                  <c:v>0.73063540438105257</c:v>
                </c:pt>
                <c:pt idx="102">
                  <c:v>0.73119796472594922</c:v>
                </c:pt>
                <c:pt idx="103">
                  <c:v>0.73197770899744496</c:v>
                </c:pt>
                <c:pt idx="104">
                  <c:v>0.73259305475879188</c:v>
                </c:pt>
                <c:pt idx="105">
                  <c:v>0.73309764147069967</c:v>
                </c:pt>
                <c:pt idx="106">
                  <c:v>0.73339838472604391</c:v>
                </c:pt>
                <c:pt idx="107">
                  <c:v>0.73398328713332572</c:v>
                </c:pt>
                <c:pt idx="108">
                  <c:v>0.73428113854308485</c:v>
                </c:pt>
                <c:pt idx="109">
                  <c:v>0.73482757687911249</c:v>
                </c:pt>
                <c:pt idx="110">
                  <c:v>0.73538491896386249</c:v>
                </c:pt>
                <c:pt idx="111">
                  <c:v>0.73616984609996006</c:v>
                </c:pt>
                <c:pt idx="112">
                  <c:v>0.73667634844856889</c:v>
                </c:pt>
                <c:pt idx="113">
                  <c:v>0.73728637109637851</c:v>
                </c:pt>
                <c:pt idx="114">
                  <c:v>0.73770674575262318</c:v>
                </c:pt>
                <c:pt idx="115">
                  <c:v>0.73805499015416431</c:v>
                </c:pt>
                <c:pt idx="116">
                  <c:v>0.73848498134162621</c:v>
                </c:pt>
                <c:pt idx="117">
                  <c:v>0.73925624281292834</c:v>
                </c:pt>
                <c:pt idx="118">
                  <c:v>0.73960983116153411</c:v>
                </c:pt>
                <c:pt idx="119">
                  <c:v>0.7400048012224294</c:v>
                </c:pt>
                <c:pt idx="120">
                  <c:v>0.74027973564028426</c:v>
                </c:pt>
                <c:pt idx="121">
                  <c:v>0.74051010898261049</c:v>
                </c:pt>
                <c:pt idx="122">
                  <c:v>0.74100597276020053</c:v>
                </c:pt>
                <c:pt idx="123">
                  <c:v>0.74152535433345312</c:v>
                </c:pt>
                <c:pt idx="124">
                  <c:v>0.74180674942935609</c:v>
                </c:pt>
                <c:pt idx="125">
                  <c:v>0.74224342800540899</c:v>
                </c:pt>
                <c:pt idx="126">
                  <c:v>0.74263817888351413</c:v>
                </c:pt>
                <c:pt idx="127">
                  <c:v>0.74288119209781689</c:v>
                </c:pt>
                <c:pt idx="128">
                  <c:v>0.74278308502686596</c:v>
                </c:pt>
                <c:pt idx="129">
                  <c:v>0.74278257484531851</c:v>
                </c:pt>
                <c:pt idx="130">
                  <c:v>0.74272260004125767</c:v>
                </c:pt>
                <c:pt idx="131">
                  <c:v>0.74267121116994739</c:v>
                </c:pt>
                <c:pt idx="132">
                  <c:v>0.74279554573408768</c:v>
                </c:pt>
                <c:pt idx="133">
                  <c:v>0.74321045849566492</c:v>
                </c:pt>
                <c:pt idx="134">
                  <c:v>0.74326467937048557</c:v>
                </c:pt>
                <c:pt idx="135">
                  <c:v>0.74255219898332547</c:v>
                </c:pt>
                <c:pt idx="136">
                  <c:v>0.74248931401890683</c:v>
                </c:pt>
                <c:pt idx="137">
                  <c:v>0.7428388643924192</c:v>
                </c:pt>
                <c:pt idx="138">
                  <c:v>0.74290740281059686</c:v>
                </c:pt>
                <c:pt idx="139">
                  <c:v>0.74282791187344677</c:v>
                </c:pt>
                <c:pt idx="140">
                  <c:v>0.74323575183835899</c:v>
                </c:pt>
                <c:pt idx="141">
                  <c:v>0.74370898621797121</c:v>
                </c:pt>
                <c:pt idx="142">
                  <c:v>0.74392335633816187</c:v>
                </c:pt>
                <c:pt idx="143">
                  <c:v>0.74354439960291718</c:v>
                </c:pt>
                <c:pt idx="144">
                  <c:v>0.74344532575572464</c:v>
                </c:pt>
                <c:pt idx="145">
                  <c:v>0.74325636662398742</c:v>
                </c:pt>
                <c:pt idx="146">
                  <c:v>0.74307017418380428</c:v>
                </c:pt>
                <c:pt idx="147">
                  <c:v>0.74306029268506457</c:v>
                </c:pt>
                <c:pt idx="148">
                  <c:v>0.74240378851145328</c:v>
                </c:pt>
                <c:pt idx="149">
                  <c:v>0.74247513754867012</c:v>
                </c:pt>
                <c:pt idx="150">
                  <c:v>0.74306125966005043</c:v>
                </c:pt>
                <c:pt idx="151">
                  <c:v>0.7426839330110292</c:v>
                </c:pt>
                <c:pt idx="152">
                  <c:v>0.7423166773614448</c:v>
                </c:pt>
                <c:pt idx="153">
                  <c:v>0.74211902399015894</c:v>
                </c:pt>
                <c:pt idx="154">
                  <c:v>0.74178313634469495</c:v>
                </c:pt>
                <c:pt idx="155">
                  <c:v>0.74141421679745323</c:v>
                </c:pt>
                <c:pt idx="156">
                  <c:v>0.74132949813561355</c:v>
                </c:pt>
                <c:pt idx="157">
                  <c:v>0.74087307167631944</c:v>
                </c:pt>
                <c:pt idx="158">
                  <c:v>0.74074787277378706</c:v>
                </c:pt>
                <c:pt idx="159">
                  <c:v>0.74034738348154849</c:v>
                </c:pt>
                <c:pt idx="160">
                  <c:v>0.74014036484967827</c:v>
                </c:pt>
                <c:pt idx="161">
                  <c:v>0.74004302473364947</c:v>
                </c:pt>
                <c:pt idx="162">
                  <c:v>0.73976950799650598</c:v>
                </c:pt>
                <c:pt idx="163">
                  <c:v>0.73951670132898106</c:v>
                </c:pt>
                <c:pt idx="164">
                  <c:v>0.73952341312418268</c:v>
                </c:pt>
                <c:pt idx="165">
                  <c:v>0.73928265640662505</c:v>
                </c:pt>
                <c:pt idx="166">
                  <c:v>0.73912755432909882</c:v>
                </c:pt>
                <c:pt idx="167">
                  <c:v>0.73912616655944163</c:v>
                </c:pt>
                <c:pt idx="168">
                  <c:v>0.73910985165133736</c:v>
                </c:pt>
                <c:pt idx="169">
                  <c:v>0.73933657291650601</c:v>
                </c:pt>
                <c:pt idx="170">
                  <c:v>0.7385265521298563</c:v>
                </c:pt>
                <c:pt idx="171">
                  <c:v>0.73830004447538766</c:v>
                </c:pt>
                <c:pt idx="172">
                  <c:v>0.7383753778474903</c:v>
                </c:pt>
                <c:pt idx="173">
                  <c:v>0.7382339876993671</c:v>
                </c:pt>
                <c:pt idx="174">
                  <c:v>0.7382222274202187</c:v>
                </c:pt>
                <c:pt idx="175">
                  <c:v>0.73821374208422952</c:v>
                </c:pt>
                <c:pt idx="176">
                  <c:v>0.73797668787090864</c:v>
                </c:pt>
                <c:pt idx="177">
                  <c:v>0.73779086482497247</c:v>
                </c:pt>
                <c:pt idx="178">
                  <c:v>0.73783198758583957</c:v>
                </c:pt>
                <c:pt idx="179">
                  <c:v>0.73775566776666313</c:v>
                </c:pt>
                <c:pt idx="180">
                  <c:v>0.737415457258917</c:v>
                </c:pt>
                <c:pt idx="181">
                  <c:v>0.7372531393363414</c:v>
                </c:pt>
                <c:pt idx="182">
                  <c:v>0.73703922350445339</c:v>
                </c:pt>
                <c:pt idx="183">
                  <c:v>0.73700006370673365</c:v>
                </c:pt>
                <c:pt idx="184">
                  <c:v>0.73669290058068182</c:v>
                </c:pt>
                <c:pt idx="185">
                  <c:v>0.73657394817571831</c:v>
                </c:pt>
                <c:pt idx="186">
                  <c:v>0.73622398348854956</c:v>
                </c:pt>
                <c:pt idx="187">
                  <c:v>0.73604923797399802</c:v>
                </c:pt>
                <c:pt idx="188">
                  <c:v>0.73601589991005156</c:v>
                </c:pt>
                <c:pt idx="189">
                  <c:v>0.73539280187089884</c:v>
                </c:pt>
                <c:pt idx="190">
                  <c:v>0.73496516289414093</c:v>
                </c:pt>
                <c:pt idx="191">
                  <c:v>0.73514963253062848</c:v>
                </c:pt>
                <c:pt idx="192">
                  <c:v>0.73484098681796961</c:v>
                </c:pt>
                <c:pt idx="193">
                  <c:v>0.73460630364278456</c:v>
                </c:pt>
                <c:pt idx="194">
                  <c:v>0.73457664505919096</c:v>
                </c:pt>
                <c:pt idx="195">
                  <c:v>0.73379682441372274</c:v>
                </c:pt>
                <c:pt idx="196">
                  <c:v>0.73353171653443994</c:v>
                </c:pt>
                <c:pt idx="197">
                  <c:v>0.73313313773248445</c:v>
                </c:pt>
                <c:pt idx="198">
                  <c:v>0.73255357541192168</c:v>
                </c:pt>
                <c:pt idx="199">
                  <c:v>0.73198503285768213</c:v>
                </c:pt>
                <c:pt idx="200">
                  <c:v>0.73169213970051639</c:v>
                </c:pt>
                <c:pt idx="201">
                  <c:v>0.73120630050642277</c:v>
                </c:pt>
                <c:pt idx="202">
                  <c:v>0.73065622093923976</c:v>
                </c:pt>
                <c:pt idx="203">
                  <c:v>0.72926611034859268</c:v>
                </c:pt>
                <c:pt idx="204">
                  <c:v>0.72845479060360696</c:v>
                </c:pt>
                <c:pt idx="205">
                  <c:v>0.72803869754164385</c:v>
                </c:pt>
                <c:pt idx="206">
                  <c:v>0.72690564076063513</c:v>
                </c:pt>
                <c:pt idx="207">
                  <c:v>0.72592912872210258</c:v>
                </c:pt>
                <c:pt idx="208">
                  <c:v>0.72512463134125615</c:v>
                </c:pt>
                <c:pt idx="209">
                  <c:v>0.72360841810694987</c:v>
                </c:pt>
                <c:pt idx="210">
                  <c:v>0.72254667554195173</c:v>
                </c:pt>
                <c:pt idx="211">
                  <c:v>0.72206184528983719</c:v>
                </c:pt>
                <c:pt idx="212">
                  <c:v>0.72066410408986592</c:v>
                </c:pt>
                <c:pt idx="213">
                  <c:v>0.71943484407148039</c:v>
                </c:pt>
                <c:pt idx="214">
                  <c:v>0.71810222562994286</c:v>
                </c:pt>
                <c:pt idx="215">
                  <c:v>0.71683530724155697</c:v>
                </c:pt>
                <c:pt idx="216">
                  <c:v>0.71549433227252146</c:v>
                </c:pt>
                <c:pt idx="217">
                  <c:v>0.71413204112571849</c:v>
                </c:pt>
                <c:pt idx="218">
                  <c:v>0.71166256189416377</c:v>
                </c:pt>
                <c:pt idx="219">
                  <c:v>0.70915171546677946</c:v>
                </c:pt>
                <c:pt idx="220">
                  <c:v>0.70744183250835324</c:v>
                </c:pt>
                <c:pt idx="221">
                  <c:v>0.70543185524214902</c:v>
                </c:pt>
                <c:pt idx="222">
                  <c:v>0.70319568887662043</c:v>
                </c:pt>
                <c:pt idx="223">
                  <c:v>0.69982048426883681</c:v>
                </c:pt>
                <c:pt idx="224">
                  <c:v>0.69670521361164828</c:v>
                </c:pt>
                <c:pt idx="225">
                  <c:v>0.69357721510270032</c:v>
                </c:pt>
                <c:pt idx="226">
                  <c:v>0.69078262110072408</c:v>
                </c:pt>
                <c:pt idx="227">
                  <c:v>0.68784842032058013</c:v>
                </c:pt>
                <c:pt idx="228">
                  <c:v>0.6855708720371122</c:v>
                </c:pt>
                <c:pt idx="229">
                  <c:v>0.68309912930180217</c:v>
                </c:pt>
                <c:pt idx="230">
                  <c:v>0.68038725650777465</c:v>
                </c:pt>
                <c:pt idx="231">
                  <c:v>0.6768675711475487</c:v>
                </c:pt>
                <c:pt idx="232">
                  <c:v>0.6736925246765969</c:v>
                </c:pt>
                <c:pt idx="233">
                  <c:v>0.6704069409988942</c:v>
                </c:pt>
                <c:pt idx="234">
                  <c:v>0.66573587037666415</c:v>
                </c:pt>
                <c:pt idx="235">
                  <c:v>0.66133365905558761</c:v>
                </c:pt>
                <c:pt idx="236">
                  <c:v>0.65632677496437697</c:v>
                </c:pt>
                <c:pt idx="237">
                  <c:v>0.65078882689783801</c:v>
                </c:pt>
                <c:pt idx="238">
                  <c:v>0.64471820108525524</c:v>
                </c:pt>
                <c:pt idx="239">
                  <c:v>0.63828229443305162</c:v>
                </c:pt>
                <c:pt idx="240">
                  <c:v>0.63196563918200854</c:v>
                </c:pt>
                <c:pt idx="241">
                  <c:v>0.62368395134104071</c:v>
                </c:pt>
                <c:pt idx="242">
                  <c:v>0.61543860714320298</c:v>
                </c:pt>
                <c:pt idx="243">
                  <c:v>0.60738738974843165</c:v>
                </c:pt>
                <c:pt idx="244">
                  <c:v>0.59938490066099881</c:v>
                </c:pt>
                <c:pt idx="245">
                  <c:v>0.59133646245833837</c:v>
                </c:pt>
                <c:pt idx="246">
                  <c:v>0.58257666172625044</c:v>
                </c:pt>
                <c:pt idx="247">
                  <c:v>0.57207949741843944</c:v>
                </c:pt>
                <c:pt idx="248">
                  <c:v>0.5611849085185715</c:v>
                </c:pt>
                <c:pt idx="249">
                  <c:v>0.54670785484289253</c:v>
                </c:pt>
                <c:pt idx="250">
                  <c:v>0.5300492949988006</c:v>
                </c:pt>
                <c:pt idx="251">
                  <c:v>0.51179924237160401</c:v>
                </c:pt>
                <c:pt idx="252">
                  <c:v>0.49088826254922879</c:v>
                </c:pt>
                <c:pt idx="253">
                  <c:v>0.46417737090600275</c:v>
                </c:pt>
                <c:pt idx="254">
                  <c:v>0.43299190895123696</c:v>
                </c:pt>
                <c:pt idx="255">
                  <c:v>0.39432092274139746</c:v>
                </c:pt>
              </c:numCache>
            </c:numRef>
          </c:yVal>
          <c:smooth val="1"/>
        </c:ser>
        <c:ser>
          <c:idx val="0"/>
          <c:order val="1"/>
          <c:tx>
            <c:v>FT+smooth</c:v>
          </c:tx>
          <c:spPr>
            <a:ln w="38100">
              <a:solidFill>
                <a:schemeClr val="accent2"/>
              </a:solidFill>
            </a:ln>
          </c:spPr>
          <c:marker>
            <c:symbol val="none"/>
          </c:marker>
          <c:xVal>
            <c:numRef>
              <c:f>Sheet1!$D:$D</c:f>
              <c:numCache>
                <c:formatCode>General</c:formatCode>
                <c:ptCount val="65536"/>
                <c:pt idx="0">
                  <c:v>0.99994270011886832</c:v>
                </c:pt>
                <c:pt idx="1">
                  <c:v>0.99773603404703748</c:v>
                </c:pt>
                <c:pt idx="2">
                  <c:v>0.99219433950122271</c:v>
                </c:pt>
                <c:pt idx="3">
                  <c:v>0.98581218385214986</c:v>
                </c:pt>
                <c:pt idx="4">
                  <c:v>0.97931867823902252</c:v>
                </c:pt>
                <c:pt idx="5">
                  <c:v>0.97322194599800138</c:v>
                </c:pt>
                <c:pt idx="6">
                  <c:v>0.9673995048980929</c:v>
                </c:pt>
                <c:pt idx="7">
                  <c:v>0.96141037040738941</c:v>
                </c:pt>
                <c:pt idx="8">
                  <c:v>0.95514865046834729</c:v>
                </c:pt>
                <c:pt idx="9">
                  <c:v>0.94867196231414774</c:v>
                </c:pt>
                <c:pt idx="10">
                  <c:v>0.94234927376196342</c:v>
                </c:pt>
                <c:pt idx="11">
                  <c:v>0.93591471451688346</c:v>
                </c:pt>
                <c:pt idx="12">
                  <c:v>0.92967921481340321</c:v>
                </c:pt>
                <c:pt idx="13">
                  <c:v>0.92357095995830196</c:v>
                </c:pt>
                <c:pt idx="14">
                  <c:v>0.91752151348845101</c:v>
                </c:pt>
                <c:pt idx="15">
                  <c:v>0.91156751285753557</c:v>
                </c:pt>
                <c:pt idx="16">
                  <c:v>0.90568385912074878</c:v>
                </c:pt>
                <c:pt idx="17">
                  <c:v>0.89958101452569994</c:v>
                </c:pt>
                <c:pt idx="18">
                  <c:v>0.89364770318835596</c:v>
                </c:pt>
                <c:pt idx="19">
                  <c:v>0.88772491692154443</c:v>
                </c:pt>
                <c:pt idx="20">
                  <c:v>0.88188256156134481</c:v>
                </c:pt>
                <c:pt idx="21">
                  <c:v>0.8760941139942573</c:v>
                </c:pt>
                <c:pt idx="22">
                  <c:v>0.87033713110895372</c:v>
                </c:pt>
                <c:pt idx="23">
                  <c:v>0.86453314743113985</c:v>
                </c:pt>
                <c:pt idx="24">
                  <c:v>0.85863985670144372</c:v>
                </c:pt>
                <c:pt idx="25">
                  <c:v>0.85276453620258641</c:v>
                </c:pt>
                <c:pt idx="26">
                  <c:v>0.84686553189912706</c:v>
                </c:pt>
                <c:pt idx="27">
                  <c:v>0.84110911874675087</c:v>
                </c:pt>
                <c:pt idx="28">
                  <c:v>0.83544019789071933</c:v>
                </c:pt>
                <c:pt idx="29">
                  <c:v>0.8296425087091408</c:v>
                </c:pt>
                <c:pt idx="30">
                  <c:v>0.82377582227107271</c:v>
                </c:pt>
                <c:pt idx="31">
                  <c:v>0.81792270362701991</c:v>
                </c:pt>
                <c:pt idx="32">
                  <c:v>0.81216371952294364</c:v>
                </c:pt>
                <c:pt idx="33">
                  <c:v>0.80639074998179827</c:v>
                </c:pt>
                <c:pt idx="34">
                  <c:v>0.80061805596550262</c:v>
                </c:pt>
                <c:pt idx="35">
                  <c:v>0.79484207841517673</c:v>
                </c:pt>
                <c:pt idx="36">
                  <c:v>0.78903439249827734</c:v>
                </c:pt>
                <c:pt idx="37">
                  <c:v>0.78326288650441867</c:v>
                </c:pt>
                <c:pt idx="38">
                  <c:v>0.77749298726497029</c:v>
                </c:pt>
                <c:pt idx="39">
                  <c:v>0.77168669094915487</c:v>
                </c:pt>
                <c:pt idx="40">
                  <c:v>0.76594401844764259</c:v>
                </c:pt>
                <c:pt idx="41">
                  <c:v>0.76020504595154348</c:v>
                </c:pt>
                <c:pt idx="42">
                  <c:v>0.75429325614596054</c:v>
                </c:pt>
                <c:pt idx="43">
                  <c:v>0.74817333894007365</c:v>
                </c:pt>
                <c:pt idx="44">
                  <c:v>0.74223464773989156</c:v>
                </c:pt>
                <c:pt idx="45">
                  <c:v>0.73641999326592478</c:v>
                </c:pt>
                <c:pt idx="46">
                  <c:v>0.73060365135413219</c:v>
                </c:pt>
                <c:pt idx="47">
                  <c:v>0.72487181385594501</c:v>
                </c:pt>
                <c:pt idx="48">
                  <c:v>0.71914262591769595</c:v>
                </c:pt>
                <c:pt idx="49">
                  <c:v>0.71349603799020866</c:v>
                </c:pt>
                <c:pt idx="50">
                  <c:v>0.70803075130546922</c:v>
                </c:pt>
                <c:pt idx="51">
                  <c:v>0.70257677990891299</c:v>
                </c:pt>
                <c:pt idx="52">
                  <c:v>0.69702591595881036</c:v>
                </c:pt>
                <c:pt idx="53">
                  <c:v>0.69127069238423999</c:v>
                </c:pt>
                <c:pt idx="54">
                  <c:v>0.68569310452700993</c:v>
                </c:pt>
                <c:pt idx="55">
                  <c:v>0.68019941153513996</c:v>
                </c:pt>
                <c:pt idx="56">
                  <c:v>0.67473196881919317</c:v>
                </c:pt>
                <c:pt idx="57">
                  <c:v>0.66947690317183961</c:v>
                </c:pt>
                <c:pt idx="58">
                  <c:v>0.66409897595573397</c:v>
                </c:pt>
                <c:pt idx="59">
                  <c:v>0.65885397551445724</c:v>
                </c:pt>
                <c:pt idx="60">
                  <c:v>0.65355337102821853</c:v>
                </c:pt>
                <c:pt idx="61">
                  <c:v>0.64824157893048828</c:v>
                </c:pt>
                <c:pt idx="62">
                  <c:v>0.64296480417388779</c:v>
                </c:pt>
                <c:pt idx="63">
                  <c:v>0.63774896221641575</c:v>
                </c:pt>
                <c:pt idx="64">
                  <c:v>0.63258268287078179</c:v>
                </c:pt>
                <c:pt idx="65">
                  <c:v>0.62740706394087586</c:v>
                </c:pt>
                <c:pt idx="66">
                  <c:v>0.62221803718332913</c:v>
                </c:pt>
                <c:pt idx="67">
                  <c:v>0.61695569726642885</c:v>
                </c:pt>
                <c:pt idx="68">
                  <c:v>0.61171765243123732</c:v>
                </c:pt>
                <c:pt idx="69">
                  <c:v>0.60638267589026562</c:v>
                </c:pt>
                <c:pt idx="70">
                  <c:v>0.60107237285663551</c:v>
                </c:pt>
                <c:pt idx="71">
                  <c:v>0.59573915770897035</c:v>
                </c:pt>
                <c:pt idx="72">
                  <c:v>0.59032109530679977</c:v>
                </c:pt>
                <c:pt idx="73">
                  <c:v>0.5849903332016283</c:v>
                </c:pt>
                <c:pt idx="74">
                  <c:v>0.5797604123550274</c:v>
                </c:pt>
                <c:pt idx="75">
                  <c:v>0.57443527825671103</c:v>
                </c:pt>
                <c:pt idx="76">
                  <c:v>0.56910384007105275</c:v>
                </c:pt>
                <c:pt idx="77">
                  <c:v>0.56381282708980673</c:v>
                </c:pt>
                <c:pt idx="78">
                  <c:v>0.55838028172209053</c:v>
                </c:pt>
                <c:pt idx="79">
                  <c:v>0.55299050240875769</c:v>
                </c:pt>
                <c:pt idx="80">
                  <c:v>0.54751432369751152</c:v>
                </c:pt>
                <c:pt idx="81">
                  <c:v>0.54213519338299421</c:v>
                </c:pt>
                <c:pt idx="82">
                  <c:v>0.53689741795498636</c:v>
                </c:pt>
                <c:pt idx="83">
                  <c:v>0.53172392473980989</c:v>
                </c:pt>
                <c:pt idx="84">
                  <c:v>0.52664346382424365</c:v>
                </c:pt>
                <c:pt idx="85">
                  <c:v>0.52148977996238455</c:v>
                </c:pt>
                <c:pt idx="86">
                  <c:v>0.51640873423325306</c:v>
                </c:pt>
                <c:pt idx="87">
                  <c:v>0.51136897088795308</c:v>
                </c:pt>
                <c:pt idx="88">
                  <c:v>0.50643875654903237</c:v>
                </c:pt>
                <c:pt idx="89">
                  <c:v>0.50144355372094662</c:v>
                </c:pt>
                <c:pt idx="90">
                  <c:v>0.49657217984564883</c:v>
                </c:pt>
                <c:pt idx="91">
                  <c:v>0.49163716918199052</c:v>
                </c:pt>
                <c:pt idx="92">
                  <c:v>0.4867121998129425</c:v>
                </c:pt>
                <c:pt idx="93">
                  <c:v>0.48182579617766386</c:v>
                </c:pt>
                <c:pt idx="94">
                  <c:v>0.47692230550483672</c:v>
                </c:pt>
                <c:pt idx="95">
                  <c:v>0.47203456097222601</c:v>
                </c:pt>
                <c:pt idx="96">
                  <c:v>0.46720965786774016</c:v>
                </c:pt>
                <c:pt idx="97">
                  <c:v>0.46235567262808264</c:v>
                </c:pt>
                <c:pt idx="98">
                  <c:v>0.45754339163478691</c:v>
                </c:pt>
                <c:pt idx="99">
                  <c:v>0.4526265698701416</c:v>
                </c:pt>
                <c:pt idx="100">
                  <c:v>0.4476990702228536</c:v>
                </c:pt>
                <c:pt idx="101">
                  <c:v>0.44302322204297639</c:v>
                </c:pt>
                <c:pt idx="102">
                  <c:v>0.43847139302935589</c:v>
                </c:pt>
                <c:pt idx="103">
                  <c:v>0.43391593194974903</c:v>
                </c:pt>
                <c:pt idx="104">
                  <c:v>0.42937857025664811</c:v>
                </c:pt>
                <c:pt idx="105">
                  <c:v>0.4248488302269578</c:v>
                </c:pt>
                <c:pt idx="106">
                  <c:v>0.4203288996710457</c:v>
                </c:pt>
                <c:pt idx="107">
                  <c:v>0.41584756330217959</c:v>
                </c:pt>
                <c:pt idx="108">
                  <c:v>0.41129721535760466</c:v>
                </c:pt>
                <c:pt idx="109">
                  <c:v>0.40663694509735959</c:v>
                </c:pt>
                <c:pt idx="110">
                  <c:v>0.40217373984444599</c:v>
                </c:pt>
                <c:pt idx="111">
                  <c:v>0.39779000518450075</c:v>
                </c:pt>
                <c:pt idx="112">
                  <c:v>0.39331544554183695</c:v>
                </c:pt>
                <c:pt idx="113">
                  <c:v>0.38901199685105431</c:v>
                </c:pt>
                <c:pt idx="114">
                  <c:v>0.38468038090759421</c:v>
                </c:pt>
                <c:pt idx="115">
                  <c:v>0.38030324839751173</c:v>
                </c:pt>
                <c:pt idx="116">
                  <c:v>0.3760608585596687</c:v>
                </c:pt>
                <c:pt idx="117">
                  <c:v>0.371839271024832</c:v>
                </c:pt>
                <c:pt idx="118">
                  <c:v>0.36778161167287454</c:v>
                </c:pt>
                <c:pt idx="119">
                  <c:v>0.36372415781469764</c:v>
                </c:pt>
                <c:pt idx="120">
                  <c:v>0.35966375603886508</c:v>
                </c:pt>
                <c:pt idx="121">
                  <c:v>0.35566304370616758</c:v>
                </c:pt>
                <c:pt idx="122">
                  <c:v>0.35165665539468716</c:v>
                </c:pt>
                <c:pt idx="123">
                  <c:v>0.34770974727991188</c:v>
                </c:pt>
                <c:pt idx="124">
                  <c:v>0.34383162394287353</c:v>
                </c:pt>
                <c:pt idx="125">
                  <c:v>0.33988563744175793</c:v>
                </c:pt>
                <c:pt idx="126">
                  <c:v>0.3359439678209914</c:v>
                </c:pt>
                <c:pt idx="127">
                  <c:v>0.33196285018872712</c:v>
                </c:pt>
                <c:pt idx="128">
                  <c:v>0.32791220297425583</c:v>
                </c:pt>
                <c:pt idx="129">
                  <c:v>0.32391998029850483</c:v>
                </c:pt>
                <c:pt idx="130">
                  <c:v>0.31990414827186281</c:v>
                </c:pt>
                <c:pt idx="131">
                  <c:v>0.31603294987120639</c:v>
                </c:pt>
                <c:pt idx="132">
                  <c:v>0.3122037889940204</c:v>
                </c:pt>
                <c:pt idx="133">
                  <c:v>0.30842271555065315</c:v>
                </c:pt>
                <c:pt idx="134">
                  <c:v>0.30460530894206234</c:v>
                </c:pt>
                <c:pt idx="135">
                  <c:v>0.30080502437747647</c:v>
                </c:pt>
                <c:pt idx="136">
                  <c:v>0.29700518382399299</c:v>
                </c:pt>
                <c:pt idx="137">
                  <c:v>0.29327365357592194</c:v>
                </c:pt>
                <c:pt idx="138">
                  <c:v>0.28955193095968884</c:v>
                </c:pt>
                <c:pt idx="139">
                  <c:v>0.28588657132426931</c:v>
                </c:pt>
                <c:pt idx="140">
                  <c:v>0.28231278586818759</c:v>
                </c:pt>
                <c:pt idx="141">
                  <c:v>0.2786756878906117</c:v>
                </c:pt>
                <c:pt idx="142">
                  <c:v>0.27507828462619915</c:v>
                </c:pt>
                <c:pt idx="143">
                  <c:v>0.27144734620964606</c:v>
                </c:pt>
                <c:pt idx="144">
                  <c:v>0.26783253221260794</c:v>
                </c:pt>
                <c:pt idx="145">
                  <c:v>0.26416945861269886</c:v>
                </c:pt>
                <c:pt idx="146">
                  <c:v>0.26058176330178151</c:v>
                </c:pt>
                <c:pt idx="147">
                  <c:v>0.25697431424872491</c:v>
                </c:pt>
                <c:pt idx="148">
                  <c:v>0.25331290454706434</c:v>
                </c:pt>
                <c:pt idx="149">
                  <c:v>0.24971825431179048</c:v>
                </c:pt>
                <c:pt idx="150">
                  <c:v>0.24597242690588444</c:v>
                </c:pt>
                <c:pt idx="151">
                  <c:v>0.2423054785754975</c:v>
                </c:pt>
                <c:pt idx="152">
                  <c:v>0.23850383836086994</c:v>
                </c:pt>
                <c:pt idx="153">
                  <c:v>0.2345825608252646</c:v>
                </c:pt>
                <c:pt idx="154">
                  <c:v>0.23091355510824485</c:v>
                </c:pt>
                <c:pt idx="155">
                  <c:v>0.22721421425849506</c:v>
                </c:pt>
                <c:pt idx="156">
                  <c:v>0.22357620040562085</c:v>
                </c:pt>
                <c:pt idx="157">
                  <c:v>0.2199320714215266</c:v>
                </c:pt>
                <c:pt idx="158">
                  <c:v>0.21630452732555208</c:v>
                </c:pt>
                <c:pt idx="159">
                  <c:v>0.21261729584132155</c:v>
                </c:pt>
                <c:pt idx="160">
                  <c:v>0.20909330521534777</c:v>
                </c:pt>
                <c:pt idx="161">
                  <c:v>0.20546616448028732</c:v>
                </c:pt>
                <c:pt idx="162">
                  <c:v>0.20189524461196345</c:v>
                </c:pt>
                <c:pt idx="163">
                  <c:v>0.19830572836467025</c:v>
                </c:pt>
                <c:pt idx="164">
                  <c:v>0.19485204882049637</c:v>
                </c:pt>
                <c:pt idx="165">
                  <c:v>0.19136268780436327</c:v>
                </c:pt>
                <c:pt idx="166">
                  <c:v>0.18791395653559753</c:v>
                </c:pt>
                <c:pt idx="167">
                  <c:v>0.18441261334492787</c:v>
                </c:pt>
                <c:pt idx="168">
                  <c:v>0.1810003407740326</c:v>
                </c:pt>
                <c:pt idx="169">
                  <c:v>0.1776120368959084</c:v>
                </c:pt>
                <c:pt idx="170">
                  <c:v>0.17426579636253153</c:v>
                </c:pt>
                <c:pt idx="171">
                  <c:v>0.17082145008138536</c:v>
                </c:pt>
                <c:pt idx="172">
                  <c:v>0.16748406584901737</c:v>
                </c:pt>
                <c:pt idx="173">
                  <c:v>0.16417722081046857</c:v>
                </c:pt>
                <c:pt idx="174">
                  <c:v>0.16081647923116088</c:v>
                </c:pt>
                <c:pt idx="175">
                  <c:v>0.15753771500462324</c:v>
                </c:pt>
                <c:pt idx="176">
                  <c:v>0.15425310029486478</c:v>
                </c:pt>
                <c:pt idx="177">
                  <c:v>0.15106577385552011</c:v>
                </c:pt>
                <c:pt idx="178">
                  <c:v>0.14783957146409882</c:v>
                </c:pt>
                <c:pt idx="179">
                  <c:v>0.14472954276313579</c:v>
                </c:pt>
                <c:pt idx="180">
                  <c:v>0.1415985139508959</c:v>
                </c:pt>
                <c:pt idx="181">
                  <c:v>0.1385959241703078</c:v>
                </c:pt>
                <c:pt idx="182">
                  <c:v>0.13555520637458529</c:v>
                </c:pt>
                <c:pt idx="183">
                  <c:v>0.13254496773112465</c:v>
                </c:pt>
                <c:pt idx="184">
                  <c:v>0.1295064595663431</c:v>
                </c:pt>
                <c:pt idx="185">
                  <c:v>0.12632815788067758</c:v>
                </c:pt>
                <c:pt idx="186">
                  <c:v>0.12324487655255163</c:v>
                </c:pt>
                <c:pt idx="187">
                  <c:v>0.12021923176292823</c:v>
                </c:pt>
                <c:pt idx="188">
                  <c:v>0.1171748618345694</c:v>
                </c:pt>
                <c:pt idx="189">
                  <c:v>0.11407906409347732</c:v>
                </c:pt>
                <c:pt idx="190">
                  <c:v>0.1111441533826861</c:v>
                </c:pt>
                <c:pt idx="191">
                  <c:v>0.10790750534640912</c:v>
                </c:pt>
                <c:pt idx="192">
                  <c:v>0.10502467384416207</c:v>
                </c:pt>
                <c:pt idx="193">
                  <c:v>0.10218471999152652</c:v>
                </c:pt>
                <c:pt idx="194">
                  <c:v>9.9440141632306356E-2</c:v>
                </c:pt>
                <c:pt idx="195">
                  <c:v>9.6739969487876762E-2</c:v>
                </c:pt>
                <c:pt idx="196">
                  <c:v>9.39849452612148E-2</c:v>
                </c:pt>
                <c:pt idx="197">
                  <c:v>9.1311432079453747E-2</c:v>
                </c:pt>
                <c:pt idx="198">
                  <c:v>8.8572073771402637E-2</c:v>
                </c:pt>
                <c:pt idx="199">
                  <c:v>8.5912469079781756E-2</c:v>
                </c:pt>
                <c:pt idx="200">
                  <c:v>8.3246643373559637E-2</c:v>
                </c:pt>
                <c:pt idx="201">
                  <c:v>8.0638734617028585E-2</c:v>
                </c:pt>
                <c:pt idx="202">
                  <c:v>7.7929928810067772E-2</c:v>
                </c:pt>
                <c:pt idx="203">
                  <c:v>7.5232427427623219E-2</c:v>
                </c:pt>
                <c:pt idx="204">
                  <c:v>7.258728828487597E-2</c:v>
                </c:pt>
                <c:pt idx="205">
                  <c:v>6.9891258226559755E-2</c:v>
                </c:pt>
                <c:pt idx="206">
                  <c:v>6.7405464433765161E-2</c:v>
                </c:pt>
                <c:pt idx="207">
                  <c:v>6.4916497412775248E-2</c:v>
                </c:pt>
                <c:pt idx="208">
                  <c:v>6.2442266544201548E-2</c:v>
                </c:pt>
                <c:pt idx="209">
                  <c:v>6.0183893763009894E-2</c:v>
                </c:pt>
                <c:pt idx="210">
                  <c:v>5.7802581873397561E-2</c:v>
                </c:pt>
                <c:pt idx="211">
                  <c:v>5.5603777573941852E-2</c:v>
                </c:pt>
                <c:pt idx="212">
                  <c:v>5.3276073191211276E-2</c:v>
                </c:pt>
                <c:pt idx="213">
                  <c:v>5.0941864968192821E-2</c:v>
                </c:pt>
                <c:pt idx="214">
                  <c:v>4.871644906825346E-2</c:v>
                </c:pt>
                <c:pt idx="215">
                  <c:v>4.6464697645218656E-2</c:v>
                </c:pt>
                <c:pt idx="216">
                  <c:v>4.4055642000725675E-2</c:v>
                </c:pt>
                <c:pt idx="217">
                  <c:v>4.2077189379872135E-2</c:v>
                </c:pt>
                <c:pt idx="218">
                  <c:v>4.001662712849291E-2</c:v>
                </c:pt>
                <c:pt idx="219">
                  <c:v>3.8075194218866813E-2</c:v>
                </c:pt>
                <c:pt idx="220">
                  <c:v>3.6189849157712971E-2</c:v>
                </c:pt>
                <c:pt idx="221">
                  <c:v>3.448741602715362E-2</c:v>
                </c:pt>
                <c:pt idx="222">
                  <c:v>3.2749515519144005E-2</c:v>
                </c:pt>
                <c:pt idx="223">
                  <c:v>3.0977069351781749E-2</c:v>
                </c:pt>
                <c:pt idx="224">
                  <c:v>2.9303870426586394E-2</c:v>
                </c:pt>
                <c:pt idx="225">
                  <c:v>2.7675380156659147E-2</c:v>
                </c:pt>
                <c:pt idx="226">
                  <c:v>2.6146201109935804E-2</c:v>
                </c:pt>
                <c:pt idx="227">
                  <c:v>2.4618297710779655E-2</c:v>
                </c:pt>
                <c:pt idx="228">
                  <c:v>2.3271721753590376E-2</c:v>
                </c:pt>
                <c:pt idx="229">
                  <c:v>2.1950824804131252E-2</c:v>
                </c:pt>
                <c:pt idx="230">
                  <c:v>2.0609720110853772E-2</c:v>
                </c:pt>
                <c:pt idx="231">
                  <c:v>1.922619077377841E-2</c:v>
                </c:pt>
                <c:pt idx="232">
                  <c:v>1.8034989582759495E-2</c:v>
                </c:pt>
                <c:pt idx="233">
                  <c:v>1.68069785361201E-2</c:v>
                </c:pt>
                <c:pt idx="234">
                  <c:v>1.5686029081570553E-2</c:v>
                </c:pt>
                <c:pt idx="235">
                  <c:v>1.4619983991137977E-2</c:v>
                </c:pt>
                <c:pt idx="236">
                  <c:v>1.357262822092028E-2</c:v>
                </c:pt>
                <c:pt idx="237">
                  <c:v>1.2667239430910469E-2</c:v>
                </c:pt>
                <c:pt idx="238">
                  <c:v>1.1723871405204579E-2</c:v>
                </c:pt>
                <c:pt idx="239">
                  <c:v>1.0825941529346924E-2</c:v>
                </c:pt>
                <c:pt idx="240">
                  <c:v>1.0008059389583492E-2</c:v>
                </c:pt>
                <c:pt idx="241">
                  <c:v>9.2734247867937766E-3</c:v>
                </c:pt>
                <c:pt idx="242">
                  <c:v>8.5699248568925912E-3</c:v>
                </c:pt>
                <c:pt idx="243">
                  <c:v>7.8648996537135103E-3</c:v>
                </c:pt>
                <c:pt idx="244">
                  <c:v>7.1891633904048752E-3</c:v>
                </c:pt>
                <c:pt idx="245">
                  <c:v>6.5390171382726384E-3</c:v>
                </c:pt>
                <c:pt idx="246">
                  <c:v>5.8807046694551099E-3</c:v>
                </c:pt>
                <c:pt idx="247">
                  <c:v>5.2169057168494617E-3</c:v>
                </c:pt>
                <c:pt idx="248">
                  <c:v>4.5782923356660369E-3</c:v>
                </c:pt>
                <c:pt idx="249">
                  <c:v>3.9255183749547385E-3</c:v>
                </c:pt>
                <c:pt idx="250">
                  <c:v>3.2217461701324348E-3</c:v>
                </c:pt>
                <c:pt idx="251">
                  <c:v>2.5309159760817557E-3</c:v>
                </c:pt>
                <c:pt idx="252">
                  <c:v>1.9217909844459848E-3</c:v>
                </c:pt>
                <c:pt idx="253">
                  <c:v>1.417057465322004E-3</c:v>
                </c:pt>
                <c:pt idx="254">
                  <c:v>8.4014837046776268E-4</c:v>
                </c:pt>
                <c:pt idx="255">
                  <c:v>5.1277613439101876E-4</c:v>
                </c:pt>
              </c:numCache>
            </c:numRef>
          </c:xVal>
          <c:yVal>
            <c:numRef>
              <c:f>Sheet1!$B:$B</c:f>
              <c:numCache>
                <c:formatCode>General</c:formatCode>
                <c:ptCount val="65536"/>
                <c:pt idx="0">
                  <c:v>0.2000732673163097</c:v>
                </c:pt>
                <c:pt idx="1">
                  <c:v>0.20291818543779422</c:v>
                </c:pt>
                <c:pt idx="2">
                  <c:v>0.21311306741328032</c:v>
                </c:pt>
                <c:pt idx="3">
                  <c:v>0.22603908531066136</c:v>
                </c:pt>
                <c:pt idx="4">
                  <c:v>0.24085836193975002</c:v>
                </c:pt>
                <c:pt idx="5">
                  <c:v>0.25680291935620186</c:v>
                </c:pt>
                <c:pt idx="6">
                  <c:v>0.27221888046429527</c:v>
                </c:pt>
                <c:pt idx="7">
                  <c:v>0.28647378957665176</c:v>
                </c:pt>
                <c:pt idx="8">
                  <c:v>0.3007483114112306</c:v>
                </c:pt>
                <c:pt idx="9">
                  <c:v>0.31334557496112875</c:v>
                </c:pt>
                <c:pt idx="10">
                  <c:v>0.32611285709707877</c:v>
                </c:pt>
                <c:pt idx="11">
                  <c:v>0.33838414556671675</c:v>
                </c:pt>
                <c:pt idx="12">
                  <c:v>0.35089392447936962</c:v>
                </c:pt>
                <c:pt idx="13">
                  <c:v>0.36275915082349891</c:v>
                </c:pt>
                <c:pt idx="14">
                  <c:v>0.37447838742683143</c:v>
                </c:pt>
                <c:pt idx="15">
                  <c:v>0.3863187985902346</c:v>
                </c:pt>
                <c:pt idx="16">
                  <c:v>0.39871601932270745</c:v>
                </c:pt>
                <c:pt idx="17">
                  <c:v>0.41121497655780503</c:v>
                </c:pt>
                <c:pt idx="18">
                  <c:v>0.42339717870225013</c:v>
                </c:pt>
                <c:pt idx="19">
                  <c:v>0.43466464730920057</c:v>
                </c:pt>
                <c:pt idx="20">
                  <c:v>0.44557999454569114</c:v>
                </c:pt>
                <c:pt idx="21">
                  <c:v>0.45684212570227195</c:v>
                </c:pt>
                <c:pt idx="22">
                  <c:v>0.46702837992846169</c:v>
                </c:pt>
                <c:pt idx="23">
                  <c:v>0.47767090166232778</c:v>
                </c:pt>
                <c:pt idx="24">
                  <c:v>0.48860930339797176</c:v>
                </c:pt>
                <c:pt idx="25">
                  <c:v>0.49962575615104232</c:v>
                </c:pt>
                <c:pt idx="26">
                  <c:v>0.51054661452191075</c:v>
                </c:pt>
                <c:pt idx="27">
                  <c:v>0.52083660032845835</c:v>
                </c:pt>
                <c:pt idx="28">
                  <c:v>0.53017410733623394</c:v>
                </c:pt>
                <c:pt idx="29">
                  <c:v>0.5392124308026488</c:v>
                </c:pt>
                <c:pt idx="30">
                  <c:v>0.54824820765127003</c:v>
                </c:pt>
                <c:pt idx="31">
                  <c:v>0.55716046119461493</c:v>
                </c:pt>
                <c:pt idx="32">
                  <c:v>0.56535202095862247</c:v>
                </c:pt>
                <c:pt idx="33">
                  <c:v>0.57315670323011769</c:v>
                </c:pt>
                <c:pt idx="34">
                  <c:v>0.58044611242937405</c:v>
                </c:pt>
                <c:pt idx="35">
                  <c:v>0.58846101193612288</c:v>
                </c:pt>
                <c:pt idx="36">
                  <c:v>0.59584781345347138</c:v>
                </c:pt>
                <c:pt idx="37">
                  <c:v>0.60300156203680821</c:v>
                </c:pt>
                <c:pt idx="38">
                  <c:v>0.6107200638835536</c:v>
                </c:pt>
                <c:pt idx="39">
                  <c:v>0.61768743666029768</c:v>
                </c:pt>
                <c:pt idx="40">
                  <c:v>0.62406177960159082</c:v>
                </c:pt>
                <c:pt idx="41">
                  <c:v>0.63044235952155614</c:v>
                </c:pt>
                <c:pt idx="42">
                  <c:v>0.63582013037194629</c:v>
                </c:pt>
                <c:pt idx="43">
                  <c:v>0.64117627497879359</c:v>
                </c:pt>
                <c:pt idx="44">
                  <c:v>0.64626251427523262</c:v>
                </c:pt>
                <c:pt idx="45">
                  <c:v>0.65087650918285145</c:v>
                </c:pt>
                <c:pt idx="46">
                  <c:v>0.6553373589182705</c:v>
                </c:pt>
                <c:pt idx="47">
                  <c:v>0.65983133186356169</c:v>
                </c:pt>
                <c:pt idx="48">
                  <c:v>0.66361634533710334</c:v>
                </c:pt>
                <c:pt idx="49">
                  <c:v>0.66746292145806763</c:v>
                </c:pt>
                <c:pt idx="50">
                  <c:v>0.67108979444668093</c:v>
                </c:pt>
                <c:pt idx="51">
                  <c:v>0.67463250802966834</c:v>
                </c:pt>
                <c:pt idx="52">
                  <c:v>0.67820811537569403</c:v>
                </c:pt>
                <c:pt idx="53">
                  <c:v>0.68204803542769776</c:v>
                </c:pt>
                <c:pt idx="54">
                  <c:v>0.68567876914799641</c:v>
                </c:pt>
                <c:pt idx="55">
                  <c:v>0.68834656438814545</c:v>
                </c:pt>
                <c:pt idx="56">
                  <c:v>0.69131371651640239</c:v>
                </c:pt>
                <c:pt idx="57">
                  <c:v>0.69491316624778232</c:v>
                </c:pt>
                <c:pt idx="58">
                  <c:v>0.69766285642689363</c:v>
                </c:pt>
                <c:pt idx="59">
                  <c:v>0.70048962100018053</c:v>
                </c:pt>
                <c:pt idx="60">
                  <c:v>0.70286202247456575</c:v>
                </c:pt>
                <c:pt idx="61">
                  <c:v>0.70565713641096328</c:v>
                </c:pt>
                <c:pt idx="62">
                  <c:v>0.70814160101375045</c:v>
                </c:pt>
                <c:pt idx="63">
                  <c:v>0.71026671433032784</c:v>
                </c:pt>
                <c:pt idx="64">
                  <c:v>0.712684043748669</c:v>
                </c:pt>
                <c:pt idx="65">
                  <c:v>0.71493745021939792</c:v>
                </c:pt>
                <c:pt idx="66">
                  <c:v>0.71733366245443042</c:v>
                </c:pt>
                <c:pt idx="67">
                  <c:v>0.71927575668868893</c:v>
                </c:pt>
                <c:pt idx="68">
                  <c:v>0.721065976178899</c:v>
                </c:pt>
                <c:pt idx="69">
                  <c:v>0.72315903257269232</c:v>
                </c:pt>
                <c:pt idx="70">
                  <c:v>0.72487594794147825</c:v>
                </c:pt>
                <c:pt idx="71">
                  <c:v>0.72678080887305474</c:v>
                </c:pt>
                <c:pt idx="72">
                  <c:v>0.72848708006024887</c:v>
                </c:pt>
                <c:pt idx="73">
                  <c:v>0.73022188923321274</c:v>
                </c:pt>
                <c:pt idx="74">
                  <c:v>0.73194811381738856</c:v>
                </c:pt>
                <c:pt idx="75">
                  <c:v>0.73362481282593728</c:v>
                </c:pt>
                <c:pt idx="76">
                  <c:v>0.73513898169163838</c:v>
                </c:pt>
                <c:pt idx="77">
                  <c:v>0.73678008171041887</c:v>
                </c:pt>
                <c:pt idx="78">
                  <c:v>0.73785683754309805</c:v>
                </c:pt>
                <c:pt idx="79">
                  <c:v>0.73926914280112943</c:v>
                </c:pt>
                <c:pt idx="80">
                  <c:v>0.74075745836293505</c:v>
                </c:pt>
                <c:pt idx="81">
                  <c:v>0.74235585293767348</c:v>
                </c:pt>
                <c:pt idx="82">
                  <c:v>0.74391759706893257</c:v>
                </c:pt>
                <c:pt idx="83">
                  <c:v>0.74547526915644813</c:v>
                </c:pt>
                <c:pt idx="84">
                  <c:v>0.74765085391835684</c:v>
                </c:pt>
                <c:pt idx="85">
                  <c:v>0.74908918783413747</c:v>
                </c:pt>
                <c:pt idx="86">
                  <c:v>0.75083520107750312</c:v>
                </c:pt>
                <c:pt idx="87">
                  <c:v>0.75202176358584338</c:v>
                </c:pt>
                <c:pt idx="88">
                  <c:v>0.75380724317466941</c:v>
                </c:pt>
                <c:pt idx="89">
                  <c:v>0.75501950233677029</c:v>
                </c:pt>
                <c:pt idx="90">
                  <c:v>0.75648365775873616</c:v>
                </c:pt>
                <c:pt idx="91">
                  <c:v>0.75745591530902034</c:v>
                </c:pt>
                <c:pt idx="92">
                  <c:v>0.75877392311417502</c:v>
                </c:pt>
                <c:pt idx="93">
                  <c:v>0.75968021073947345</c:v>
                </c:pt>
                <c:pt idx="94">
                  <c:v>0.76060197131912644</c:v>
                </c:pt>
                <c:pt idx="95">
                  <c:v>0.76152771352341886</c:v>
                </c:pt>
                <c:pt idx="96">
                  <c:v>0.76265419130309287</c:v>
                </c:pt>
                <c:pt idx="97">
                  <c:v>0.76353475903357582</c:v>
                </c:pt>
                <c:pt idx="98">
                  <c:v>0.76453888949095905</c:v>
                </c:pt>
                <c:pt idx="99">
                  <c:v>0.76528906112537198</c:v>
                </c:pt>
                <c:pt idx="100">
                  <c:v>0.76580125500376905</c:v>
                </c:pt>
                <c:pt idx="101">
                  <c:v>0.76668715451913194</c:v>
                </c:pt>
                <c:pt idx="102">
                  <c:v>0.76750016884919725</c:v>
                </c:pt>
                <c:pt idx="103">
                  <c:v>0.76811812203769758</c:v>
                </c:pt>
                <c:pt idx="104">
                  <c:v>0.76894931332846939</c:v>
                </c:pt>
                <c:pt idx="105">
                  <c:v>0.77016972575096254</c:v>
                </c:pt>
                <c:pt idx="106">
                  <c:v>0.77111556232916034</c:v>
                </c:pt>
                <c:pt idx="107">
                  <c:v>0.77200477049237359</c:v>
                </c:pt>
                <c:pt idx="108">
                  <c:v>0.77291152645627503</c:v>
                </c:pt>
                <c:pt idx="109">
                  <c:v>0.77350299549704693</c:v>
                </c:pt>
                <c:pt idx="110">
                  <c:v>0.77427213668804218</c:v>
                </c:pt>
                <c:pt idx="111">
                  <c:v>0.77582835642673964</c:v>
                </c:pt>
                <c:pt idx="112">
                  <c:v>0.77656685635620915</c:v>
                </c:pt>
                <c:pt idx="113">
                  <c:v>0.77781489556895622</c:v>
                </c:pt>
                <c:pt idx="114">
                  <c:v>0.77845976504046832</c:v>
                </c:pt>
                <c:pt idx="115">
                  <c:v>0.77956839864409755</c:v>
                </c:pt>
                <c:pt idx="116">
                  <c:v>0.78032001861411493</c:v>
                </c:pt>
                <c:pt idx="117">
                  <c:v>0.78096831578897552</c:v>
                </c:pt>
                <c:pt idx="118">
                  <c:v>0.78144708645550898</c:v>
                </c:pt>
                <c:pt idx="119">
                  <c:v>0.78231719480296447</c:v>
                </c:pt>
                <c:pt idx="120">
                  <c:v>0.78292271673505243</c:v>
                </c:pt>
                <c:pt idx="121">
                  <c:v>0.78379304149904949</c:v>
                </c:pt>
                <c:pt idx="122">
                  <c:v>0.78446202307407764</c:v>
                </c:pt>
                <c:pt idx="123">
                  <c:v>0.78548764076335498</c:v>
                </c:pt>
                <c:pt idx="124">
                  <c:v>0.78614040618574299</c:v>
                </c:pt>
                <c:pt idx="125">
                  <c:v>0.78653856889355878</c:v>
                </c:pt>
                <c:pt idx="126">
                  <c:v>0.78724240974367188</c:v>
                </c:pt>
                <c:pt idx="127">
                  <c:v>0.78776392092985104</c:v>
                </c:pt>
                <c:pt idx="128">
                  <c:v>0.78833938024378003</c:v>
                </c:pt>
                <c:pt idx="129">
                  <c:v>0.78831479563255236</c:v>
                </c:pt>
                <c:pt idx="130">
                  <c:v>0.78849895643092605</c:v>
                </c:pt>
                <c:pt idx="131">
                  <c:v>0.7887374428569266</c:v>
                </c:pt>
                <c:pt idx="132">
                  <c:v>0.78901988062405182</c:v>
                </c:pt>
                <c:pt idx="133">
                  <c:v>0.7895085181765954</c:v>
                </c:pt>
                <c:pt idx="134">
                  <c:v>0.78996310538766701</c:v>
                </c:pt>
                <c:pt idx="135">
                  <c:v>0.79005008058813031</c:v>
                </c:pt>
                <c:pt idx="136">
                  <c:v>0.79034898706254475</c:v>
                </c:pt>
                <c:pt idx="137">
                  <c:v>0.79050453958979772</c:v>
                </c:pt>
                <c:pt idx="138">
                  <c:v>0.79088218094270224</c:v>
                </c:pt>
                <c:pt idx="139">
                  <c:v>0.79124314510038996</c:v>
                </c:pt>
                <c:pt idx="140">
                  <c:v>0.79156595440399513</c:v>
                </c:pt>
                <c:pt idx="141">
                  <c:v>0.79196890513371598</c:v>
                </c:pt>
                <c:pt idx="142">
                  <c:v>0.7925561633203807</c:v>
                </c:pt>
                <c:pt idx="143">
                  <c:v>0.79295771682187011</c:v>
                </c:pt>
                <c:pt idx="144">
                  <c:v>0.79371037659772392</c:v>
                </c:pt>
                <c:pt idx="145">
                  <c:v>0.794411291756841</c:v>
                </c:pt>
                <c:pt idx="146">
                  <c:v>0.79484369856344406</c:v>
                </c:pt>
                <c:pt idx="147">
                  <c:v>0.79530868177076353</c:v>
                </c:pt>
                <c:pt idx="148">
                  <c:v>0.79591198469218782</c:v>
                </c:pt>
                <c:pt idx="149">
                  <c:v>0.79688786707828951</c:v>
                </c:pt>
                <c:pt idx="150">
                  <c:v>0.7975977673582676</c:v>
                </c:pt>
                <c:pt idx="151">
                  <c:v>0.79792997535392218</c:v>
                </c:pt>
                <c:pt idx="152">
                  <c:v>0.79881152374358311</c:v>
                </c:pt>
                <c:pt idx="153">
                  <c:v>0.79887637710750559</c:v>
                </c:pt>
                <c:pt idx="154">
                  <c:v>0.79901972461233128</c:v>
                </c:pt>
                <c:pt idx="155">
                  <c:v>0.79932495217724986</c:v>
                </c:pt>
                <c:pt idx="156">
                  <c:v>0.79972876523461756</c:v>
                </c:pt>
                <c:pt idx="157">
                  <c:v>0.80007054113608234</c:v>
                </c:pt>
                <c:pt idx="158">
                  <c:v>0.80031200274928949</c:v>
                </c:pt>
                <c:pt idx="159">
                  <c:v>0.800539523558223</c:v>
                </c:pt>
                <c:pt idx="160">
                  <c:v>0.80132124744563205</c:v>
                </c:pt>
                <c:pt idx="161">
                  <c:v>0.80162313948761876</c:v>
                </c:pt>
                <c:pt idx="162">
                  <c:v>0.80213473092788423</c:v>
                </c:pt>
                <c:pt idx="163">
                  <c:v>0.80219746431718619</c:v>
                </c:pt>
                <c:pt idx="164">
                  <c:v>0.80248352374082688</c:v>
                </c:pt>
                <c:pt idx="165">
                  <c:v>0.80283584699190835</c:v>
                </c:pt>
                <c:pt idx="166">
                  <c:v>0.80306874821939955</c:v>
                </c:pt>
                <c:pt idx="167">
                  <c:v>0.80340652708402571</c:v>
                </c:pt>
                <c:pt idx="168">
                  <c:v>0.80385997639731754</c:v>
                </c:pt>
                <c:pt idx="169">
                  <c:v>0.80389338381385766</c:v>
                </c:pt>
                <c:pt idx="170">
                  <c:v>0.8038334938261753</c:v>
                </c:pt>
                <c:pt idx="171">
                  <c:v>0.80394500767253807</c:v>
                </c:pt>
                <c:pt idx="172">
                  <c:v>0.8037659359739826</c:v>
                </c:pt>
                <c:pt idx="173">
                  <c:v>0.80354839966196145</c:v>
                </c:pt>
                <c:pt idx="174">
                  <c:v>0.80348469738358974</c:v>
                </c:pt>
                <c:pt idx="175">
                  <c:v>0.80350933936016589</c:v>
                </c:pt>
                <c:pt idx="176">
                  <c:v>0.80347362751391926</c:v>
                </c:pt>
                <c:pt idx="177">
                  <c:v>0.80334911391638919</c:v>
                </c:pt>
                <c:pt idx="178">
                  <c:v>0.80325406153400869</c:v>
                </c:pt>
                <c:pt idx="179">
                  <c:v>0.80351848311764384</c:v>
                </c:pt>
                <c:pt idx="180">
                  <c:v>0.80328726488402546</c:v>
                </c:pt>
                <c:pt idx="181">
                  <c:v>0.80306613239312474</c:v>
                </c:pt>
                <c:pt idx="182">
                  <c:v>0.80299506836538082</c:v>
                </c:pt>
                <c:pt idx="183">
                  <c:v>0.80247505463464153</c:v>
                </c:pt>
                <c:pt idx="184">
                  <c:v>0.80229922400562215</c:v>
                </c:pt>
                <c:pt idx="185">
                  <c:v>0.80175628783188879</c:v>
                </c:pt>
                <c:pt idx="186">
                  <c:v>0.80137838715227272</c:v>
                </c:pt>
                <c:pt idx="187">
                  <c:v>0.80122856648726681</c:v>
                </c:pt>
                <c:pt idx="188">
                  <c:v>0.80196218375228712</c:v>
                </c:pt>
                <c:pt idx="189">
                  <c:v>0.80181475705444283</c:v>
                </c:pt>
                <c:pt idx="190">
                  <c:v>0.80132264900211125</c:v>
                </c:pt>
                <c:pt idx="191">
                  <c:v>0.80075995893809937</c:v>
                </c:pt>
                <c:pt idx="192">
                  <c:v>0.80022584391143536</c:v>
                </c:pt>
                <c:pt idx="193">
                  <c:v>0.79939932899045385</c:v>
                </c:pt>
                <c:pt idx="194">
                  <c:v>0.79911648626905007</c:v>
                </c:pt>
                <c:pt idx="195">
                  <c:v>0.7989777757805584</c:v>
                </c:pt>
                <c:pt idx="196">
                  <c:v>0.79836873160205757</c:v>
                </c:pt>
                <c:pt idx="197">
                  <c:v>0.79798569074233516</c:v>
                </c:pt>
                <c:pt idx="198">
                  <c:v>0.79815521544770107</c:v>
                </c:pt>
                <c:pt idx="199">
                  <c:v>0.79716612660332342</c:v>
                </c:pt>
                <c:pt idx="200">
                  <c:v>0.7972900270609472</c:v>
                </c:pt>
                <c:pt idx="201">
                  <c:v>0.79721119450342781</c:v>
                </c:pt>
                <c:pt idx="202">
                  <c:v>0.79680843011396174</c:v>
                </c:pt>
                <c:pt idx="203">
                  <c:v>0.79629140972170498</c:v>
                </c:pt>
                <c:pt idx="204">
                  <c:v>0.79615546013171101</c:v>
                </c:pt>
                <c:pt idx="205">
                  <c:v>0.7958823333875561</c:v>
                </c:pt>
                <c:pt idx="206">
                  <c:v>0.79543890563193176</c:v>
                </c:pt>
                <c:pt idx="207">
                  <c:v>0.79488872312743852</c:v>
                </c:pt>
                <c:pt idx="208">
                  <c:v>0.79360510487603864</c:v>
                </c:pt>
                <c:pt idx="209">
                  <c:v>0.79269446486092909</c:v>
                </c:pt>
                <c:pt idx="210">
                  <c:v>0.79173635840223822</c:v>
                </c:pt>
                <c:pt idx="211">
                  <c:v>0.79037911426895624</c:v>
                </c:pt>
                <c:pt idx="212">
                  <c:v>0.7895357725863823</c:v>
                </c:pt>
                <c:pt idx="213">
                  <c:v>0.7886919988610559</c:v>
                </c:pt>
                <c:pt idx="214">
                  <c:v>0.7882186951292417</c:v>
                </c:pt>
                <c:pt idx="215">
                  <c:v>0.78711610991784398</c:v>
                </c:pt>
                <c:pt idx="216">
                  <c:v>0.78562272254247667</c:v>
                </c:pt>
                <c:pt idx="217">
                  <c:v>0.7845581673058909</c:v>
                </c:pt>
                <c:pt idx="218">
                  <c:v>0.7839106082715025</c:v>
                </c:pt>
                <c:pt idx="219">
                  <c:v>0.78275723535154818</c:v>
                </c:pt>
                <c:pt idx="220">
                  <c:v>0.78094548788863116</c:v>
                </c:pt>
                <c:pt idx="221">
                  <c:v>0.77953488423977124</c:v>
                </c:pt>
                <c:pt idx="222">
                  <c:v>0.7776600356395772</c:v>
                </c:pt>
                <c:pt idx="223">
                  <c:v>0.77559613756119494</c:v>
                </c:pt>
                <c:pt idx="224">
                  <c:v>0.77370989722630945</c:v>
                </c:pt>
                <c:pt idx="225">
                  <c:v>0.77201340325338097</c:v>
                </c:pt>
                <c:pt idx="226">
                  <c:v>0.76890958743605453</c:v>
                </c:pt>
                <c:pt idx="227">
                  <c:v>0.76667808474450072</c:v>
                </c:pt>
                <c:pt idx="228">
                  <c:v>0.76443810698513937</c:v>
                </c:pt>
                <c:pt idx="229">
                  <c:v>0.76216770072624396</c:v>
                </c:pt>
                <c:pt idx="230">
                  <c:v>0.75944416320095898</c:v>
                </c:pt>
                <c:pt idx="231">
                  <c:v>0.75568038064608145</c:v>
                </c:pt>
                <c:pt idx="232">
                  <c:v>0.75269313385564918</c:v>
                </c:pt>
                <c:pt idx="233">
                  <c:v>0.74954266139494952</c:v>
                </c:pt>
                <c:pt idx="234">
                  <c:v>0.74531525229828888</c:v>
                </c:pt>
                <c:pt idx="235">
                  <c:v>0.74136983329906536</c:v>
                </c:pt>
                <c:pt idx="236">
                  <c:v>0.73634527792363713</c:v>
                </c:pt>
                <c:pt idx="237">
                  <c:v>0.73037232902369398</c:v>
                </c:pt>
                <c:pt idx="238">
                  <c:v>0.72457227813878478</c:v>
                </c:pt>
                <c:pt idx="239">
                  <c:v>0.71787513603606745</c:v>
                </c:pt>
                <c:pt idx="240">
                  <c:v>0.71094543668642984</c:v>
                </c:pt>
                <c:pt idx="241">
                  <c:v>0.70226901891428806</c:v>
                </c:pt>
                <c:pt idx="242">
                  <c:v>0.69339874031632509</c:v>
                </c:pt>
                <c:pt idx="243">
                  <c:v>0.68627098153552668</c:v>
                </c:pt>
                <c:pt idx="244">
                  <c:v>0.6783224300083972</c:v>
                </c:pt>
                <c:pt idx="245">
                  <c:v>0.66911899008283449</c:v>
                </c:pt>
                <c:pt idx="246">
                  <c:v>0.65852149652109138</c:v>
                </c:pt>
                <c:pt idx="247">
                  <c:v>0.64417700569867975</c:v>
                </c:pt>
                <c:pt idx="248">
                  <c:v>0.62960950788984005</c:v>
                </c:pt>
                <c:pt idx="249">
                  <c:v>0.61255557835483199</c:v>
                </c:pt>
                <c:pt idx="250">
                  <c:v>0.59374369235054425</c:v>
                </c:pt>
                <c:pt idx="251">
                  <c:v>0.57523743788520587</c:v>
                </c:pt>
                <c:pt idx="252">
                  <c:v>0.5515732196474934</c:v>
                </c:pt>
                <c:pt idx="253">
                  <c:v>0.52308133167034554</c:v>
                </c:pt>
                <c:pt idx="254">
                  <c:v>0.48850379927039389</c:v>
                </c:pt>
                <c:pt idx="255">
                  <c:v>0.43823454950083351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59360864"/>
        <c:axId val="359361424"/>
      </c:scatterChart>
      <c:valAx>
        <c:axId val="359360864"/>
        <c:scaling>
          <c:orientation val="minMax"/>
          <c:max val="1"/>
          <c:min val="0.1"/>
        </c:scaling>
        <c:delete val="0"/>
        <c:axPos val="b"/>
        <c:majorGridlines>
          <c:spPr>
            <a:ln>
              <a:prstDash val="sysDash"/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Recall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txPr>
          <a:bodyPr rot="0" vert="horz"/>
          <a:lstStyle/>
          <a:p>
            <a:pPr>
              <a:defRPr/>
            </a:pPr>
            <a:endParaRPr lang="en-US"/>
          </a:p>
        </c:txPr>
        <c:crossAx val="359361424"/>
        <c:crosses val="autoZero"/>
        <c:crossBetween val="midCat"/>
      </c:valAx>
      <c:valAx>
        <c:axId val="359361424"/>
        <c:scaling>
          <c:orientation val="minMax"/>
          <c:min val="0.5"/>
        </c:scaling>
        <c:delete val="0"/>
        <c:axPos val="l"/>
        <c:majorGridlines>
          <c:spPr>
            <a:ln>
              <a:prstDash val="sys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Precision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359360864"/>
        <c:crosses val="autoZero"/>
        <c:crossBetween val="midCat"/>
      </c:valAx>
    </c:plotArea>
    <c:legend>
      <c:legendPos val="t"/>
      <c:layout/>
      <c:overlay val="0"/>
    </c:legend>
    <c:plotVisOnly val="1"/>
    <c:dispBlanksAs val="gap"/>
    <c:showDLblsOverMax val="0"/>
  </c:chart>
  <c:txPr>
    <a:bodyPr/>
    <a:lstStyle/>
    <a:p>
      <a:pPr>
        <a:defRPr sz="2000">
          <a:solidFill>
            <a:schemeClr val="bg1"/>
          </a:solidFill>
        </a:defRPr>
      </a:pPr>
      <a:endParaRPr lang="en-US"/>
    </a:p>
  </c:txPr>
  <c:externalData r:id="rId2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3.0555555555555555E-2"/>
          <c:y val="0.1111111111111111"/>
          <c:w val="0.93888888888888888"/>
          <c:h val="0.75"/>
        </c:manualLayout>
      </c:layout>
      <c:lineChart>
        <c:grouping val="standard"/>
        <c:varyColors val="0"/>
        <c:ser>
          <c:idx val="0"/>
          <c:order val="0"/>
          <c:spPr>
            <a:ln>
              <a:solidFill>
                <a:schemeClr val="accent2"/>
              </a:solidFill>
            </a:ln>
            <a:effectLst>
              <a:outerShdw blurRad="50800" dist="38100" dir="2700000" algn="tl" rotWithShape="0">
                <a:schemeClr val="bg2">
                  <a:alpha val="40000"/>
                </a:schemeClr>
              </a:outerShdw>
            </a:effectLst>
          </c:spPr>
          <c:marker>
            <c:symbol val="none"/>
          </c:marker>
          <c:val>
            <c:numRef>
              <c:f>Sheet2!$J$26:$J$84</c:f>
              <c:numCache>
                <c:formatCode>General</c:formatCode>
                <c:ptCount val="59"/>
                <c:pt idx="0">
                  <c:v>0.99970000000000003</c:v>
                </c:pt>
                <c:pt idx="1">
                  <c:v>0.99970000000000003</c:v>
                </c:pt>
                <c:pt idx="2">
                  <c:v>0.99970000000000003</c:v>
                </c:pt>
                <c:pt idx="3">
                  <c:v>0.99970000000000003</c:v>
                </c:pt>
                <c:pt idx="4">
                  <c:v>0.99970000000000003</c:v>
                </c:pt>
                <c:pt idx="5">
                  <c:v>0.99970000000000003</c:v>
                </c:pt>
                <c:pt idx="6">
                  <c:v>0.99970000000000003</c:v>
                </c:pt>
                <c:pt idx="7">
                  <c:v>0.99960000000000004</c:v>
                </c:pt>
                <c:pt idx="8">
                  <c:v>0.99950000000000006</c:v>
                </c:pt>
                <c:pt idx="9">
                  <c:v>0.99919999999999998</c:v>
                </c:pt>
                <c:pt idx="10">
                  <c:v>0.99870000000000003</c:v>
                </c:pt>
                <c:pt idx="11">
                  <c:v>0.99790000000000001</c:v>
                </c:pt>
                <c:pt idx="12">
                  <c:v>0.99670000000000003</c:v>
                </c:pt>
                <c:pt idx="13">
                  <c:v>0.995</c:v>
                </c:pt>
                <c:pt idx="14">
                  <c:v>0.99250000000000005</c:v>
                </c:pt>
                <c:pt idx="15">
                  <c:v>0.9889</c:v>
                </c:pt>
                <c:pt idx="16">
                  <c:v>0.98399999999999999</c:v>
                </c:pt>
                <c:pt idx="17">
                  <c:v>0.97729999999999995</c:v>
                </c:pt>
                <c:pt idx="18">
                  <c:v>0.96850000000000003</c:v>
                </c:pt>
                <c:pt idx="19">
                  <c:v>0.95689999999999997</c:v>
                </c:pt>
                <c:pt idx="20">
                  <c:v>0.94210000000000005</c:v>
                </c:pt>
                <c:pt idx="21">
                  <c:v>0.92359999999999998</c:v>
                </c:pt>
                <c:pt idx="22">
                  <c:v>0.90090000000000003</c:v>
                </c:pt>
                <c:pt idx="23">
                  <c:v>0.87370000000000003</c:v>
                </c:pt>
                <c:pt idx="24">
                  <c:v>0.84160000000000001</c:v>
                </c:pt>
                <c:pt idx="25">
                  <c:v>0.80449999999999999</c:v>
                </c:pt>
                <c:pt idx="26">
                  <c:v>0.76270000000000004</c:v>
                </c:pt>
                <c:pt idx="27">
                  <c:v>0.71630000000000005</c:v>
                </c:pt>
                <c:pt idx="28">
                  <c:v>0.66600000000000004</c:v>
                </c:pt>
                <c:pt idx="29">
                  <c:v>0.61250000000000004</c:v>
                </c:pt>
                <c:pt idx="30">
                  <c:v>0.55679999999999996</c:v>
                </c:pt>
                <c:pt idx="31">
                  <c:v>0.5</c:v>
                </c:pt>
                <c:pt idx="32">
                  <c:v>0.44319999999999998</c:v>
                </c:pt>
                <c:pt idx="33">
                  <c:v>0.38750000000000001</c:v>
                </c:pt>
                <c:pt idx="34">
                  <c:v>0.33400000000000002</c:v>
                </c:pt>
                <c:pt idx="35">
                  <c:v>0.28370000000000001</c:v>
                </c:pt>
                <c:pt idx="36">
                  <c:v>0.23730000000000001</c:v>
                </c:pt>
                <c:pt idx="37">
                  <c:v>0.19550000000000001</c:v>
                </c:pt>
                <c:pt idx="38">
                  <c:v>0.15840000000000001</c:v>
                </c:pt>
                <c:pt idx="39">
                  <c:v>0.1263</c:v>
                </c:pt>
                <c:pt idx="40">
                  <c:v>9.9099999999999994E-2</c:v>
                </c:pt>
                <c:pt idx="41">
                  <c:v>7.6399999999999996E-2</c:v>
                </c:pt>
                <c:pt idx="42">
                  <c:v>5.79E-2</c:v>
                </c:pt>
                <c:pt idx="43">
                  <c:v>4.3099999999999999E-2</c:v>
                </c:pt>
                <c:pt idx="44">
                  <c:v>3.15E-2</c:v>
                </c:pt>
                <c:pt idx="45">
                  <c:v>2.2700000000000001E-2</c:v>
                </c:pt>
                <c:pt idx="46">
                  <c:v>1.6E-2</c:v>
                </c:pt>
                <c:pt idx="47">
                  <c:v>1.11E-2</c:v>
                </c:pt>
                <c:pt idx="48">
                  <c:v>7.4999999999999997E-3</c:v>
                </c:pt>
                <c:pt idx="49">
                  <c:v>5.0000000000000001E-3</c:v>
                </c:pt>
                <c:pt idx="50">
                  <c:v>3.3E-3</c:v>
                </c:pt>
                <c:pt idx="51">
                  <c:v>2.0999999999999999E-3</c:v>
                </c:pt>
                <c:pt idx="52">
                  <c:v>1.2999999999999999E-3</c:v>
                </c:pt>
                <c:pt idx="53">
                  <c:v>8.0000000000000004E-4</c:v>
                </c:pt>
                <c:pt idx="54">
                  <c:v>5.0000000000000001E-4</c:v>
                </c:pt>
                <c:pt idx="55">
                  <c:v>2.9999999999999997E-4</c:v>
                </c:pt>
                <c:pt idx="56">
                  <c:v>2.0000000000000001E-4</c:v>
                </c:pt>
                <c:pt idx="57">
                  <c:v>1E-4</c:v>
                </c:pt>
                <c:pt idx="58">
                  <c:v>1E-4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313039264"/>
        <c:axId val="313041504"/>
      </c:lineChart>
      <c:catAx>
        <c:axId val="313039264"/>
        <c:scaling>
          <c:orientation val="minMax"/>
        </c:scaling>
        <c:delete val="1"/>
        <c:axPos val="b"/>
        <c:majorTickMark val="out"/>
        <c:minorTickMark val="none"/>
        <c:tickLblPos val="nextTo"/>
        <c:crossAx val="313041504"/>
        <c:crosses val="autoZero"/>
        <c:auto val="1"/>
        <c:lblAlgn val="ctr"/>
        <c:lblOffset val="100"/>
        <c:noMultiLvlLbl val="0"/>
      </c:catAx>
      <c:valAx>
        <c:axId val="313041504"/>
        <c:scaling>
          <c:orientation val="minMax"/>
        </c:scaling>
        <c:delete val="1"/>
        <c:axPos val="l"/>
        <c:numFmt formatCode="General" sourceLinked="1"/>
        <c:majorTickMark val="out"/>
        <c:minorTickMark val="none"/>
        <c:tickLblPos val="nextTo"/>
        <c:crossAx val="313039264"/>
        <c:crosses val="autoZero"/>
        <c:crossBetween val="between"/>
      </c:valAx>
      <c:spPr>
        <a:solidFill>
          <a:schemeClr val="tx1"/>
        </a:solidFill>
      </c:spPr>
    </c:plotArea>
    <c:plotVisOnly val="1"/>
    <c:dispBlanksAs val="gap"/>
    <c:showDLblsOverMax val="0"/>
  </c:chart>
  <c:spPr>
    <a:solidFill>
      <a:schemeClr val="tx1"/>
    </a:solidFill>
    <a:ln>
      <a:noFill/>
    </a:ln>
  </c:spPr>
  <c:externalData r:id="rId2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lineChart>
        <c:grouping val="standard"/>
        <c:varyColors val="0"/>
        <c:ser>
          <c:idx val="0"/>
          <c:order val="0"/>
          <c:spPr>
            <a:ln>
              <a:solidFill>
                <a:schemeClr val="accent2"/>
              </a:solidFill>
            </a:ln>
            <a:effectLst>
              <a:outerShdw blurRad="50800" dist="38100" dir="2700000" algn="tl" rotWithShape="0">
                <a:schemeClr val="bg2">
                  <a:alpha val="40000"/>
                </a:schemeClr>
              </a:outerShdw>
            </a:effectLst>
          </c:spPr>
          <c:marker>
            <c:symbol val="none"/>
          </c:marker>
          <c:val>
            <c:numRef>
              <c:f>Sheet2!$H$2:$H$70</c:f>
              <c:numCache>
                <c:formatCode>General</c:formatCode>
                <c:ptCount val="69"/>
                <c:pt idx="0">
                  <c:v>1.0046999999999999</c:v>
                </c:pt>
                <c:pt idx="1">
                  <c:v>0.97189999999999999</c:v>
                </c:pt>
                <c:pt idx="2">
                  <c:v>0.98760000000000003</c:v>
                </c:pt>
                <c:pt idx="3">
                  <c:v>1.0206</c:v>
                </c:pt>
                <c:pt idx="4">
                  <c:v>1.0086999999999999</c:v>
                </c:pt>
                <c:pt idx="5">
                  <c:v>0.98419999999999996</c:v>
                </c:pt>
                <c:pt idx="6">
                  <c:v>0.98819999999999997</c:v>
                </c:pt>
                <c:pt idx="7">
                  <c:v>1.0091000000000001</c:v>
                </c:pt>
                <c:pt idx="8">
                  <c:v>0.98350000000000004</c:v>
                </c:pt>
                <c:pt idx="9">
                  <c:v>1.0031000000000001</c:v>
                </c:pt>
                <c:pt idx="10">
                  <c:v>0.98919999999999997</c:v>
                </c:pt>
                <c:pt idx="11">
                  <c:v>1.0189999999999999</c:v>
                </c:pt>
                <c:pt idx="12">
                  <c:v>1.0508</c:v>
                </c:pt>
                <c:pt idx="13">
                  <c:v>0.96240000000000003</c:v>
                </c:pt>
                <c:pt idx="14">
                  <c:v>1.0169999999999999</c:v>
                </c:pt>
                <c:pt idx="15">
                  <c:v>0.98370000000000002</c:v>
                </c:pt>
                <c:pt idx="16">
                  <c:v>1.0329999999999999</c:v>
                </c:pt>
                <c:pt idx="17">
                  <c:v>1.0507</c:v>
                </c:pt>
                <c:pt idx="18">
                  <c:v>0.99299999999999999</c:v>
                </c:pt>
                <c:pt idx="19">
                  <c:v>0.94099999999999995</c:v>
                </c:pt>
                <c:pt idx="20">
                  <c:v>0.9829</c:v>
                </c:pt>
                <c:pt idx="21">
                  <c:v>1.0462</c:v>
                </c:pt>
                <c:pt idx="22">
                  <c:v>0.99180000000000001</c:v>
                </c:pt>
                <c:pt idx="23">
                  <c:v>1.0027999999999999</c:v>
                </c:pt>
                <c:pt idx="24">
                  <c:v>0.99480000000000002</c:v>
                </c:pt>
                <c:pt idx="25">
                  <c:v>1.0072000000000001</c:v>
                </c:pt>
                <c:pt idx="26">
                  <c:v>0.97370000000000001</c:v>
                </c:pt>
                <c:pt idx="27">
                  <c:v>1.0126999999999999</c:v>
                </c:pt>
                <c:pt idx="28">
                  <c:v>1.0193000000000001</c:v>
                </c:pt>
                <c:pt idx="29">
                  <c:v>0.97260000000000002</c:v>
                </c:pt>
                <c:pt idx="30">
                  <c:v>1</c:v>
                </c:pt>
                <c:pt idx="31">
                  <c:v>0.99399999999999999</c:v>
                </c:pt>
                <c:pt idx="32">
                  <c:v>0.98519999999999996</c:v>
                </c:pt>
                <c:pt idx="33">
                  <c:v>1.0579000000000001</c:v>
                </c:pt>
                <c:pt idx="34">
                  <c:v>0.99439999999999995</c:v>
                </c:pt>
                <c:pt idx="35">
                  <c:v>0.98240000000000005</c:v>
                </c:pt>
                <c:pt idx="36">
                  <c:v>1.0189999999999999</c:v>
                </c:pt>
                <c:pt idx="37">
                  <c:v>0.98150000000000004</c:v>
                </c:pt>
                <c:pt idx="38">
                  <c:v>0.97289999999999999</c:v>
                </c:pt>
                <c:pt idx="39">
                  <c:v>1.0242</c:v>
                </c:pt>
                <c:pt idx="40">
                  <c:v>1.0316000000000001</c:v>
                </c:pt>
                <c:pt idx="41">
                  <c:v>1.0092000000000001</c:v>
                </c:pt>
                <c:pt idx="42">
                  <c:v>0.99439999999999995</c:v>
                </c:pt>
                <c:pt idx="43">
                  <c:v>0.99329999999999996</c:v>
                </c:pt>
                <c:pt idx="44">
                  <c:v>0.98270000000000002</c:v>
                </c:pt>
                <c:pt idx="45">
                  <c:v>1.0112000000000001</c:v>
                </c:pt>
                <c:pt idx="46">
                  <c:v>1.0185999999999999</c:v>
                </c:pt>
                <c:pt idx="47">
                  <c:v>1.0316000000000001</c:v>
                </c:pt>
                <c:pt idx="48">
                  <c:v>0.94679999999999997</c:v>
                </c:pt>
                <c:pt idx="49">
                  <c:v>0.94889999999999997</c:v>
                </c:pt>
                <c:pt idx="50">
                  <c:v>0.98460000000000003</c:v>
                </c:pt>
                <c:pt idx="51">
                  <c:v>1.0046999999999999</c:v>
                </c:pt>
                <c:pt idx="52">
                  <c:v>0.97189999999999999</c:v>
                </c:pt>
                <c:pt idx="53">
                  <c:v>0.98760000000000003</c:v>
                </c:pt>
                <c:pt idx="54">
                  <c:v>1.0206</c:v>
                </c:pt>
                <c:pt idx="55">
                  <c:v>1.0086999999999999</c:v>
                </c:pt>
                <c:pt idx="56">
                  <c:v>0.98419999999999996</c:v>
                </c:pt>
                <c:pt idx="57">
                  <c:v>0.98819999999999997</c:v>
                </c:pt>
                <c:pt idx="58">
                  <c:v>1.0091000000000001</c:v>
                </c:pt>
                <c:pt idx="59">
                  <c:v>1.0620000000000001</c:v>
                </c:pt>
                <c:pt idx="60">
                  <c:v>1.0270999999999999</c:v>
                </c:pt>
                <c:pt idx="61">
                  <c:v>1.022</c:v>
                </c:pt>
                <c:pt idx="62">
                  <c:v>1.0081</c:v>
                </c:pt>
                <c:pt idx="63">
                  <c:v>0.97670000000000001</c:v>
                </c:pt>
                <c:pt idx="64">
                  <c:v>0.97270000000000001</c:v>
                </c:pt>
                <c:pt idx="65">
                  <c:v>0.96120000000000005</c:v>
                </c:pt>
                <c:pt idx="66">
                  <c:v>0.96830000000000005</c:v>
                </c:pt>
                <c:pt idx="67">
                  <c:v>1.0242</c:v>
                </c:pt>
                <c:pt idx="68">
                  <c:v>0.999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243218064"/>
        <c:axId val="243218624"/>
      </c:lineChart>
      <c:catAx>
        <c:axId val="243218064"/>
        <c:scaling>
          <c:orientation val="minMax"/>
        </c:scaling>
        <c:delete val="1"/>
        <c:axPos val="b"/>
        <c:majorTickMark val="out"/>
        <c:minorTickMark val="none"/>
        <c:tickLblPos val="nextTo"/>
        <c:crossAx val="243218624"/>
        <c:crosses val="autoZero"/>
        <c:auto val="1"/>
        <c:lblAlgn val="ctr"/>
        <c:lblOffset val="100"/>
        <c:noMultiLvlLbl val="0"/>
      </c:catAx>
      <c:valAx>
        <c:axId val="243218624"/>
        <c:scaling>
          <c:orientation val="minMax"/>
        </c:scaling>
        <c:delete val="1"/>
        <c:axPos val="l"/>
        <c:numFmt formatCode="General" sourceLinked="1"/>
        <c:majorTickMark val="out"/>
        <c:minorTickMark val="none"/>
        <c:tickLblPos val="nextTo"/>
        <c:crossAx val="243218064"/>
        <c:crosses val="autoZero"/>
        <c:crossBetween val="between"/>
      </c:valAx>
      <c:spPr>
        <a:noFill/>
        <a:ln w="25400">
          <a:noFill/>
        </a:ln>
      </c:spPr>
    </c:plotArea>
    <c:plotVisOnly val="1"/>
    <c:dispBlanksAs val="gap"/>
    <c:showDLblsOverMax val="0"/>
  </c:chart>
  <c:spPr>
    <a:solidFill>
      <a:schemeClr val="tx1"/>
    </a:solidFill>
    <a:ln>
      <a:noFill/>
    </a:ln>
  </c:spPr>
  <c:externalData r:id="rId2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3.0555555555555555E-2"/>
          <c:y val="0.1111111111111111"/>
          <c:w val="0.93888888888888888"/>
          <c:h val="0.75"/>
        </c:manualLayout>
      </c:layout>
      <c:lineChart>
        <c:grouping val="standard"/>
        <c:varyColors val="0"/>
        <c:ser>
          <c:idx val="0"/>
          <c:order val="0"/>
          <c:spPr>
            <a:ln>
              <a:solidFill>
                <a:schemeClr val="accent2"/>
              </a:solidFill>
            </a:ln>
            <a:effectLst>
              <a:outerShdw blurRad="50800" dist="38100" dir="2700000" algn="tl" rotWithShape="0">
                <a:schemeClr val="bg2">
                  <a:alpha val="40000"/>
                </a:schemeClr>
              </a:outerShdw>
            </a:effectLst>
          </c:spPr>
          <c:marker>
            <c:symbol val="none"/>
          </c:marker>
          <c:val>
            <c:numRef>
              <c:f>Sheet2!$J$26:$J$84</c:f>
              <c:numCache>
                <c:formatCode>General</c:formatCode>
                <c:ptCount val="59"/>
                <c:pt idx="0">
                  <c:v>0.99970000000000003</c:v>
                </c:pt>
                <c:pt idx="1">
                  <c:v>0.99970000000000003</c:v>
                </c:pt>
                <c:pt idx="2">
                  <c:v>0.99970000000000003</c:v>
                </c:pt>
                <c:pt idx="3">
                  <c:v>0.99970000000000003</c:v>
                </c:pt>
                <c:pt idx="4">
                  <c:v>0.99970000000000003</c:v>
                </c:pt>
                <c:pt idx="5">
                  <c:v>0.99970000000000003</c:v>
                </c:pt>
                <c:pt idx="6">
                  <c:v>0.99970000000000003</c:v>
                </c:pt>
                <c:pt idx="7">
                  <c:v>0.99960000000000004</c:v>
                </c:pt>
                <c:pt idx="8">
                  <c:v>0.99950000000000006</c:v>
                </c:pt>
                <c:pt idx="9">
                  <c:v>0.99919999999999998</c:v>
                </c:pt>
                <c:pt idx="10">
                  <c:v>0.99870000000000003</c:v>
                </c:pt>
                <c:pt idx="11">
                  <c:v>0.99790000000000001</c:v>
                </c:pt>
                <c:pt idx="12">
                  <c:v>0.99670000000000003</c:v>
                </c:pt>
                <c:pt idx="13">
                  <c:v>0.995</c:v>
                </c:pt>
                <c:pt idx="14">
                  <c:v>0.99250000000000005</c:v>
                </c:pt>
                <c:pt idx="15">
                  <c:v>0.9889</c:v>
                </c:pt>
                <c:pt idx="16">
                  <c:v>0.98399999999999999</c:v>
                </c:pt>
                <c:pt idx="17">
                  <c:v>0.97729999999999995</c:v>
                </c:pt>
                <c:pt idx="18">
                  <c:v>0.96850000000000003</c:v>
                </c:pt>
                <c:pt idx="19">
                  <c:v>0.95689999999999997</c:v>
                </c:pt>
                <c:pt idx="20">
                  <c:v>0.94210000000000005</c:v>
                </c:pt>
                <c:pt idx="21">
                  <c:v>0.92359999999999998</c:v>
                </c:pt>
                <c:pt idx="22">
                  <c:v>0.90090000000000003</c:v>
                </c:pt>
                <c:pt idx="23">
                  <c:v>0.87370000000000003</c:v>
                </c:pt>
                <c:pt idx="24">
                  <c:v>0.84160000000000001</c:v>
                </c:pt>
                <c:pt idx="25">
                  <c:v>0.80449999999999999</c:v>
                </c:pt>
                <c:pt idx="26">
                  <c:v>0.76270000000000004</c:v>
                </c:pt>
                <c:pt idx="27">
                  <c:v>0.71630000000000005</c:v>
                </c:pt>
                <c:pt idx="28">
                  <c:v>0.66600000000000004</c:v>
                </c:pt>
                <c:pt idx="29">
                  <c:v>0.61250000000000004</c:v>
                </c:pt>
                <c:pt idx="30">
                  <c:v>0.55679999999999996</c:v>
                </c:pt>
                <c:pt idx="31">
                  <c:v>0.5</c:v>
                </c:pt>
                <c:pt idx="32">
                  <c:v>0.44319999999999998</c:v>
                </c:pt>
                <c:pt idx="33">
                  <c:v>0.38750000000000001</c:v>
                </c:pt>
                <c:pt idx="34">
                  <c:v>0.33400000000000002</c:v>
                </c:pt>
                <c:pt idx="35">
                  <c:v>0.28370000000000001</c:v>
                </c:pt>
                <c:pt idx="36">
                  <c:v>0.23730000000000001</c:v>
                </c:pt>
                <c:pt idx="37">
                  <c:v>0.19550000000000001</c:v>
                </c:pt>
                <c:pt idx="38">
                  <c:v>0.15840000000000001</c:v>
                </c:pt>
                <c:pt idx="39">
                  <c:v>0.1263</c:v>
                </c:pt>
                <c:pt idx="40">
                  <c:v>9.9099999999999994E-2</c:v>
                </c:pt>
                <c:pt idx="41">
                  <c:v>7.6399999999999996E-2</c:v>
                </c:pt>
                <c:pt idx="42">
                  <c:v>5.79E-2</c:v>
                </c:pt>
                <c:pt idx="43">
                  <c:v>4.3099999999999999E-2</c:v>
                </c:pt>
                <c:pt idx="44">
                  <c:v>3.15E-2</c:v>
                </c:pt>
                <c:pt idx="45">
                  <c:v>2.2700000000000001E-2</c:v>
                </c:pt>
                <c:pt idx="46">
                  <c:v>1.6E-2</c:v>
                </c:pt>
                <c:pt idx="47">
                  <c:v>1.11E-2</c:v>
                </c:pt>
                <c:pt idx="48">
                  <c:v>7.4999999999999997E-3</c:v>
                </c:pt>
                <c:pt idx="49">
                  <c:v>5.0000000000000001E-3</c:v>
                </c:pt>
                <c:pt idx="50">
                  <c:v>3.3E-3</c:v>
                </c:pt>
                <c:pt idx="51">
                  <c:v>2.0999999999999999E-3</c:v>
                </c:pt>
                <c:pt idx="52">
                  <c:v>1.2999999999999999E-3</c:v>
                </c:pt>
                <c:pt idx="53">
                  <c:v>8.0000000000000004E-4</c:v>
                </c:pt>
                <c:pt idx="54">
                  <c:v>5.0000000000000001E-4</c:v>
                </c:pt>
                <c:pt idx="55">
                  <c:v>2.9999999999999997E-4</c:v>
                </c:pt>
                <c:pt idx="56">
                  <c:v>2.0000000000000001E-4</c:v>
                </c:pt>
                <c:pt idx="57">
                  <c:v>1E-4</c:v>
                </c:pt>
                <c:pt idx="58">
                  <c:v>1E-4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243216384"/>
        <c:axId val="243219184"/>
      </c:lineChart>
      <c:catAx>
        <c:axId val="243216384"/>
        <c:scaling>
          <c:orientation val="minMax"/>
        </c:scaling>
        <c:delete val="1"/>
        <c:axPos val="b"/>
        <c:majorTickMark val="out"/>
        <c:minorTickMark val="none"/>
        <c:tickLblPos val="nextTo"/>
        <c:crossAx val="243219184"/>
        <c:crosses val="autoZero"/>
        <c:auto val="1"/>
        <c:lblAlgn val="ctr"/>
        <c:lblOffset val="100"/>
        <c:noMultiLvlLbl val="0"/>
      </c:catAx>
      <c:valAx>
        <c:axId val="243219184"/>
        <c:scaling>
          <c:orientation val="minMax"/>
        </c:scaling>
        <c:delete val="1"/>
        <c:axPos val="l"/>
        <c:numFmt formatCode="General" sourceLinked="1"/>
        <c:majorTickMark val="out"/>
        <c:minorTickMark val="none"/>
        <c:tickLblPos val="nextTo"/>
        <c:crossAx val="243216384"/>
        <c:crosses val="autoZero"/>
        <c:crossBetween val="between"/>
      </c:valAx>
      <c:spPr>
        <a:solidFill>
          <a:schemeClr val="tx1"/>
        </a:solidFill>
      </c:spPr>
    </c:plotArea>
    <c:plotVisOnly val="1"/>
    <c:dispBlanksAs val="gap"/>
    <c:showDLblsOverMax val="0"/>
  </c:chart>
  <c:spPr>
    <a:solidFill>
      <a:schemeClr val="tx1"/>
    </a:solidFill>
    <a:ln>
      <a:noFill/>
    </a:ln>
  </c:spPr>
  <c:externalData r:id="rId2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lineChart>
        <c:grouping val="standard"/>
        <c:varyColors val="0"/>
        <c:ser>
          <c:idx val="0"/>
          <c:order val="0"/>
          <c:spPr>
            <a:ln>
              <a:solidFill>
                <a:schemeClr val="accent2"/>
              </a:solidFill>
            </a:ln>
            <a:effectLst>
              <a:outerShdw blurRad="50800" dist="38100" dir="2700000" algn="tl" rotWithShape="0">
                <a:schemeClr val="bg2">
                  <a:alpha val="40000"/>
                </a:schemeClr>
              </a:outerShdw>
            </a:effectLst>
          </c:spPr>
          <c:marker>
            <c:symbol val="none"/>
          </c:marker>
          <c:val>
            <c:numRef>
              <c:f>Sheet2!$H$2:$H$70</c:f>
              <c:numCache>
                <c:formatCode>General</c:formatCode>
                <c:ptCount val="69"/>
                <c:pt idx="0">
                  <c:v>1.0046999999999999</c:v>
                </c:pt>
                <c:pt idx="1">
                  <c:v>0.97189999999999999</c:v>
                </c:pt>
                <c:pt idx="2">
                  <c:v>0.98760000000000003</c:v>
                </c:pt>
                <c:pt idx="3">
                  <c:v>1.0206</c:v>
                </c:pt>
                <c:pt idx="4">
                  <c:v>1.0086999999999999</c:v>
                </c:pt>
                <c:pt idx="5">
                  <c:v>0.98419999999999996</c:v>
                </c:pt>
                <c:pt idx="6">
                  <c:v>0.98819999999999997</c:v>
                </c:pt>
                <c:pt idx="7">
                  <c:v>1.0091000000000001</c:v>
                </c:pt>
                <c:pt idx="8">
                  <c:v>0.98350000000000004</c:v>
                </c:pt>
                <c:pt idx="9">
                  <c:v>1.0031000000000001</c:v>
                </c:pt>
                <c:pt idx="10">
                  <c:v>0.98919999999999997</c:v>
                </c:pt>
                <c:pt idx="11">
                  <c:v>1.0189999999999999</c:v>
                </c:pt>
                <c:pt idx="12">
                  <c:v>1.0508</c:v>
                </c:pt>
                <c:pt idx="13">
                  <c:v>0.96240000000000003</c:v>
                </c:pt>
                <c:pt idx="14">
                  <c:v>1.0169999999999999</c:v>
                </c:pt>
                <c:pt idx="15">
                  <c:v>0.98370000000000002</c:v>
                </c:pt>
                <c:pt idx="16">
                  <c:v>1.0329999999999999</c:v>
                </c:pt>
                <c:pt idx="17">
                  <c:v>1.0507</c:v>
                </c:pt>
                <c:pt idx="18">
                  <c:v>0.99299999999999999</c:v>
                </c:pt>
                <c:pt idx="19">
                  <c:v>0.94099999999999995</c:v>
                </c:pt>
                <c:pt idx="20">
                  <c:v>0.9829</c:v>
                </c:pt>
                <c:pt idx="21">
                  <c:v>1.0462</c:v>
                </c:pt>
                <c:pt idx="22">
                  <c:v>0.99180000000000001</c:v>
                </c:pt>
                <c:pt idx="23">
                  <c:v>1.0027999999999999</c:v>
                </c:pt>
                <c:pt idx="24">
                  <c:v>0.99480000000000002</c:v>
                </c:pt>
                <c:pt idx="25">
                  <c:v>1.0072000000000001</c:v>
                </c:pt>
                <c:pt idx="26">
                  <c:v>0.97370000000000001</c:v>
                </c:pt>
                <c:pt idx="27">
                  <c:v>1.0126999999999999</c:v>
                </c:pt>
                <c:pt idx="28">
                  <c:v>1.0193000000000001</c:v>
                </c:pt>
                <c:pt idx="29">
                  <c:v>0.97260000000000002</c:v>
                </c:pt>
                <c:pt idx="30">
                  <c:v>1</c:v>
                </c:pt>
                <c:pt idx="31">
                  <c:v>0.99399999999999999</c:v>
                </c:pt>
                <c:pt idx="32">
                  <c:v>0.98519999999999996</c:v>
                </c:pt>
                <c:pt idx="33">
                  <c:v>1.0579000000000001</c:v>
                </c:pt>
                <c:pt idx="34">
                  <c:v>0.99439999999999995</c:v>
                </c:pt>
                <c:pt idx="35">
                  <c:v>0.98240000000000005</c:v>
                </c:pt>
                <c:pt idx="36">
                  <c:v>1.0189999999999999</c:v>
                </c:pt>
                <c:pt idx="37">
                  <c:v>0.98150000000000004</c:v>
                </c:pt>
                <c:pt idx="38">
                  <c:v>0.97289999999999999</c:v>
                </c:pt>
                <c:pt idx="39">
                  <c:v>1.0242</c:v>
                </c:pt>
                <c:pt idx="40">
                  <c:v>1.0316000000000001</c:v>
                </c:pt>
                <c:pt idx="41">
                  <c:v>1.0092000000000001</c:v>
                </c:pt>
                <c:pt idx="42">
                  <c:v>0.99439999999999995</c:v>
                </c:pt>
                <c:pt idx="43">
                  <c:v>0.99329999999999996</c:v>
                </c:pt>
                <c:pt idx="44">
                  <c:v>0.98270000000000002</c:v>
                </c:pt>
                <c:pt idx="45">
                  <c:v>1.0112000000000001</c:v>
                </c:pt>
                <c:pt idx="46">
                  <c:v>1.0185999999999999</c:v>
                </c:pt>
                <c:pt idx="47">
                  <c:v>1.0316000000000001</c:v>
                </c:pt>
                <c:pt idx="48">
                  <c:v>0.94679999999999997</c:v>
                </c:pt>
                <c:pt idx="49">
                  <c:v>0.94889999999999997</c:v>
                </c:pt>
                <c:pt idx="50">
                  <c:v>0.98460000000000003</c:v>
                </c:pt>
                <c:pt idx="51">
                  <c:v>1.0046999999999999</c:v>
                </c:pt>
                <c:pt idx="52">
                  <c:v>0.97189999999999999</c:v>
                </c:pt>
                <c:pt idx="53">
                  <c:v>0.98760000000000003</c:v>
                </c:pt>
                <c:pt idx="54">
                  <c:v>1.0206</c:v>
                </c:pt>
                <c:pt idx="55">
                  <c:v>1.0086999999999999</c:v>
                </c:pt>
                <c:pt idx="56">
                  <c:v>0.98419999999999996</c:v>
                </c:pt>
                <c:pt idx="57">
                  <c:v>0.98819999999999997</c:v>
                </c:pt>
                <c:pt idx="58">
                  <c:v>1.0091000000000001</c:v>
                </c:pt>
                <c:pt idx="59">
                  <c:v>1.0620000000000001</c:v>
                </c:pt>
                <c:pt idx="60">
                  <c:v>1.0270999999999999</c:v>
                </c:pt>
                <c:pt idx="61">
                  <c:v>1.022</c:v>
                </c:pt>
                <c:pt idx="62">
                  <c:v>1.0081</c:v>
                </c:pt>
                <c:pt idx="63">
                  <c:v>0.97670000000000001</c:v>
                </c:pt>
                <c:pt idx="64">
                  <c:v>0.97270000000000001</c:v>
                </c:pt>
                <c:pt idx="65">
                  <c:v>0.96120000000000005</c:v>
                </c:pt>
                <c:pt idx="66">
                  <c:v>0.96830000000000005</c:v>
                </c:pt>
                <c:pt idx="67">
                  <c:v>1.0242</c:v>
                </c:pt>
                <c:pt idx="68">
                  <c:v>0.999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259154384"/>
        <c:axId val="145400928"/>
      </c:lineChart>
      <c:catAx>
        <c:axId val="259154384"/>
        <c:scaling>
          <c:orientation val="minMax"/>
        </c:scaling>
        <c:delete val="1"/>
        <c:axPos val="b"/>
        <c:majorTickMark val="out"/>
        <c:minorTickMark val="none"/>
        <c:tickLblPos val="nextTo"/>
        <c:crossAx val="145400928"/>
        <c:crosses val="autoZero"/>
        <c:auto val="1"/>
        <c:lblAlgn val="ctr"/>
        <c:lblOffset val="100"/>
        <c:noMultiLvlLbl val="0"/>
      </c:catAx>
      <c:valAx>
        <c:axId val="145400928"/>
        <c:scaling>
          <c:orientation val="minMax"/>
        </c:scaling>
        <c:delete val="1"/>
        <c:axPos val="l"/>
        <c:numFmt formatCode="General" sourceLinked="1"/>
        <c:majorTickMark val="out"/>
        <c:minorTickMark val="none"/>
        <c:tickLblPos val="nextTo"/>
        <c:crossAx val="259154384"/>
        <c:crosses val="autoZero"/>
        <c:crossBetween val="between"/>
      </c:valAx>
      <c:spPr>
        <a:noFill/>
        <a:ln w="25400">
          <a:noFill/>
        </a:ln>
      </c:spPr>
    </c:plotArea>
    <c:plotVisOnly val="1"/>
    <c:dispBlanksAs val="gap"/>
    <c:showDLblsOverMax val="0"/>
  </c:chart>
  <c:spPr>
    <a:solidFill>
      <a:schemeClr val="tx1"/>
    </a:solidFill>
    <a:ln>
      <a:noFill/>
    </a:ln>
  </c:spPr>
  <c:externalData r:id="rId2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3.0555555555555555E-2"/>
          <c:y val="0.1111111111111111"/>
          <c:w val="0.93888888888888888"/>
          <c:h val="0.75"/>
        </c:manualLayout>
      </c:layout>
      <c:lineChart>
        <c:grouping val="standard"/>
        <c:varyColors val="0"/>
        <c:ser>
          <c:idx val="0"/>
          <c:order val="0"/>
          <c:spPr>
            <a:ln>
              <a:solidFill>
                <a:schemeClr val="accent2"/>
              </a:solidFill>
            </a:ln>
            <a:effectLst>
              <a:outerShdw blurRad="50800" dist="38100" dir="2700000" algn="tl" rotWithShape="0">
                <a:schemeClr val="bg2">
                  <a:alpha val="40000"/>
                </a:schemeClr>
              </a:outerShdw>
            </a:effectLst>
          </c:spPr>
          <c:marker>
            <c:symbol val="none"/>
          </c:marker>
          <c:val>
            <c:numRef>
              <c:f>Sheet2!$J$26:$J$84</c:f>
              <c:numCache>
                <c:formatCode>General</c:formatCode>
                <c:ptCount val="59"/>
                <c:pt idx="0">
                  <c:v>0.99970000000000003</c:v>
                </c:pt>
                <c:pt idx="1">
                  <c:v>0.99970000000000003</c:v>
                </c:pt>
                <c:pt idx="2">
                  <c:v>0.99970000000000003</c:v>
                </c:pt>
                <c:pt idx="3">
                  <c:v>0.99970000000000003</c:v>
                </c:pt>
                <c:pt idx="4">
                  <c:v>0.99970000000000003</c:v>
                </c:pt>
                <c:pt idx="5">
                  <c:v>0.99970000000000003</c:v>
                </c:pt>
                <c:pt idx="6">
                  <c:v>0.99970000000000003</c:v>
                </c:pt>
                <c:pt idx="7">
                  <c:v>0.99960000000000004</c:v>
                </c:pt>
                <c:pt idx="8">
                  <c:v>0.99950000000000006</c:v>
                </c:pt>
                <c:pt idx="9">
                  <c:v>0.99919999999999998</c:v>
                </c:pt>
                <c:pt idx="10">
                  <c:v>0.99870000000000003</c:v>
                </c:pt>
                <c:pt idx="11">
                  <c:v>0.99790000000000001</c:v>
                </c:pt>
                <c:pt idx="12">
                  <c:v>0.99670000000000003</c:v>
                </c:pt>
                <c:pt idx="13">
                  <c:v>0.995</c:v>
                </c:pt>
                <c:pt idx="14">
                  <c:v>0.99250000000000005</c:v>
                </c:pt>
                <c:pt idx="15">
                  <c:v>0.9889</c:v>
                </c:pt>
                <c:pt idx="16">
                  <c:v>0.98399999999999999</c:v>
                </c:pt>
                <c:pt idx="17">
                  <c:v>0.97729999999999995</c:v>
                </c:pt>
                <c:pt idx="18">
                  <c:v>0.96850000000000003</c:v>
                </c:pt>
                <c:pt idx="19">
                  <c:v>0.95689999999999997</c:v>
                </c:pt>
                <c:pt idx="20">
                  <c:v>0.94210000000000005</c:v>
                </c:pt>
                <c:pt idx="21">
                  <c:v>0.92359999999999998</c:v>
                </c:pt>
                <c:pt idx="22">
                  <c:v>0.90090000000000003</c:v>
                </c:pt>
                <c:pt idx="23">
                  <c:v>0.87370000000000003</c:v>
                </c:pt>
                <c:pt idx="24">
                  <c:v>0.84160000000000001</c:v>
                </c:pt>
                <c:pt idx="25">
                  <c:v>0.80449999999999999</c:v>
                </c:pt>
                <c:pt idx="26">
                  <c:v>0.76270000000000004</c:v>
                </c:pt>
                <c:pt idx="27">
                  <c:v>0.71630000000000005</c:v>
                </c:pt>
                <c:pt idx="28">
                  <c:v>0.66600000000000004</c:v>
                </c:pt>
                <c:pt idx="29">
                  <c:v>0.61250000000000004</c:v>
                </c:pt>
                <c:pt idx="30">
                  <c:v>0.55679999999999996</c:v>
                </c:pt>
                <c:pt idx="31">
                  <c:v>0.5</c:v>
                </c:pt>
                <c:pt idx="32">
                  <c:v>0.44319999999999998</c:v>
                </c:pt>
                <c:pt idx="33">
                  <c:v>0.38750000000000001</c:v>
                </c:pt>
                <c:pt idx="34">
                  <c:v>0.33400000000000002</c:v>
                </c:pt>
                <c:pt idx="35">
                  <c:v>0.28370000000000001</c:v>
                </c:pt>
                <c:pt idx="36">
                  <c:v>0.23730000000000001</c:v>
                </c:pt>
                <c:pt idx="37">
                  <c:v>0.19550000000000001</c:v>
                </c:pt>
                <c:pt idx="38">
                  <c:v>0.15840000000000001</c:v>
                </c:pt>
                <c:pt idx="39">
                  <c:v>0.1263</c:v>
                </c:pt>
                <c:pt idx="40">
                  <c:v>9.9099999999999994E-2</c:v>
                </c:pt>
                <c:pt idx="41">
                  <c:v>7.6399999999999996E-2</c:v>
                </c:pt>
                <c:pt idx="42">
                  <c:v>5.79E-2</c:v>
                </c:pt>
                <c:pt idx="43">
                  <c:v>4.3099999999999999E-2</c:v>
                </c:pt>
                <c:pt idx="44">
                  <c:v>3.15E-2</c:v>
                </c:pt>
                <c:pt idx="45">
                  <c:v>2.2700000000000001E-2</c:v>
                </c:pt>
                <c:pt idx="46">
                  <c:v>1.6E-2</c:v>
                </c:pt>
                <c:pt idx="47">
                  <c:v>1.11E-2</c:v>
                </c:pt>
                <c:pt idx="48">
                  <c:v>7.4999999999999997E-3</c:v>
                </c:pt>
                <c:pt idx="49">
                  <c:v>5.0000000000000001E-3</c:v>
                </c:pt>
                <c:pt idx="50">
                  <c:v>3.3E-3</c:v>
                </c:pt>
                <c:pt idx="51">
                  <c:v>2.0999999999999999E-3</c:v>
                </c:pt>
                <c:pt idx="52">
                  <c:v>1.2999999999999999E-3</c:v>
                </c:pt>
                <c:pt idx="53">
                  <c:v>8.0000000000000004E-4</c:v>
                </c:pt>
                <c:pt idx="54">
                  <c:v>5.0000000000000001E-4</c:v>
                </c:pt>
                <c:pt idx="55">
                  <c:v>2.9999999999999997E-4</c:v>
                </c:pt>
                <c:pt idx="56">
                  <c:v>2.0000000000000001E-4</c:v>
                </c:pt>
                <c:pt idx="57">
                  <c:v>1E-4</c:v>
                </c:pt>
                <c:pt idx="58">
                  <c:v>1E-4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503026544"/>
        <c:axId val="503027104"/>
      </c:lineChart>
      <c:catAx>
        <c:axId val="503026544"/>
        <c:scaling>
          <c:orientation val="minMax"/>
        </c:scaling>
        <c:delete val="1"/>
        <c:axPos val="b"/>
        <c:majorTickMark val="out"/>
        <c:minorTickMark val="none"/>
        <c:tickLblPos val="nextTo"/>
        <c:crossAx val="503027104"/>
        <c:crosses val="autoZero"/>
        <c:auto val="1"/>
        <c:lblAlgn val="ctr"/>
        <c:lblOffset val="100"/>
        <c:noMultiLvlLbl val="0"/>
      </c:catAx>
      <c:valAx>
        <c:axId val="503027104"/>
        <c:scaling>
          <c:orientation val="minMax"/>
        </c:scaling>
        <c:delete val="1"/>
        <c:axPos val="l"/>
        <c:numFmt formatCode="General" sourceLinked="1"/>
        <c:majorTickMark val="out"/>
        <c:minorTickMark val="none"/>
        <c:tickLblPos val="nextTo"/>
        <c:crossAx val="503026544"/>
        <c:crosses val="autoZero"/>
        <c:crossBetween val="between"/>
      </c:valAx>
      <c:spPr>
        <a:solidFill>
          <a:schemeClr val="tx1"/>
        </a:solidFill>
      </c:spPr>
    </c:plotArea>
    <c:plotVisOnly val="1"/>
    <c:dispBlanksAs val="gap"/>
    <c:showDLblsOverMax val="0"/>
  </c:chart>
  <c:spPr>
    <a:solidFill>
      <a:schemeClr val="tx1"/>
    </a:solidFill>
    <a:ln>
      <a:noFill/>
    </a:ln>
  </c:spPr>
  <c:externalData r:id="rId2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lineChart>
        <c:grouping val="standard"/>
        <c:varyColors val="0"/>
        <c:ser>
          <c:idx val="0"/>
          <c:order val="0"/>
          <c:spPr>
            <a:ln>
              <a:solidFill>
                <a:schemeClr val="accent2"/>
              </a:solidFill>
            </a:ln>
            <a:effectLst>
              <a:outerShdw blurRad="50800" dist="38100" dir="2700000" algn="tl" rotWithShape="0">
                <a:schemeClr val="bg2">
                  <a:alpha val="40000"/>
                </a:schemeClr>
              </a:outerShdw>
            </a:effectLst>
          </c:spPr>
          <c:marker>
            <c:symbol val="none"/>
          </c:marker>
          <c:val>
            <c:numRef>
              <c:f>Sheet2!$H$2:$H$70</c:f>
              <c:numCache>
                <c:formatCode>General</c:formatCode>
                <c:ptCount val="69"/>
                <c:pt idx="0">
                  <c:v>1.0046999999999999</c:v>
                </c:pt>
                <c:pt idx="1">
                  <c:v>0.97189999999999999</c:v>
                </c:pt>
                <c:pt idx="2">
                  <c:v>0.98760000000000003</c:v>
                </c:pt>
                <c:pt idx="3">
                  <c:v>1.0206</c:v>
                </c:pt>
                <c:pt idx="4">
                  <c:v>1.0086999999999999</c:v>
                </c:pt>
                <c:pt idx="5">
                  <c:v>0.98419999999999996</c:v>
                </c:pt>
                <c:pt idx="6">
                  <c:v>0.98819999999999997</c:v>
                </c:pt>
                <c:pt idx="7">
                  <c:v>1.0091000000000001</c:v>
                </c:pt>
                <c:pt idx="8">
                  <c:v>0.98350000000000004</c:v>
                </c:pt>
                <c:pt idx="9">
                  <c:v>1.0031000000000001</c:v>
                </c:pt>
                <c:pt idx="10">
                  <c:v>0.98919999999999997</c:v>
                </c:pt>
                <c:pt idx="11">
                  <c:v>1.0189999999999999</c:v>
                </c:pt>
                <c:pt idx="12">
                  <c:v>1.0508</c:v>
                </c:pt>
                <c:pt idx="13">
                  <c:v>0.96240000000000003</c:v>
                </c:pt>
                <c:pt idx="14">
                  <c:v>1.0169999999999999</c:v>
                </c:pt>
                <c:pt idx="15">
                  <c:v>0.98370000000000002</c:v>
                </c:pt>
                <c:pt idx="16">
                  <c:v>1.0329999999999999</c:v>
                </c:pt>
                <c:pt idx="17">
                  <c:v>1.0507</c:v>
                </c:pt>
                <c:pt idx="18">
                  <c:v>0.99299999999999999</c:v>
                </c:pt>
                <c:pt idx="19">
                  <c:v>0.94099999999999995</c:v>
                </c:pt>
                <c:pt idx="20">
                  <c:v>0.9829</c:v>
                </c:pt>
                <c:pt idx="21">
                  <c:v>1.0462</c:v>
                </c:pt>
                <c:pt idx="22">
                  <c:v>0.99180000000000001</c:v>
                </c:pt>
                <c:pt idx="23">
                  <c:v>1.0027999999999999</c:v>
                </c:pt>
                <c:pt idx="24">
                  <c:v>0.99480000000000002</c:v>
                </c:pt>
                <c:pt idx="25">
                  <c:v>1.0072000000000001</c:v>
                </c:pt>
                <c:pt idx="26">
                  <c:v>0.97370000000000001</c:v>
                </c:pt>
                <c:pt idx="27">
                  <c:v>1.0126999999999999</c:v>
                </c:pt>
                <c:pt idx="28">
                  <c:v>1.0193000000000001</c:v>
                </c:pt>
                <c:pt idx="29">
                  <c:v>0.97260000000000002</c:v>
                </c:pt>
                <c:pt idx="30">
                  <c:v>1</c:v>
                </c:pt>
                <c:pt idx="31">
                  <c:v>0.99399999999999999</c:v>
                </c:pt>
                <c:pt idx="32">
                  <c:v>0.98519999999999996</c:v>
                </c:pt>
                <c:pt idx="33">
                  <c:v>1.0579000000000001</c:v>
                </c:pt>
                <c:pt idx="34">
                  <c:v>0.99439999999999995</c:v>
                </c:pt>
                <c:pt idx="35">
                  <c:v>0.98240000000000005</c:v>
                </c:pt>
                <c:pt idx="36">
                  <c:v>1.0189999999999999</c:v>
                </c:pt>
                <c:pt idx="37">
                  <c:v>0.98150000000000004</c:v>
                </c:pt>
                <c:pt idx="38">
                  <c:v>0.97289999999999999</c:v>
                </c:pt>
                <c:pt idx="39">
                  <c:v>1.0242</c:v>
                </c:pt>
                <c:pt idx="40">
                  <c:v>1.0316000000000001</c:v>
                </c:pt>
                <c:pt idx="41">
                  <c:v>1.0092000000000001</c:v>
                </c:pt>
                <c:pt idx="42">
                  <c:v>0.99439999999999995</c:v>
                </c:pt>
                <c:pt idx="43">
                  <c:v>0.99329999999999996</c:v>
                </c:pt>
                <c:pt idx="44">
                  <c:v>0.98270000000000002</c:v>
                </c:pt>
                <c:pt idx="45">
                  <c:v>1.0112000000000001</c:v>
                </c:pt>
                <c:pt idx="46">
                  <c:v>1.0185999999999999</c:v>
                </c:pt>
                <c:pt idx="47">
                  <c:v>1.0316000000000001</c:v>
                </c:pt>
                <c:pt idx="48">
                  <c:v>0.94679999999999997</c:v>
                </c:pt>
                <c:pt idx="49">
                  <c:v>0.94889999999999997</c:v>
                </c:pt>
                <c:pt idx="50">
                  <c:v>0.98460000000000003</c:v>
                </c:pt>
                <c:pt idx="51">
                  <c:v>1.0046999999999999</c:v>
                </c:pt>
                <c:pt idx="52">
                  <c:v>0.97189999999999999</c:v>
                </c:pt>
                <c:pt idx="53">
                  <c:v>0.98760000000000003</c:v>
                </c:pt>
                <c:pt idx="54">
                  <c:v>1.0206</c:v>
                </c:pt>
                <c:pt idx="55">
                  <c:v>1.0086999999999999</c:v>
                </c:pt>
                <c:pt idx="56">
                  <c:v>0.98419999999999996</c:v>
                </c:pt>
                <c:pt idx="57">
                  <c:v>0.98819999999999997</c:v>
                </c:pt>
                <c:pt idx="58">
                  <c:v>1.0091000000000001</c:v>
                </c:pt>
                <c:pt idx="59">
                  <c:v>1.0620000000000001</c:v>
                </c:pt>
                <c:pt idx="60">
                  <c:v>1.0270999999999999</c:v>
                </c:pt>
                <c:pt idx="61">
                  <c:v>1.022</c:v>
                </c:pt>
                <c:pt idx="62">
                  <c:v>1.0081</c:v>
                </c:pt>
                <c:pt idx="63">
                  <c:v>0.97670000000000001</c:v>
                </c:pt>
                <c:pt idx="64">
                  <c:v>0.97270000000000001</c:v>
                </c:pt>
                <c:pt idx="65">
                  <c:v>0.96120000000000005</c:v>
                </c:pt>
                <c:pt idx="66">
                  <c:v>0.96830000000000005</c:v>
                </c:pt>
                <c:pt idx="67">
                  <c:v>1.0242</c:v>
                </c:pt>
                <c:pt idx="68">
                  <c:v>0.999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503029904"/>
        <c:axId val="503030464"/>
      </c:lineChart>
      <c:catAx>
        <c:axId val="503029904"/>
        <c:scaling>
          <c:orientation val="minMax"/>
        </c:scaling>
        <c:delete val="1"/>
        <c:axPos val="b"/>
        <c:majorTickMark val="out"/>
        <c:minorTickMark val="none"/>
        <c:tickLblPos val="nextTo"/>
        <c:crossAx val="503030464"/>
        <c:crosses val="autoZero"/>
        <c:auto val="1"/>
        <c:lblAlgn val="ctr"/>
        <c:lblOffset val="100"/>
        <c:noMultiLvlLbl val="0"/>
      </c:catAx>
      <c:valAx>
        <c:axId val="503030464"/>
        <c:scaling>
          <c:orientation val="minMax"/>
        </c:scaling>
        <c:delete val="1"/>
        <c:axPos val="l"/>
        <c:numFmt formatCode="General" sourceLinked="1"/>
        <c:majorTickMark val="out"/>
        <c:minorTickMark val="none"/>
        <c:tickLblPos val="nextTo"/>
        <c:crossAx val="503029904"/>
        <c:crosses val="autoZero"/>
        <c:crossBetween val="between"/>
      </c:valAx>
      <c:spPr>
        <a:noFill/>
        <a:ln w="25400">
          <a:noFill/>
        </a:ln>
      </c:spPr>
    </c:plotArea>
    <c:plotVisOnly val="1"/>
    <c:dispBlanksAs val="gap"/>
    <c:showDLblsOverMax val="0"/>
  </c:chart>
  <c:spPr>
    <a:solidFill>
      <a:schemeClr val="tx1"/>
    </a:solidFill>
    <a:ln>
      <a:noFill/>
    </a:ln>
  </c:spPr>
  <c:externalData r:id="rId2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3.0555555555555555E-2"/>
          <c:y val="0.1111111111111111"/>
          <c:w val="0.93888888888888888"/>
          <c:h val="0.75"/>
        </c:manualLayout>
      </c:layout>
      <c:lineChart>
        <c:grouping val="standard"/>
        <c:varyColors val="0"/>
        <c:ser>
          <c:idx val="0"/>
          <c:order val="0"/>
          <c:spPr>
            <a:ln>
              <a:solidFill>
                <a:schemeClr val="accent2"/>
              </a:solidFill>
            </a:ln>
            <a:effectLst>
              <a:outerShdw blurRad="50800" dist="38100" dir="2700000" algn="tl" rotWithShape="0">
                <a:schemeClr val="bg2">
                  <a:alpha val="40000"/>
                </a:schemeClr>
              </a:outerShdw>
            </a:effectLst>
          </c:spPr>
          <c:marker>
            <c:symbol val="none"/>
          </c:marker>
          <c:val>
            <c:numRef>
              <c:f>Sheet2!$J$26:$J$84</c:f>
              <c:numCache>
                <c:formatCode>General</c:formatCode>
                <c:ptCount val="59"/>
                <c:pt idx="0">
                  <c:v>0.99970000000000003</c:v>
                </c:pt>
                <c:pt idx="1">
                  <c:v>0.99970000000000003</c:v>
                </c:pt>
                <c:pt idx="2">
                  <c:v>0.99970000000000003</c:v>
                </c:pt>
                <c:pt idx="3">
                  <c:v>0.99970000000000003</c:v>
                </c:pt>
                <c:pt idx="4">
                  <c:v>0.99970000000000003</c:v>
                </c:pt>
                <c:pt idx="5">
                  <c:v>0.99970000000000003</c:v>
                </c:pt>
                <c:pt idx="6">
                  <c:v>0.99970000000000003</c:v>
                </c:pt>
                <c:pt idx="7">
                  <c:v>0.99960000000000004</c:v>
                </c:pt>
                <c:pt idx="8">
                  <c:v>0.99950000000000006</c:v>
                </c:pt>
                <c:pt idx="9">
                  <c:v>0.99919999999999998</c:v>
                </c:pt>
                <c:pt idx="10">
                  <c:v>0.99870000000000003</c:v>
                </c:pt>
                <c:pt idx="11">
                  <c:v>0.99790000000000001</c:v>
                </c:pt>
                <c:pt idx="12">
                  <c:v>0.99670000000000003</c:v>
                </c:pt>
                <c:pt idx="13">
                  <c:v>0.995</c:v>
                </c:pt>
                <c:pt idx="14">
                  <c:v>0.99250000000000005</c:v>
                </c:pt>
                <c:pt idx="15">
                  <c:v>0.9889</c:v>
                </c:pt>
                <c:pt idx="16">
                  <c:v>0.98399999999999999</c:v>
                </c:pt>
                <c:pt idx="17">
                  <c:v>0.97729999999999995</c:v>
                </c:pt>
                <c:pt idx="18">
                  <c:v>0.96850000000000003</c:v>
                </c:pt>
                <c:pt idx="19">
                  <c:v>0.95689999999999997</c:v>
                </c:pt>
                <c:pt idx="20">
                  <c:v>0.94210000000000005</c:v>
                </c:pt>
                <c:pt idx="21">
                  <c:v>0.92359999999999998</c:v>
                </c:pt>
                <c:pt idx="22">
                  <c:v>0.90090000000000003</c:v>
                </c:pt>
                <c:pt idx="23">
                  <c:v>0.87370000000000003</c:v>
                </c:pt>
                <c:pt idx="24">
                  <c:v>0.84160000000000001</c:v>
                </c:pt>
                <c:pt idx="25">
                  <c:v>0.80449999999999999</c:v>
                </c:pt>
                <c:pt idx="26">
                  <c:v>0.76270000000000004</c:v>
                </c:pt>
                <c:pt idx="27">
                  <c:v>0.71630000000000005</c:v>
                </c:pt>
                <c:pt idx="28">
                  <c:v>0.66600000000000004</c:v>
                </c:pt>
                <c:pt idx="29">
                  <c:v>0.61250000000000004</c:v>
                </c:pt>
                <c:pt idx="30">
                  <c:v>0.55679999999999996</c:v>
                </c:pt>
                <c:pt idx="31">
                  <c:v>0.5</c:v>
                </c:pt>
                <c:pt idx="32">
                  <c:v>0.44319999999999998</c:v>
                </c:pt>
                <c:pt idx="33">
                  <c:v>0.38750000000000001</c:v>
                </c:pt>
                <c:pt idx="34">
                  <c:v>0.33400000000000002</c:v>
                </c:pt>
                <c:pt idx="35">
                  <c:v>0.28370000000000001</c:v>
                </c:pt>
                <c:pt idx="36">
                  <c:v>0.23730000000000001</c:v>
                </c:pt>
                <c:pt idx="37">
                  <c:v>0.19550000000000001</c:v>
                </c:pt>
                <c:pt idx="38">
                  <c:v>0.15840000000000001</c:v>
                </c:pt>
                <c:pt idx="39">
                  <c:v>0.1263</c:v>
                </c:pt>
                <c:pt idx="40">
                  <c:v>9.9099999999999994E-2</c:v>
                </c:pt>
                <c:pt idx="41">
                  <c:v>7.6399999999999996E-2</c:v>
                </c:pt>
                <c:pt idx="42">
                  <c:v>5.79E-2</c:v>
                </c:pt>
                <c:pt idx="43">
                  <c:v>4.3099999999999999E-2</c:v>
                </c:pt>
                <c:pt idx="44">
                  <c:v>3.15E-2</c:v>
                </c:pt>
                <c:pt idx="45">
                  <c:v>2.2700000000000001E-2</c:v>
                </c:pt>
                <c:pt idx="46">
                  <c:v>1.6E-2</c:v>
                </c:pt>
                <c:pt idx="47">
                  <c:v>1.11E-2</c:v>
                </c:pt>
                <c:pt idx="48">
                  <c:v>7.4999999999999997E-3</c:v>
                </c:pt>
                <c:pt idx="49">
                  <c:v>5.0000000000000001E-3</c:v>
                </c:pt>
                <c:pt idx="50">
                  <c:v>3.3E-3</c:v>
                </c:pt>
                <c:pt idx="51">
                  <c:v>2.0999999999999999E-3</c:v>
                </c:pt>
                <c:pt idx="52">
                  <c:v>1.2999999999999999E-3</c:v>
                </c:pt>
                <c:pt idx="53">
                  <c:v>8.0000000000000004E-4</c:v>
                </c:pt>
                <c:pt idx="54">
                  <c:v>5.0000000000000001E-4</c:v>
                </c:pt>
                <c:pt idx="55">
                  <c:v>2.9999999999999997E-4</c:v>
                </c:pt>
                <c:pt idx="56">
                  <c:v>2.0000000000000001E-4</c:v>
                </c:pt>
                <c:pt idx="57">
                  <c:v>1E-4</c:v>
                </c:pt>
                <c:pt idx="58">
                  <c:v>1E-4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503032704"/>
        <c:axId val="503033264"/>
      </c:lineChart>
      <c:catAx>
        <c:axId val="503032704"/>
        <c:scaling>
          <c:orientation val="minMax"/>
        </c:scaling>
        <c:delete val="1"/>
        <c:axPos val="b"/>
        <c:majorTickMark val="out"/>
        <c:minorTickMark val="none"/>
        <c:tickLblPos val="nextTo"/>
        <c:crossAx val="503033264"/>
        <c:crosses val="autoZero"/>
        <c:auto val="1"/>
        <c:lblAlgn val="ctr"/>
        <c:lblOffset val="100"/>
        <c:noMultiLvlLbl val="0"/>
      </c:catAx>
      <c:valAx>
        <c:axId val="503033264"/>
        <c:scaling>
          <c:orientation val="minMax"/>
        </c:scaling>
        <c:delete val="1"/>
        <c:axPos val="l"/>
        <c:numFmt formatCode="General" sourceLinked="1"/>
        <c:majorTickMark val="out"/>
        <c:minorTickMark val="none"/>
        <c:tickLblPos val="nextTo"/>
        <c:crossAx val="503032704"/>
        <c:crosses val="autoZero"/>
        <c:crossBetween val="between"/>
      </c:valAx>
      <c:spPr>
        <a:solidFill>
          <a:schemeClr val="tx1"/>
        </a:solidFill>
      </c:spPr>
    </c:plotArea>
    <c:plotVisOnly val="1"/>
    <c:dispBlanksAs val="gap"/>
    <c:showDLblsOverMax val="0"/>
  </c:chart>
  <c:spPr>
    <a:solidFill>
      <a:schemeClr val="tx1"/>
    </a:solidFill>
    <a:ln>
      <a:noFill/>
    </a:ln>
  </c:spPr>
  <c:externalData r:id="rId2">
    <c:autoUpdate val="0"/>
  </c:externalData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scatterChart>
        <c:scatterStyle val="smoothMarker"/>
        <c:varyColors val="0"/>
        <c:ser>
          <c:idx val="0"/>
          <c:order val="0"/>
          <c:tx>
            <c:v>Structure</c:v>
          </c:tx>
          <c:spPr>
            <a:ln w="50800"/>
          </c:spPr>
          <c:marker>
            <c:symbol val="none"/>
          </c:marker>
          <c:xVal>
            <c:numRef>
              <c:f>Sheet1!$2:$2</c:f>
              <c:numCache>
                <c:formatCode>General</c:formatCode>
                <c:ptCount val="16384"/>
                <c:pt idx="0">
                  <c:v>0</c:v>
                </c:pt>
                <c:pt idx="1">
                  <c:v>1E-3</c:v>
                </c:pt>
                <c:pt idx="2">
                  <c:v>2E-3</c:v>
                </c:pt>
                <c:pt idx="3">
                  <c:v>3.0000000000000001E-3</c:v>
                </c:pt>
                <c:pt idx="4">
                  <c:v>4.0000000000000001E-3</c:v>
                </c:pt>
                <c:pt idx="5">
                  <c:v>5.0000000000000001E-3</c:v>
                </c:pt>
                <c:pt idx="6">
                  <c:v>6.0000000000000001E-3</c:v>
                </c:pt>
                <c:pt idx="7">
                  <c:v>7.0000000000000001E-3</c:v>
                </c:pt>
                <c:pt idx="8">
                  <c:v>8.0000000000000002E-3</c:v>
                </c:pt>
                <c:pt idx="9">
                  <c:v>8.9999999999999993E-3</c:v>
                </c:pt>
                <c:pt idx="10">
                  <c:v>0.01</c:v>
                </c:pt>
                <c:pt idx="11">
                  <c:v>1.0999999999999999E-2</c:v>
                </c:pt>
                <c:pt idx="12">
                  <c:v>1.2E-2</c:v>
                </c:pt>
                <c:pt idx="13">
                  <c:v>1.2999999999999999E-2</c:v>
                </c:pt>
                <c:pt idx="14">
                  <c:v>1.4E-2</c:v>
                </c:pt>
                <c:pt idx="15">
                  <c:v>1.4999999999999999E-2</c:v>
                </c:pt>
                <c:pt idx="16">
                  <c:v>1.6E-2</c:v>
                </c:pt>
                <c:pt idx="17">
                  <c:v>1.7000000000000001E-2</c:v>
                </c:pt>
                <c:pt idx="18">
                  <c:v>1.7999999999999999E-2</c:v>
                </c:pt>
                <c:pt idx="19">
                  <c:v>1.9E-2</c:v>
                </c:pt>
                <c:pt idx="20">
                  <c:v>0.02</c:v>
                </c:pt>
                <c:pt idx="21">
                  <c:v>2.1000000000000001E-2</c:v>
                </c:pt>
                <c:pt idx="22">
                  <c:v>2.1999999999999999E-2</c:v>
                </c:pt>
                <c:pt idx="23">
                  <c:v>2.3E-2</c:v>
                </c:pt>
                <c:pt idx="24">
                  <c:v>2.4E-2</c:v>
                </c:pt>
                <c:pt idx="25">
                  <c:v>2.5000000000000001E-2</c:v>
                </c:pt>
                <c:pt idx="26">
                  <c:v>2.5999999999999999E-2</c:v>
                </c:pt>
                <c:pt idx="27">
                  <c:v>2.7E-2</c:v>
                </c:pt>
                <c:pt idx="28">
                  <c:v>2.8000000000000001E-2</c:v>
                </c:pt>
                <c:pt idx="29">
                  <c:v>2.9000000000000001E-2</c:v>
                </c:pt>
                <c:pt idx="30">
                  <c:v>0.03</c:v>
                </c:pt>
                <c:pt idx="31">
                  <c:v>3.1E-2</c:v>
                </c:pt>
                <c:pt idx="32">
                  <c:v>3.2000000000000001E-2</c:v>
                </c:pt>
                <c:pt idx="33">
                  <c:v>3.3000000000000002E-2</c:v>
                </c:pt>
                <c:pt idx="34">
                  <c:v>3.4000000000000002E-2</c:v>
                </c:pt>
                <c:pt idx="35">
                  <c:v>3.5000000000000003E-2</c:v>
                </c:pt>
                <c:pt idx="36">
                  <c:v>3.5999999999999997E-2</c:v>
                </c:pt>
                <c:pt idx="37">
                  <c:v>3.6999999999999998E-2</c:v>
                </c:pt>
                <c:pt idx="38">
                  <c:v>3.7999999999999999E-2</c:v>
                </c:pt>
                <c:pt idx="39">
                  <c:v>3.9E-2</c:v>
                </c:pt>
                <c:pt idx="40">
                  <c:v>0.04</c:v>
                </c:pt>
                <c:pt idx="41">
                  <c:v>4.1000000000000002E-2</c:v>
                </c:pt>
                <c:pt idx="42">
                  <c:v>4.2000000000000003E-2</c:v>
                </c:pt>
                <c:pt idx="43">
                  <c:v>4.2999999999999997E-2</c:v>
                </c:pt>
                <c:pt idx="44">
                  <c:v>4.3999999999999997E-2</c:v>
                </c:pt>
                <c:pt idx="45">
                  <c:v>4.4999999999999998E-2</c:v>
                </c:pt>
                <c:pt idx="46">
                  <c:v>4.5999999999999999E-2</c:v>
                </c:pt>
                <c:pt idx="47">
                  <c:v>4.7E-2</c:v>
                </c:pt>
                <c:pt idx="48">
                  <c:v>4.8000000000000001E-2</c:v>
                </c:pt>
                <c:pt idx="49">
                  <c:v>4.9000000000000002E-2</c:v>
                </c:pt>
                <c:pt idx="50">
                  <c:v>0.05</c:v>
                </c:pt>
                <c:pt idx="51">
                  <c:v>5.0999999999999997E-2</c:v>
                </c:pt>
                <c:pt idx="52">
                  <c:v>5.1999999999999998E-2</c:v>
                </c:pt>
                <c:pt idx="53">
                  <c:v>5.2999999999999999E-2</c:v>
                </c:pt>
                <c:pt idx="54">
                  <c:v>5.3999999999999999E-2</c:v>
                </c:pt>
                <c:pt idx="55">
                  <c:v>5.5E-2</c:v>
                </c:pt>
                <c:pt idx="56">
                  <c:v>5.6000000000000001E-2</c:v>
                </c:pt>
                <c:pt idx="57">
                  <c:v>5.7000000000000002E-2</c:v>
                </c:pt>
                <c:pt idx="58">
                  <c:v>5.8000000000000003E-2</c:v>
                </c:pt>
                <c:pt idx="59">
                  <c:v>5.8999999999999997E-2</c:v>
                </c:pt>
                <c:pt idx="60">
                  <c:v>0.06</c:v>
                </c:pt>
                <c:pt idx="61">
                  <c:v>6.0999999999999999E-2</c:v>
                </c:pt>
                <c:pt idx="62">
                  <c:v>6.2E-2</c:v>
                </c:pt>
                <c:pt idx="63">
                  <c:v>6.3E-2</c:v>
                </c:pt>
                <c:pt idx="64">
                  <c:v>6.4000000000000001E-2</c:v>
                </c:pt>
                <c:pt idx="65">
                  <c:v>6.5000000000000002E-2</c:v>
                </c:pt>
                <c:pt idx="66">
                  <c:v>6.6000000000000003E-2</c:v>
                </c:pt>
                <c:pt idx="67">
                  <c:v>6.7000000000000004E-2</c:v>
                </c:pt>
                <c:pt idx="68">
                  <c:v>6.8000000000000005E-2</c:v>
                </c:pt>
                <c:pt idx="69">
                  <c:v>6.9000000000000006E-2</c:v>
                </c:pt>
                <c:pt idx="70">
                  <c:v>7.0000000000000007E-2</c:v>
                </c:pt>
                <c:pt idx="71">
                  <c:v>7.0999999999999994E-2</c:v>
                </c:pt>
                <c:pt idx="72">
                  <c:v>7.1999999999999995E-2</c:v>
                </c:pt>
                <c:pt idx="73">
                  <c:v>7.2999999999999995E-2</c:v>
                </c:pt>
                <c:pt idx="74">
                  <c:v>7.3999999999999996E-2</c:v>
                </c:pt>
                <c:pt idx="75">
                  <c:v>7.4999999999999997E-2</c:v>
                </c:pt>
                <c:pt idx="76">
                  <c:v>7.5999999999999998E-2</c:v>
                </c:pt>
                <c:pt idx="77">
                  <c:v>7.6999999999999999E-2</c:v>
                </c:pt>
                <c:pt idx="78">
                  <c:v>7.8E-2</c:v>
                </c:pt>
                <c:pt idx="79">
                  <c:v>7.9000000000000001E-2</c:v>
                </c:pt>
                <c:pt idx="80">
                  <c:v>0.08</c:v>
                </c:pt>
                <c:pt idx="81">
                  <c:v>8.1000000000000003E-2</c:v>
                </c:pt>
                <c:pt idx="82">
                  <c:v>8.2000000000000003E-2</c:v>
                </c:pt>
                <c:pt idx="83">
                  <c:v>8.3000000000000004E-2</c:v>
                </c:pt>
                <c:pt idx="84">
                  <c:v>8.4000000000000005E-2</c:v>
                </c:pt>
                <c:pt idx="85">
                  <c:v>8.5000000000000006E-2</c:v>
                </c:pt>
                <c:pt idx="86">
                  <c:v>8.5999999999999993E-2</c:v>
                </c:pt>
                <c:pt idx="87">
                  <c:v>8.6999999999999994E-2</c:v>
                </c:pt>
                <c:pt idx="88">
                  <c:v>8.7999999999999995E-2</c:v>
                </c:pt>
                <c:pt idx="89">
                  <c:v>8.8999999999999996E-2</c:v>
                </c:pt>
                <c:pt idx="90">
                  <c:v>0.09</c:v>
                </c:pt>
                <c:pt idx="91">
                  <c:v>9.0999999999999998E-2</c:v>
                </c:pt>
                <c:pt idx="92">
                  <c:v>9.1999999999999998E-2</c:v>
                </c:pt>
                <c:pt idx="93">
                  <c:v>9.2999999999999999E-2</c:v>
                </c:pt>
                <c:pt idx="94">
                  <c:v>9.4E-2</c:v>
                </c:pt>
                <c:pt idx="95">
                  <c:v>9.5000000000000001E-2</c:v>
                </c:pt>
                <c:pt idx="96">
                  <c:v>9.6000000000000002E-2</c:v>
                </c:pt>
                <c:pt idx="97">
                  <c:v>9.7000000000000003E-2</c:v>
                </c:pt>
                <c:pt idx="98">
                  <c:v>9.8000000000000004E-2</c:v>
                </c:pt>
                <c:pt idx="99">
                  <c:v>9.9000000000000005E-2</c:v>
                </c:pt>
                <c:pt idx="100">
                  <c:v>0.1</c:v>
                </c:pt>
                <c:pt idx="101">
                  <c:v>0.10100000000000001</c:v>
                </c:pt>
                <c:pt idx="102">
                  <c:v>0.10199999999999999</c:v>
                </c:pt>
                <c:pt idx="103">
                  <c:v>0.10299999999999999</c:v>
                </c:pt>
                <c:pt idx="104">
                  <c:v>0.104</c:v>
                </c:pt>
                <c:pt idx="105">
                  <c:v>0.105</c:v>
                </c:pt>
                <c:pt idx="106">
                  <c:v>0.106</c:v>
                </c:pt>
                <c:pt idx="107">
                  <c:v>0.107</c:v>
                </c:pt>
                <c:pt idx="108">
                  <c:v>0.108</c:v>
                </c:pt>
                <c:pt idx="109">
                  <c:v>0.109</c:v>
                </c:pt>
                <c:pt idx="110">
                  <c:v>0.11</c:v>
                </c:pt>
                <c:pt idx="111">
                  <c:v>0.111</c:v>
                </c:pt>
                <c:pt idx="112">
                  <c:v>0.112</c:v>
                </c:pt>
                <c:pt idx="113">
                  <c:v>0.113</c:v>
                </c:pt>
                <c:pt idx="114">
                  <c:v>0.114</c:v>
                </c:pt>
                <c:pt idx="115">
                  <c:v>0.115</c:v>
                </c:pt>
                <c:pt idx="116">
                  <c:v>0.11600000000000001</c:v>
                </c:pt>
                <c:pt idx="117">
                  <c:v>0.11700000000000001</c:v>
                </c:pt>
                <c:pt idx="118">
                  <c:v>0.11799999999999999</c:v>
                </c:pt>
                <c:pt idx="119">
                  <c:v>0.11899999999999999</c:v>
                </c:pt>
                <c:pt idx="120">
                  <c:v>0.12</c:v>
                </c:pt>
                <c:pt idx="121">
                  <c:v>0.121</c:v>
                </c:pt>
                <c:pt idx="122">
                  <c:v>0.122</c:v>
                </c:pt>
                <c:pt idx="123">
                  <c:v>0.123</c:v>
                </c:pt>
                <c:pt idx="124">
                  <c:v>0.124</c:v>
                </c:pt>
                <c:pt idx="125">
                  <c:v>0.125</c:v>
                </c:pt>
                <c:pt idx="126">
                  <c:v>0.126</c:v>
                </c:pt>
                <c:pt idx="127">
                  <c:v>0.127</c:v>
                </c:pt>
                <c:pt idx="128">
                  <c:v>0.128</c:v>
                </c:pt>
                <c:pt idx="129">
                  <c:v>0.129</c:v>
                </c:pt>
                <c:pt idx="130">
                  <c:v>0.13</c:v>
                </c:pt>
                <c:pt idx="131">
                  <c:v>0.13100000000000001</c:v>
                </c:pt>
                <c:pt idx="132">
                  <c:v>0.13200000000000001</c:v>
                </c:pt>
                <c:pt idx="133">
                  <c:v>0.13300000000000001</c:v>
                </c:pt>
                <c:pt idx="134">
                  <c:v>0.13400000000000001</c:v>
                </c:pt>
                <c:pt idx="135">
                  <c:v>0.13500000000000001</c:v>
                </c:pt>
                <c:pt idx="136">
                  <c:v>0.13600000000000001</c:v>
                </c:pt>
                <c:pt idx="137">
                  <c:v>0.13700000000000001</c:v>
                </c:pt>
                <c:pt idx="138">
                  <c:v>0.13800000000000001</c:v>
                </c:pt>
                <c:pt idx="139">
                  <c:v>0.13900000000000001</c:v>
                </c:pt>
                <c:pt idx="140">
                  <c:v>0.14000000000000001</c:v>
                </c:pt>
                <c:pt idx="141">
                  <c:v>0.14099999999999999</c:v>
                </c:pt>
                <c:pt idx="142">
                  <c:v>0.14199999999999999</c:v>
                </c:pt>
                <c:pt idx="143">
                  <c:v>0.14299999999999999</c:v>
                </c:pt>
                <c:pt idx="144">
                  <c:v>0.14399999999999999</c:v>
                </c:pt>
                <c:pt idx="145">
                  <c:v>0.14499999999999999</c:v>
                </c:pt>
                <c:pt idx="146">
                  <c:v>0.14599999999999999</c:v>
                </c:pt>
                <c:pt idx="147">
                  <c:v>0.14699999999999999</c:v>
                </c:pt>
                <c:pt idx="148">
                  <c:v>0.14799999999999999</c:v>
                </c:pt>
                <c:pt idx="149">
                  <c:v>0.14899999999999999</c:v>
                </c:pt>
                <c:pt idx="150">
                  <c:v>0.15</c:v>
                </c:pt>
                <c:pt idx="151">
                  <c:v>0.151</c:v>
                </c:pt>
                <c:pt idx="152">
                  <c:v>0.152</c:v>
                </c:pt>
                <c:pt idx="153">
                  <c:v>0.153</c:v>
                </c:pt>
                <c:pt idx="154">
                  <c:v>0.154</c:v>
                </c:pt>
                <c:pt idx="155">
                  <c:v>0.155</c:v>
                </c:pt>
                <c:pt idx="156">
                  <c:v>0.156</c:v>
                </c:pt>
                <c:pt idx="157">
                  <c:v>0.157</c:v>
                </c:pt>
                <c:pt idx="158">
                  <c:v>0.158</c:v>
                </c:pt>
                <c:pt idx="159">
                  <c:v>0.159</c:v>
                </c:pt>
                <c:pt idx="160">
                  <c:v>0.16</c:v>
                </c:pt>
                <c:pt idx="161">
                  <c:v>0.161</c:v>
                </c:pt>
                <c:pt idx="162">
                  <c:v>0.16200000000000001</c:v>
                </c:pt>
                <c:pt idx="163">
                  <c:v>0.16300000000000001</c:v>
                </c:pt>
                <c:pt idx="164">
                  <c:v>0.16400000000000001</c:v>
                </c:pt>
                <c:pt idx="165">
                  <c:v>0.16500000000000001</c:v>
                </c:pt>
                <c:pt idx="166">
                  <c:v>0.16600000000000001</c:v>
                </c:pt>
                <c:pt idx="167">
                  <c:v>0.16700000000000001</c:v>
                </c:pt>
                <c:pt idx="168">
                  <c:v>0.16800000000000001</c:v>
                </c:pt>
                <c:pt idx="169">
                  <c:v>0.16900000000000001</c:v>
                </c:pt>
                <c:pt idx="170">
                  <c:v>0.17</c:v>
                </c:pt>
                <c:pt idx="171">
                  <c:v>0.17100000000000001</c:v>
                </c:pt>
                <c:pt idx="172">
                  <c:v>0.17199999999999999</c:v>
                </c:pt>
                <c:pt idx="173">
                  <c:v>0.17299999999999999</c:v>
                </c:pt>
                <c:pt idx="174">
                  <c:v>0.17399999999999999</c:v>
                </c:pt>
                <c:pt idx="175">
                  <c:v>0.17499999999999999</c:v>
                </c:pt>
                <c:pt idx="176">
                  <c:v>0.17599999999999999</c:v>
                </c:pt>
                <c:pt idx="177">
                  <c:v>0.17699999999999999</c:v>
                </c:pt>
                <c:pt idx="178">
                  <c:v>0.17799999999999999</c:v>
                </c:pt>
                <c:pt idx="179">
                  <c:v>0.17899999999999999</c:v>
                </c:pt>
                <c:pt idx="180">
                  <c:v>0.18</c:v>
                </c:pt>
                <c:pt idx="181">
                  <c:v>0.18099999999999999</c:v>
                </c:pt>
                <c:pt idx="182">
                  <c:v>0.182</c:v>
                </c:pt>
                <c:pt idx="183">
                  <c:v>0.183</c:v>
                </c:pt>
                <c:pt idx="184">
                  <c:v>0.184</c:v>
                </c:pt>
                <c:pt idx="185">
                  <c:v>0.185</c:v>
                </c:pt>
                <c:pt idx="186">
                  <c:v>0.186</c:v>
                </c:pt>
                <c:pt idx="187">
                  <c:v>0.187</c:v>
                </c:pt>
                <c:pt idx="188">
                  <c:v>0.188</c:v>
                </c:pt>
                <c:pt idx="189">
                  <c:v>0.189</c:v>
                </c:pt>
                <c:pt idx="190">
                  <c:v>0.19</c:v>
                </c:pt>
                <c:pt idx="191">
                  <c:v>0.191</c:v>
                </c:pt>
                <c:pt idx="192">
                  <c:v>0.192</c:v>
                </c:pt>
                <c:pt idx="193">
                  <c:v>0.193</c:v>
                </c:pt>
                <c:pt idx="194">
                  <c:v>0.19400000000000001</c:v>
                </c:pt>
                <c:pt idx="195">
                  <c:v>0.19500000000000001</c:v>
                </c:pt>
                <c:pt idx="196">
                  <c:v>0.19600000000000001</c:v>
                </c:pt>
                <c:pt idx="197">
                  <c:v>0.19700000000000001</c:v>
                </c:pt>
                <c:pt idx="198">
                  <c:v>0.19800000000000001</c:v>
                </c:pt>
                <c:pt idx="199">
                  <c:v>0.19900000000000001</c:v>
                </c:pt>
                <c:pt idx="200">
                  <c:v>0.2</c:v>
                </c:pt>
                <c:pt idx="201">
                  <c:v>0.20100000000000001</c:v>
                </c:pt>
                <c:pt idx="202">
                  <c:v>0.20200000000000001</c:v>
                </c:pt>
                <c:pt idx="203">
                  <c:v>0.20300000000000001</c:v>
                </c:pt>
                <c:pt idx="204">
                  <c:v>0.20399999999999999</c:v>
                </c:pt>
                <c:pt idx="205">
                  <c:v>0.20499999999999999</c:v>
                </c:pt>
                <c:pt idx="206">
                  <c:v>0.20599999999999999</c:v>
                </c:pt>
                <c:pt idx="207">
                  <c:v>0.20699999999999999</c:v>
                </c:pt>
                <c:pt idx="208">
                  <c:v>0.20799999999999999</c:v>
                </c:pt>
                <c:pt idx="209">
                  <c:v>0.20899999999999999</c:v>
                </c:pt>
                <c:pt idx="210">
                  <c:v>0.21</c:v>
                </c:pt>
                <c:pt idx="211">
                  <c:v>0.21099999999999999</c:v>
                </c:pt>
                <c:pt idx="212">
                  <c:v>0.21199999999999999</c:v>
                </c:pt>
                <c:pt idx="213">
                  <c:v>0.21299999999999999</c:v>
                </c:pt>
                <c:pt idx="214">
                  <c:v>0.214</c:v>
                </c:pt>
                <c:pt idx="215">
                  <c:v>0.215</c:v>
                </c:pt>
                <c:pt idx="216">
                  <c:v>0.216</c:v>
                </c:pt>
                <c:pt idx="217">
                  <c:v>0.217</c:v>
                </c:pt>
                <c:pt idx="218">
                  <c:v>0.218</c:v>
                </c:pt>
                <c:pt idx="219">
                  <c:v>0.219</c:v>
                </c:pt>
                <c:pt idx="220">
                  <c:v>0.22</c:v>
                </c:pt>
                <c:pt idx="221">
                  <c:v>0.221</c:v>
                </c:pt>
                <c:pt idx="222">
                  <c:v>0.222</c:v>
                </c:pt>
                <c:pt idx="223">
                  <c:v>0.223</c:v>
                </c:pt>
                <c:pt idx="224">
                  <c:v>0.224</c:v>
                </c:pt>
                <c:pt idx="225">
                  <c:v>0.22500000000000001</c:v>
                </c:pt>
                <c:pt idx="226">
                  <c:v>0.22600000000000001</c:v>
                </c:pt>
                <c:pt idx="227">
                  <c:v>0.22700000000000001</c:v>
                </c:pt>
                <c:pt idx="228">
                  <c:v>0.22800000000000001</c:v>
                </c:pt>
                <c:pt idx="229">
                  <c:v>0.22900000000000001</c:v>
                </c:pt>
                <c:pt idx="230">
                  <c:v>0.23</c:v>
                </c:pt>
                <c:pt idx="231">
                  <c:v>0.23100000000000001</c:v>
                </c:pt>
                <c:pt idx="232">
                  <c:v>0.23200000000000001</c:v>
                </c:pt>
                <c:pt idx="233">
                  <c:v>0.23300000000000001</c:v>
                </c:pt>
                <c:pt idx="234">
                  <c:v>0.23400000000000001</c:v>
                </c:pt>
                <c:pt idx="235">
                  <c:v>0.23499999999999999</c:v>
                </c:pt>
                <c:pt idx="236">
                  <c:v>0.23599999999999999</c:v>
                </c:pt>
                <c:pt idx="237">
                  <c:v>0.23699999999999999</c:v>
                </c:pt>
                <c:pt idx="238">
                  <c:v>0.23799999999999999</c:v>
                </c:pt>
                <c:pt idx="239">
                  <c:v>0.23899999999999999</c:v>
                </c:pt>
                <c:pt idx="240">
                  <c:v>0.24</c:v>
                </c:pt>
                <c:pt idx="241">
                  <c:v>0.24099999999999999</c:v>
                </c:pt>
                <c:pt idx="242">
                  <c:v>0.24199999999999999</c:v>
                </c:pt>
                <c:pt idx="243">
                  <c:v>0.24299999999999999</c:v>
                </c:pt>
                <c:pt idx="244">
                  <c:v>0.24399999999999999</c:v>
                </c:pt>
                <c:pt idx="245">
                  <c:v>0.245</c:v>
                </c:pt>
                <c:pt idx="246">
                  <c:v>0.246</c:v>
                </c:pt>
                <c:pt idx="247">
                  <c:v>0.247</c:v>
                </c:pt>
                <c:pt idx="248">
                  <c:v>0.248</c:v>
                </c:pt>
                <c:pt idx="249">
                  <c:v>0.249</c:v>
                </c:pt>
                <c:pt idx="250">
                  <c:v>0.25</c:v>
                </c:pt>
                <c:pt idx="251">
                  <c:v>0.251</c:v>
                </c:pt>
                <c:pt idx="252">
                  <c:v>0.252</c:v>
                </c:pt>
                <c:pt idx="253">
                  <c:v>0.253</c:v>
                </c:pt>
                <c:pt idx="254">
                  <c:v>0.254</c:v>
                </c:pt>
                <c:pt idx="255">
                  <c:v>0.255</c:v>
                </c:pt>
                <c:pt idx="256">
                  <c:v>0.25600000000000001</c:v>
                </c:pt>
                <c:pt idx="257">
                  <c:v>0.25700000000000001</c:v>
                </c:pt>
                <c:pt idx="258">
                  <c:v>0.25800000000000001</c:v>
                </c:pt>
                <c:pt idx="259">
                  <c:v>0.25900000000000001</c:v>
                </c:pt>
                <c:pt idx="260">
                  <c:v>0.26</c:v>
                </c:pt>
                <c:pt idx="261">
                  <c:v>0.26100000000000001</c:v>
                </c:pt>
                <c:pt idx="262">
                  <c:v>0.26200000000000001</c:v>
                </c:pt>
                <c:pt idx="263">
                  <c:v>0.26300000000000001</c:v>
                </c:pt>
                <c:pt idx="264">
                  <c:v>0.26400000000000001</c:v>
                </c:pt>
                <c:pt idx="265">
                  <c:v>0.26500000000000001</c:v>
                </c:pt>
                <c:pt idx="266">
                  <c:v>0.26600000000000001</c:v>
                </c:pt>
                <c:pt idx="267">
                  <c:v>0.26700000000000002</c:v>
                </c:pt>
                <c:pt idx="268">
                  <c:v>0.26800000000000002</c:v>
                </c:pt>
                <c:pt idx="269">
                  <c:v>0.26900000000000002</c:v>
                </c:pt>
                <c:pt idx="270">
                  <c:v>0.27</c:v>
                </c:pt>
                <c:pt idx="271">
                  <c:v>0.27100000000000002</c:v>
                </c:pt>
                <c:pt idx="272">
                  <c:v>0.27200000000000002</c:v>
                </c:pt>
                <c:pt idx="273">
                  <c:v>0.27300000000000002</c:v>
                </c:pt>
                <c:pt idx="274">
                  <c:v>0.27400000000000002</c:v>
                </c:pt>
                <c:pt idx="275">
                  <c:v>0.27500000000000002</c:v>
                </c:pt>
                <c:pt idx="276">
                  <c:v>0.27600000000000002</c:v>
                </c:pt>
                <c:pt idx="277">
                  <c:v>0.27700000000000002</c:v>
                </c:pt>
                <c:pt idx="278">
                  <c:v>0.27800000000000002</c:v>
                </c:pt>
                <c:pt idx="279">
                  <c:v>0.27900000000000003</c:v>
                </c:pt>
                <c:pt idx="280">
                  <c:v>0.28000000000000003</c:v>
                </c:pt>
                <c:pt idx="281">
                  <c:v>0.28100000000000003</c:v>
                </c:pt>
                <c:pt idx="282">
                  <c:v>0.28199999999999997</c:v>
                </c:pt>
                <c:pt idx="283">
                  <c:v>0.28299999999999997</c:v>
                </c:pt>
                <c:pt idx="284">
                  <c:v>0.28399999999999997</c:v>
                </c:pt>
                <c:pt idx="285">
                  <c:v>0.28499999999999998</c:v>
                </c:pt>
                <c:pt idx="286">
                  <c:v>0.28599999999999998</c:v>
                </c:pt>
                <c:pt idx="287">
                  <c:v>0.28699999999999998</c:v>
                </c:pt>
                <c:pt idx="288">
                  <c:v>0.28799999999999998</c:v>
                </c:pt>
                <c:pt idx="289">
                  <c:v>0.28899999999999998</c:v>
                </c:pt>
                <c:pt idx="290">
                  <c:v>0.28999999999999998</c:v>
                </c:pt>
                <c:pt idx="291">
                  <c:v>0.29099999999999998</c:v>
                </c:pt>
                <c:pt idx="292">
                  <c:v>0.29199999999999998</c:v>
                </c:pt>
                <c:pt idx="293">
                  <c:v>0.29299999999999998</c:v>
                </c:pt>
                <c:pt idx="294">
                  <c:v>0.29399999999999998</c:v>
                </c:pt>
                <c:pt idx="295">
                  <c:v>0.29499999999999998</c:v>
                </c:pt>
                <c:pt idx="296">
                  <c:v>0.29599999999999999</c:v>
                </c:pt>
                <c:pt idx="297">
                  <c:v>0.29699999999999999</c:v>
                </c:pt>
                <c:pt idx="298">
                  <c:v>0.29799999999999999</c:v>
                </c:pt>
                <c:pt idx="299">
                  <c:v>0.29899999999999999</c:v>
                </c:pt>
                <c:pt idx="300">
                  <c:v>0.3</c:v>
                </c:pt>
                <c:pt idx="301">
                  <c:v>0.30099999999999999</c:v>
                </c:pt>
                <c:pt idx="302">
                  <c:v>0.30199999999999999</c:v>
                </c:pt>
                <c:pt idx="303">
                  <c:v>0.30299999999999999</c:v>
                </c:pt>
                <c:pt idx="304">
                  <c:v>0.30399999999999999</c:v>
                </c:pt>
                <c:pt idx="305">
                  <c:v>0.30499999999999999</c:v>
                </c:pt>
                <c:pt idx="306">
                  <c:v>0.30599999999999999</c:v>
                </c:pt>
                <c:pt idx="307">
                  <c:v>0.307</c:v>
                </c:pt>
                <c:pt idx="308">
                  <c:v>0.308</c:v>
                </c:pt>
                <c:pt idx="309">
                  <c:v>0.309</c:v>
                </c:pt>
                <c:pt idx="310">
                  <c:v>0.31</c:v>
                </c:pt>
                <c:pt idx="311">
                  <c:v>0.311</c:v>
                </c:pt>
                <c:pt idx="312">
                  <c:v>0.312</c:v>
                </c:pt>
                <c:pt idx="313">
                  <c:v>0.313</c:v>
                </c:pt>
                <c:pt idx="314">
                  <c:v>0.314</c:v>
                </c:pt>
                <c:pt idx="315">
                  <c:v>0.315</c:v>
                </c:pt>
                <c:pt idx="316">
                  <c:v>0.316</c:v>
                </c:pt>
                <c:pt idx="317">
                  <c:v>0.317</c:v>
                </c:pt>
                <c:pt idx="318">
                  <c:v>0.318</c:v>
                </c:pt>
                <c:pt idx="319">
                  <c:v>0.31900000000000001</c:v>
                </c:pt>
                <c:pt idx="320">
                  <c:v>0.32</c:v>
                </c:pt>
                <c:pt idx="321">
                  <c:v>0.32100000000000001</c:v>
                </c:pt>
                <c:pt idx="322">
                  <c:v>0.32200000000000001</c:v>
                </c:pt>
                <c:pt idx="323">
                  <c:v>0.32300000000000001</c:v>
                </c:pt>
                <c:pt idx="324">
                  <c:v>0.32400000000000001</c:v>
                </c:pt>
                <c:pt idx="325">
                  <c:v>0.32500000000000001</c:v>
                </c:pt>
                <c:pt idx="326">
                  <c:v>0.32600000000000001</c:v>
                </c:pt>
                <c:pt idx="327">
                  <c:v>0.32700000000000001</c:v>
                </c:pt>
                <c:pt idx="328">
                  <c:v>0.32800000000000001</c:v>
                </c:pt>
                <c:pt idx="329">
                  <c:v>0.32900000000000001</c:v>
                </c:pt>
                <c:pt idx="330">
                  <c:v>0.33</c:v>
                </c:pt>
                <c:pt idx="331">
                  <c:v>0.33100000000000002</c:v>
                </c:pt>
                <c:pt idx="332">
                  <c:v>0.33200000000000002</c:v>
                </c:pt>
                <c:pt idx="333">
                  <c:v>0.33300000000000002</c:v>
                </c:pt>
                <c:pt idx="334">
                  <c:v>0.33400000000000002</c:v>
                </c:pt>
                <c:pt idx="335">
                  <c:v>0.33500000000000002</c:v>
                </c:pt>
                <c:pt idx="336">
                  <c:v>0.33600000000000002</c:v>
                </c:pt>
                <c:pt idx="337">
                  <c:v>0.33700000000000002</c:v>
                </c:pt>
                <c:pt idx="338">
                  <c:v>0.33800000000000002</c:v>
                </c:pt>
                <c:pt idx="339">
                  <c:v>0.33900000000000002</c:v>
                </c:pt>
                <c:pt idx="340">
                  <c:v>0.34</c:v>
                </c:pt>
                <c:pt idx="341">
                  <c:v>0.34100000000000003</c:v>
                </c:pt>
                <c:pt idx="342">
                  <c:v>0.34200000000000003</c:v>
                </c:pt>
                <c:pt idx="343">
                  <c:v>0.34300000000000003</c:v>
                </c:pt>
                <c:pt idx="344">
                  <c:v>0.34399999999999997</c:v>
                </c:pt>
                <c:pt idx="345">
                  <c:v>0.34499999999999997</c:v>
                </c:pt>
                <c:pt idx="346">
                  <c:v>0.34599999999999997</c:v>
                </c:pt>
                <c:pt idx="347">
                  <c:v>0.34699999999999998</c:v>
                </c:pt>
                <c:pt idx="348">
                  <c:v>0.34799999999999998</c:v>
                </c:pt>
                <c:pt idx="349">
                  <c:v>0.34899999999999998</c:v>
                </c:pt>
                <c:pt idx="350">
                  <c:v>0.35</c:v>
                </c:pt>
                <c:pt idx="351">
                  <c:v>0.35099999999999998</c:v>
                </c:pt>
                <c:pt idx="352">
                  <c:v>0.35199999999999998</c:v>
                </c:pt>
                <c:pt idx="353">
                  <c:v>0.35299999999999998</c:v>
                </c:pt>
                <c:pt idx="354">
                  <c:v>0.35399999999999998</c:v>
                </c:pt>
                <c:pt idx="355">
                  <c:v>0.35499999999999998</c:v>
                </c:pt>
                <c:pt idx="356">
                  <c:v>0.35599999999999998</c:v>
                </c:pt>
                <c:pt idx="357">
                  <c:v>0.35699999999999998</c:v>
                </c:pt>
                <c:pt idx="358">
                  <c:v>0.35799999999999998</c:v>
                </c:pt>
                <c:pt idx="359">
                  <c:v>0.35899999999999999</c:v>
                </c:pt>
                <c:pt idx="360">
                  <c:v>0.36</c:v>
                </c:pt>
                <c:pt idx="361">
                  <c:v>0.36099999999999999</c:v>
                </c:pt>
                <c:pt idx="362">
                  <c:v>0.36199999999999999</c:v>
                </c:pt>
                <c:pt idx="363">
                  <c:v>0.36299999999999999</c:v>
                </c:pt>
                <c:pt idx="364">
                  <c:v>0.36399999999999999</c:v>
                </c:pt>
                <c:pt idx="365">
                  <c:v>0.36499999999999999</c:v>
                </c:pt>
                <c:pt idx="366">
                  <c:v>0.36599999999999999</c:v>
                </c:pt>
                <c:pt idx="367">
                  <c:v>0.36699999999999999</c:v>
                </c:pt>
                <c:pt idx="368">
                  <c:v>0.36799999999999999</c:v>
                </c:pt>
                <c:pt idx="369">
                  <c:v>0.36899999999999999</c:v>
                </c:pt>
                <c:pt idx="370">
                  <c:v>0.37</c:v>
                </c:pt>
                <c:pt idx="371">
                  <c:v>0.371</c:v>
                </c:pt>
                <c:pt idx="372">
                  <c:v>0.372</c:v>
                </c:pt>
                <c:pt idx="373">
                  <c:v>0.373</c:v>
                </c:pt>
                <c:pt idx="374">
                  <c:v>0.374</c:v>
                </c:pt>
                <c:pt idx="375">
                  <c:v>0.375</c:v>
                </c:pt>
                <c:pt idx="376">
                  <c:v>0.376</c:v>
                </c:pt>
                <c:pt idx="377">
                  <c:v>0.377</c:v>
                </c:pt>
                <c:pt idx="378">
                  <c:v>0.378</c:v>
                </c:pt>
                <c:pt idx="379">
                  <c:v>0.379</c:v>
                </c:pt>
                <c:pt idx="380">
                  <c:v>0.38</c:v>
                </c:pt>
                <c:pt idx="381">
                  <c:v>0.38100000000000001</c:v>
                </c:pt>
                <c:pt idx="382">
                  <c:v>0.38200000000000001</c:v>
                </c:pt>
                <c:pt idx="383">
                  <c:v>0.38300000000000001</c:v>
                </c:pt>
                <c:pt idx="384">
                  <c:v>0.38400000000000001</c:v>
                </c:pt>
                <c:pt idx="385">
                  <c:v>0.38500000000000001</c:v>
                </c:pt>
                <c:pt idx="386">
                  <c:v>0.38600000000000001</c:v>
                </c:pt>
                <c:pt idx="387">
                  <c:v>0.38700000000000001</c:v>
                </c:pt>
                <c:pt idx="388">
                  <c:v>0.38800000000000001</c:v>
                </c:pt>
                <c:pt idx="389">
                  <c:v>0.38900000000000001</c:v>
                </c:pt>
                <c:pt idx="390">
                  <c:v>0.39</c:v>
                </c:pt>
                <c:pt idx="391">
                  <c:v>0.39100000000000001</c:v>
                </c:pt>
                <c:pt idx="392">
                  <c:v>0.39200000000000002</c:v>
                </c:pt>
                <c:pt idx="393">
                  <c:v>0.39300000000000002</c:v>
                </c:pt>
                <c:pt idx="394">
                  <c:v>0.39400000000000002</c:v>
                </c:pt>
                <c:pt idx="395">
                  <c:v>0.39500000000000002</c:v>
                </c:pt>
                <c:pt idx="396">
                  <c:v>0.39600000000000002</c:v>
                </c:pt>
                <c:pt idx="397">
                  <c:v>0.39700000000000002</c:v>
                </c:pt>
                <c:pt idx="398">
                  <c:v>0.39800000000000002</c:v>
                </c:pt>
                <c:pt idx="399">
                  <c:v>0.39900000000000002</c:v>
                </c:pt>
                <c:pt idx="400">
                  <c:v>0.4</c:v>
                </c:pt>
                <c:pt idx="401">
                  <c:v>0.40100000000000002</c:v>
                </c:pt>
                <c:pt idx="402">
                  <c:v>0.40200000000000002</c:v>
                </c:pt>
                <c:pt idx="403">
                  <c:v>0.40300000000000002</c:v>
                </c:pt>
                <c:pt idx="404">
                  <c:v>0.40400000000000003</c:v>
                </c:pt>
                <c:pt idx="405">
                  <c:v>0.40500000000000003</c:v>
                </c:pt>
                <c:pt idx="406">
                  <c:v>0.40600000000000003</c:v>
                </c:pt>
                <c:pt idx="407">
                  <c:v>0.40699999999999997</c:v>
                </c:pt>
                <c:pt idx="408">
                  <c:v>0.40799999999999997</c:v>
                </c:pt>
                <c:pt idx="409">
                  <c:v>0.40899999999999997</c:v>
                </c:pt>
                <c:pt idx="410">
                  <c:v>0.41</c:v>
                </c:pt>
                <c:pt idx="411">
                  <c:v>0.41099999999999998</c:v>
                </c:pt>
                <c:pt idx="412">
                  <c:v>0.41199999999999998</c:v>
                </c:pt>
                <c:pt idx="413">
                  <c:v>0.41299999999999998</c:v>
                </c:pt>
                <c:pt idx="414">
                  <c:v>0.41399999999999998</c:v>
                </c:pt>
                <c:pt idx="415">
                  <c:v>0.41499999999999998</c:v>
                </c:pt>
                <c:pt idx="416">
                  <c:v>0.41599999999999998</c:v>
                </c:pt>
                <c:pt idx="417">
                  <c:v>0.41699999999999998</c:v>
                </c:pt>
                <c:pt idx="418">
                  <c:v>0.41799999999999998</c:v>
                </c:pt>
                <c:pt idx="419">
                  <c:v>0.41899999999999998</c:v>
                </c:pt>
                <c:pt idx="420">
                  <c:v>0.42</c:v>
                </c:pt>
                <c:pt idx="421">
                  <c:v>0.42099999999999999</c:v>
                </c:pt>
                <c:pt idx="422">
                  <c:v>0.42199999999999999</c:v>
                </c:pt>
                <c:pt idx="423">
                  <c:v>0.42299999999999999</c:v>
                </c:pt>
                <c:pt idx="424">
                  <c:v>0.42399999999999999</c:v>
                </c:pt>
                <c:pt idx="425">
                  <c:v>0.42499999999999999</c:v>
                </c:pt>
                <c:pt idx="426">
                  <c:v>0.42599999999999999</c:v>
                </c:pt>
                <c:pt idx="427">
                  <c:v>0.42699999999999999</c:v>
                </c:pt>
                <c:pt idx="428">
                  <c:v>0.42799999999999999</c:v>
                </c:pt>
                <c:pt idx="429">
                  <c:v>0.42899999999999999</c:v>
                </c:pt>
                <c:pt idx="430">
                  <c:v>0.43</c:v>
                </c:pt>
                <c:pt idx="431">
                  <c:v>0.43099999999999999</c:v>
                </c:pt>
                <c:pt idx="432">
                  <c:v>0.432</c:v>
                </c:pt>
                <c:pt idx="433">
                  <c:v>0.433</c:v>
                </c:pt>
                <c:pt idx="434">
                  <c:v>0.434</c:v>
                </c:pt>
                <c:pt idx="435">
                  <c:v>0.435</c:v>
                </c:pt>
                <c:pt idx="436">
                  <c:v>0.436</c:v>
                </c:pt>
                <c:pt idx="437">
                  <c:v>0.437</c:v>
                </c:pt>
                <c:pt idx="438">
                  <c:v>0.438</c:v>
                </c:pt>
                <c:pt idx="439">
                  <c:v>0.439</c:v>
                </c:pt>
                <c:pt idx="440">
                  <c:v>0.44</c:v>
                </c:pt>
                <c:pt idx="441">
                  <c:v>0.441</c:v>
                </c:pt>
                <c:pt idx="442">
                  <c:v>0.442</c:v>
                </c:pt>
                <c:pt idx="443">
                  <c:v>0.443</c:v>
                </c:pt>
                <c:pt idx="444">
                  <c:v>0.44400000000000001</c:v>
                </c:pt>
                <c:pt idx="445">
                  <c:v>0.44500000000000001</c:v>
                </c:pt>
                <c:pt idx="446">
                  <c:v>0.44600000000000001</c:v>
                </c:pt>
                <c:pt idx="447">
                  <c:v>0.44700000000000001</c:v>
                </c:pt>
                <c:pt idx="448">
                  <c:v>0.44800000000000001</c:v>
                </c:pt>
                <c:pt idx="449">
                  <c:v>0.44900000000000001</c:v>
                </c:pt>
                <c:pt idx="450">
                  <c:v>0.45</c:v>
                </c:pt>
                <c:pt idx="451">
                  <c:v>0.45100000000000001</c:v>
                </c:pt>
                <c:pt idx="452">
                  <c:v>0.45200000000000001</c:v>
                </c:pt>
                <c:pt idx="453">
                  <c:v>0.45300000000000001</c:v>
                </c:pt>
                <c:pt idx="454">
                  <c:v>0.45400000000000001</c:v>
                </c:pt>
                <c:pt idx="455">
                  <c:v>0.45500000000000002</c:v>
                </c:pt>
                <c:pt idx="456">
                  <c:v>0.45600000000000002</c:v>
                </c:pt>
                <c:pt idx="457">
                  <c:v>0.45700000000000002</c:v>
                </c:pt>
                <c:pt idx="458">
                  <c:v>0.45800000000000002</c:v>
                </c:pt>
                <c:pt idx="459">
                  <c:v>0.45900000000000002</c:v>
                </c:pt>
                <c:pt idx="460">
                  <c:v>0.46</c:v>
                </c:pt>
                <c:pt idx="461">
                  <c:v>0.46100000000000002</c:v>
                </c:pt>
                <c:pt idx="462">
                  <c:v>0.46200000000000002</c:v>
                </c:pt>
                <c:pt idx="463">
                  <c:v>0.46300000000000002</c:v>
                </c:pt>
                <c:pt idx="464">
                  <c:v>0.46400000000000002</c:v>
                </c:pt>
                <c:pt idx="465">
                  <c:v>0.46500000000000002</c:v>
                </c:pt>
                <c:pt idx="466">
                  <c:v>0.46600000000000003</c:v>
                </c:pt>
                <c:pt idx="467">
                  <c:v>0.46700000000000003</c:v>
                </c:pt>
                <c:pt idx="468">
                  <c:v>0.46800000000000003</c:v>
                </c:pt>
                <c:pt idx="469">
                  <c:v>0.46899999999999997</c:v>
                </c:pt>
                <c:pt idx="470">
                  <c:v>0.47</c:v>
                </c:pt>
                <c:pt idx="471">
                  <c:v>0.47099999999999997</c:v>
                </c:pt>
                <c:pt idx="472">
                  <c:v>0.47199999999999998</c:v>
                </c:pt>
                <c:pt idx="473">
                  <c:v>0.47299999999999998</c:v>
                </c:pt>
                <c:pt idx="474">
                  <c:v>0.47399999999999998</c:v>
                </c:pt>
                <c:pt idx="475">
                  <c:v>0.47499999999999998</c:v>
                </c:pt>
                <c:pt idx="476">
                  <c:v>0.47599999999999998</c:v>
                </c:pt>
                <c:pt idx="477">
                  <c:v>0.47699999999999998</c:v>
                </c:pt>
                <c:pt idx="478">
                  <c:v>0.47799999999999998</c:v>
                </c:pt>
                <c:pt idx="479">
                  <c:v>0.47899999999999998</c:v>
                </c:pt>
                <c:pt idx="480">
                  <c:v>0.48</c:v>
                </c:pt>
                <c:pt idx="481">
                  <c:v>0.48099999999999998</c:v>
                </c:pt>
                <c:pt idx="482">
                  <c:v>0.48199999999999998</c:v>
                </c:pt>
                <c:pt idx="483">
                  <c:v>0.48299999999999998</c:v>
                </c:pt>
                <c:pt idx="484">
                  <c:v>0.48399999999999999</c:v>
                </c:pt>
                <c:pt idx="485">
                  <c:v>0.48499999999999999</c:v>
                </c:pt>
                <c:pt idx="486">
                  <c:v>0.48599999999999999</c:v>
                </c:pt>
                <c:pt idx="487">
                  <c:v>0.48699999999999999</c:v>
                </c:pt>
                <c:pt idx="488">
                  <c:v>0.48799999999999999</c:v>
                </c:pt>
                <c:pt idx="489">
                  <c:v>0.48899999999999999</c:v>
                </c:pt>
                <c:pt idx="490">
                  <c:v>0.49</c:v>
                </c:pt>
                <c:pt idx="491">
                  <c:v>0.49099999999999999</c:v>
                </c:pt>
                <c:pt idx="492">
                  <c:v>0.49199999999999999</c:v>
                </c:pt>
                <c:pt idx="493">
                  <c:v>0.49299999999999999</c:v>
                </c:pt>
                <c:pt idx="494">
                  <c:v>0.49399999999999999</c:v>
                </c:pt>
                <c:pt idx="495">
                  <c:v>0.495</c:v>
                </c:pt>
                <c:pt idx="496">
                  <c:v>0.496</c:v>
                </c:pt>
                <c:pt idx="497">
                  <c:v>0.497</c:v>
                </c:pt>
                <c:pt idx="498">
                  <c:v>0.498</c:v>
                </c:pt>
                <c:pt idx="499">
                  <c:v>0.499</c:v>
                </c:pt>
                <c:pt idx="500">
                  <c:v>0.5</c:v>
                </c:pt>
                <c:pt idx="501">
                  <c:v>0.501</c:v>
                </c:pt>
                <c:pt idx="502">
                  <c:v>0.502</c:v>
                </c:pt>
                <c:pt idx="503">
                  <c:v>0.503</c:v>
                </c:pt>
                <c:pt idx="504">
                  <c:v>0.504</c:v>
                </c:pt>
                <c:pt idx="505">
                  <c:v>0.505</c:v>
                </c:pt>
                <c:pt idx="506">
                  <c:v>0.50600000000000001</c:v>
                </c:pt>
                <c:pt idx="507">
                  <c:v>0.50700000000000001</c:v>
                </c:pt>
                <c:pt idx="508">
                  <c:v>0.50800000000000001</c:v>
                </c:pt>
                <c:pt idx="509">
                  <c:v>0.50900000000000001</c:v>
                </c:pt>
                <c:pt idx="510">
                  <c:v>0.51</c:v>
                </c:pt>
                <c:pt idx="511">
                  <c:v>0.51100000000000001</c:v>
                </c:pt>
                <c:pt idx="512">
                  <c:v>0.51200000000000001</c:v>
                </c:pt>
                <c:pt idx="513">
                  <c:v>0.51300000000000001</c:v>
                </c:pt>
                <c:pt idx="514">
                  <c:v>0.51400000000000001</c:v>
                </c:pt>
                <c:pt idx="515">
                  <c:v>0.51500000000000001</c:v>
                </c:pt>
                <c:pt idx="516">
                  <c:v>0.51600000000000001</c:v>
                </c:pt>
                <c:pt idx="517">
                  <c:v>0.51700000000000002</c:v>
                </c:pt>
                <c:pt idx="518">
                  <c:v>0.51800000000000002</c:v>
                </c:pt>
                <c:pt idx="519">
                  <c:v>0.51900000000000002</c:v>
                </c:pt>
                <c:pt idx="520">
                  <c:v>0.52</c:v>
                </c:pt>
                <c:pt idx="521">
                  <c:v>0.52100000000000002</c:v>
                </c:pt>
                <c:pt idx="522">
                  <c:v>0.52200000000000002</c:v>
                </c:pt>
                <c:pt idx="523">
                  <c:v>0.52300000000000002</c:v>
                </c:pt>
                <c:pt idx="524">
                  <c:v>0.52400000000000002</c:v>
                </c:pt>
                <c:pt idx="525">
                  <c:v>0.52500000000000002</c:v>
                </c:pt>
                <c:pt idx="526">
                  <c:v>0.52600000000000002</c:v>
                </c:pt>
                <c:pt idx="527">
                  <c:v>0.52700000000000002</c:v>
                </c:pt>
                <c:pt idx="528">
                  <c:v>0.52800000000000002</c:v>
                </c:pt>
                <c:pt idx="529">
                  <c:v>0.52900000000000003</c:v>
                </c:pt>
                <c:pt idx="530">
                  <c:v>0.53</c:v>
                </c:pt>
                <c:pt idx="531">
                  <c:v>0.53100000000000003</c:v>
                </c:pt>
                <c:pt idx="532">
                  <c:v>0.53200000000000003</c:v>
                </c:pt>
                <c:pt idx="533">
                  <c:v>0.53300000000000003</c:v>
                </c:pt>
                <c:pt idx="534">
                  <c:v>0.53400000000000003</c:v>
                </c:pt>
                <c:pt idx="535">
                  <c:v>0.53500000000000003</c:v>
                </c:pt>
                <c:pt idx="536">
                  <c:v>0.53600000000000003</c:v>
                </c:pt>
                <c:pt idx="537">
                  <c:v>0.53700000000000003</c:v>
                </c:pt>
                <c:pt idx="538">
                  <c:v>0.53800000000000003</c:v>
                </c:pt>
                <c:pt idx="539">
                  <c:v>0.53900000000000003</c:v>
                </c:pt>
                <c:pt idx="540">
                  <c:v>0.54</c:v>
                </c:pt>
                <c:pt idx="541">
                  <c:v>0.54100000000000004</c:v>
                </c:pt>
                <c:pt idx="542">
                  <c:v>0.54200000000000004</c:v>
                </c:pt>
                <c:pt idx="543">
                  <c:v>0.54300000000000004</c:v>
                </c:pt>
                <c:pt idx="544">
                  <c:v>0.54400000000000004</c:v>
                </c:pt>
                <c:pt idx="545">
                  <c:v>0.54500000000000004</c:v>
                </c:pt>
                <c:pt idx="546">
                  <c:v>0.54600000000000004</c:v>
                </c:pt>
                <c:pt idx="547">
                  <c:v>0.54700000000000004</c:v>
                </c:pt>
                <c:pt idx="548">
                  <c:v>0.54800000000000004</c:v>
                </c:pt>
                <c:pt idx="549">
                  <c:v>0.54900000000000004</c:v>
                </c:pt>
                <c:pt idx="550">
                  <c:v>0.55000000000000004</c:v>
                </c:pt>
                <c:pt idx="551">
                  <c:v>0.55100000000000005</c:v>
                </c:pt>
                <c:pt idx="552">
                  <c:v>0.55200000000000005</c:v>
                </c:pt>
                <c:pt idx="553">
                  <c:v>0.55300000000000005</c:v>
                </c:pt>
                <c:pt idx="554">
                  <c:v>0.55400000000000005</c:v>
                </c:pt>
                <c:pt idx="555">
                  <c:v>0.55500000000000005</c:v>
                </c:pt>
                <c:pt idx="556">
                  <c:v>0.55600000000000005</c:v>
                </c:pt>
                <c:pt idx="557">
                  <c:v>0.55700000000000005</c:v>
                </c:pt>
                <c:pt idx="558">
                  <c:v>0.55800000000000005</c:v>
                </c:pt>
                <c:pt idx="559">
                  <c:v>0.55900000000000005</c:v>
                </c:pt>
                <c:pt idx="560">
                  <c:v>0.56000000000000005</c:v>
                </c:pt>
                <c:pt idx="561">
                  <c:v>0.56100000000000005</c:v>
                </c:pt>
                <c:pt idx="562">
                  <c:v>0.56200000000000006</c:v>
                </c:pt>
                <c:pt idx="563">
                  <c:v>0.56299999999999994</c:v>
                </c:pt>
                <c:pt idx="564">
                  <c:v>0.56399999999999995</c:v>
                </c:pt>
                <c:pt idx="565">
                  <c:v>0.56499999999999995</c:v>
                </c:pt>
                <c:pt idx="566">
                  <c:v>0.56599999999999995</c:v>
                </c:pt>
                <c:pt idx="567">
                  <c:v>0.56699999999999995</c:v>
                </c:pt>
                <c:pt idx="568">
                  <c:v>0.56799999999999995</c:v>
                </c:pt>
                <c:pt idx="569">
                  <c:v>0.56899999999999995</c:v>
                </c:pt>
                <c:pt idx="570">
                  <c:v>0.56999999999999995</c:v>
                </c:pt>
                <c:pt idx="571">
                  <c:v>0.57099999999999995</c:v>
                </c:pt>
                <c:pt idx="572">
                  <c:v>0.57199999999999995</c:v>
                </c:pt>
                <c:pt idx="573">
                  <c:v>0.57299999999999995</c:v>
                </c:pt>
                <c:pt idx="574">
                  <c:v>0.57399999999999995</c:v>
                </c:pt>
                <c:pt idx="575">
                  <c:v>0.57499999999999996</c:v>
                </c:pt>
                <c:pt idx="576">
                  <c:v>0.57599999999999996</c:v>
                </c:pt>
                <c:pt idx="577">
                  <c:v>0.57699999999999996</c:v>
                </c:pt>
                <c:pt idx="578">
                  <c:v>0.57799999999999996</c:v>
                </c:pt>
                <c:pt idx="579">
                  <c:v>0.57899999999999996</c:v>
                </c:pt>
                <c:pt idx="580">
                  <c:v>0.57999999999999996</c:v>
                </c:pt>
                <c:pt idx="581">
                  <c:v>0.58099999999999996</c:v>
                </c:pt>
                <c:pt idx="582">
                  <c:v>0.58199999999999996</c:v>
                </c:pt>
                <c:pt idx="583">
                  <c:v>0.58299999999999996</c:v>
                </c:pt>
                <c:pt idx="584">
                  <c:v>0.58399999999999996</c:v>
                </c:pt>
                <c:pt idx="585">
                  <c:v>0.58499999999999996</c:v>
                </c:pt>
                <c:pt idx="586">
                  <c:v>0.58599999999999997</c:v>
                </c:pt>
                <c:pt idx="587">
                  <c:v>0.58699999999999997</c:v>
                </c:pt>
                <c:pt idx="588">
                  <c:v>0.58799999999999997</c:v>
                </c:pt>
                <c:pt idx="589">
                  <c:v>0.58899999999999997</c:v>
                </c:pt>
                <c:pt idx="590">
                  <c:v>0.59</c:v>
                </c:pt>
                <c:pt idx="591">
                  <c:v>0.59099999999999997</c:v>
                </c:pt>
                <c:pt idx="592">
                  <c:v>0.59199999999999997</c:v>
                </c:pt>
                <c:pt idx="593">
                  <c:v>0.59299999999999997</c:v>
                </c:pt>
                <c:pt idx="594">
                  <c:v>0.59399999999999997</c:v>
                </c:pt>
                <c:pt idx="595">
                  <c:v>0.59499999999999997</c:v>
                </c:pt>
                <c:pt idx="596">
                  <c:v>0.59599999999999997</c:v>
                </c:pt>
                <c:pt idx="597">
                  <c:v>0.59699999999999998</c:v>
                </c:pt>
                <c:pt idx="598">
                  <c:v>0.59799999999999998</c:v>
                </c:pt>
                <c:pt idx="599">
                  <c:v>0.59899999999999998</c:v>
                </c:pt>
                <c:pt idx="600">
                  <c:v>0.6</c:v>
                </c:pt>
                <c:pt idx="601">
                  <c:v>0.60099999999999998</c:v>
                </c:pt>
                <c:pt idx="602">
                  <c:v>0.60199999999999998</c:v>
                </c:pt>
                <c:pt idx="603">
                  <c:v>0.60299999999999998</c:v>
                </c:pt>
                <c:pt idx="604">
                  <c:v>0.60399999999999998</c:v>
                </c:pt>
                <c:pt idx="605">
                  <c:v>0.60499999999999998</c:v>
                </c:pt>
                <c:pt idx="606">
                  <c:v>0.60599999999999998</c:v>
                </c:pt>
                <c:pt idx="607">
                  <c:v>0.60699999999999998</c:v>
                </c:pt>
                <c:pt idx="608">
                  <c:v>0.60799999999999998</c:v>
                </c:pt>
                <c:pt idx="609">
                  <c:v>0.60899999999999999</c:v>
                </c:pt>
                <c:pt idx="610">
                  <c:v>0.61</c:v>
                </c:pt>
                <c:pt idx="611">
                  <c:v>0.61099999999999999</c:v>
                </c:pt>
                <c:pt idx="612">
                  <c:v>0.61199999999999999</c:v>
                </c:pt>
                <c:pt idx="613">
                  <c:v>0.61299999999999999</c:v>
                </c:pt>
                <c:pt idx="614">
                  <c:v>0.61399999999999999</c:v>
                </c:pt>
                <c:pt idx="615">
                  <c:v>0.61499999999999999</c:v>
                </c:pt>
                <c:pt idx="616">
                  <c:v>0.61599999999999999</c:v>
                </c:pt>
                <c:pt idx="617">
                  <c:v>0.61699999999999999</c:v>
                </c:pt>
                <c:pt idx="618">
                  <c:v>0.61799999999999999</c:v>
                </c:pt>
                <c:pt idx="619">
                  <c:v>0.61899999999999999</c:v>
                </c:pt>
                <c:pt idx="620">
                  <c:v>0.62</c:v>
                </c:pt>
                <c:pt idx="621">
                  <c:v>0.621</c:v>
                </c:pt>
                <c:pt idx="622">
                  <c:v>0.622</c:v>
                </c:pt>
                <c:pt idx="623">
                  <c:v>0.623</c:v>
                </c:pt>
                <c:pt idx="624">
                  <c:v>0.624</c:v>
                </c:pt>
                <c:pt idx="625">
                  <c:v>0.625</c:v>
                </c:pt>
                <c:pt idx="626">
                  <c:v>0.626</c:v>
                </c:pt>
                <c:pt idx="627">
                  <c:v>0.627</c:v>
                </c:pt>
                <c:pt idx="628">
                  <c:v>0.628</c:v>
                </c:pt>
                <c:pt idx="629">
                  <c:v>0.629</c:v>
                </c:pt>
                <c:pt idx="630">
                  <c:v>0.63</c:v>
                </c:pt>
                <c:pt idx="631">
                  <c:v>0.63100000000000001</c:v>
                </c:pt>
                <c:pt idx="632">
                  <c:v>0.63200000000000001</c:v>
                </c:pt>
                <c:pt idx="633">
                  <c:v>0.63300000000000001</c:v>
                </c:pt>
                <c:pt idx="634">
                  <c:v>0.63400000000000001</c:v>
                </c:pt>
                <c:pt idx="635">
                  <c:v>0.63500000000000001</c:v>
                </c:pt>
                <c:pt idx="636">
                  <c:v>0.63600000000000001</c:v>
                </c:pt>
                <c:pt idx="637">
                  <c:v>0.63700000000000001</c:v>
                </c:pt>
                <c:pt idx="638">
                  <c:v>0.63800000000000001</c:v>
                </c:pt>
                <c:pt idx="639">
                  <c:v>0.63900000000000001</c:v>
                </c:pt>
                <c:pt idx="640">
                  <c:v>0.64</c:v>
                </c:pt>
                <c:pt idx="641">
                  <c:v>0.64100000000000001</c:v>
                </c:pt>
                <c:pt idx="642">
                  <c:v>0.64200000000000002</c:v>
                </c:pt>
                <c:pt idx="643">
                  <c:v>0.64300000000000002</c:v>
                </c:pt>
                <c:pt idx="644">
                  <c:v>0.64400000000000002</c:v>
                </c:pt>
                <c:pt idx="645">
                  <c:v>0.64500000000000002</c:v>
                </c:pt>
                <c:pt idx="646">
                  <c:v>0.64600000000000002</c:v>
                </c:pt>
                <c:pt idx="647">
                  <c:v>0.64700000000000002</c:v>
                </c:pt>
                <c:pt idx="648">
                  <c:v>0.64800000000000002</c:v>
                </c:pt>
                <c:pt idx="649">
                  <c:v>0.64900000000000002</c:v>
                </c:pt>
                <c:pt idx="650">
                  <c:v>0.65</c:v>
                </c:pt>
                <c:pt idx="651">
                  <c:v>0.65100000000000002</c:v>
                </c:pt>
                <c:pt idx="652">
                  <c:v>0.65200000000000002</c:v>
                </c:pt>
                <c:pt idx="653">
                  <c:v>0.65300000000000002</c:v>
                </c:pt>
                <c:pt idx="654">
                  <c:v>0.65400000000000003</c:v>
                </c:pt>
                <c:pt idx="655">
                  <c:v>0.65500000000000003</c:v>
                </c:pt>
                <c:pt idx="656">
                  <c:v>0.65600000000000003</c:v>
                </c:pt>
                <c:pt idx="657">
                  <c:v>0.65700000000000003</c:v>
                </c:pt>
                <c:pt idx="658">
                  <c:v>0.65800000000000003</c:v>
                </c:pt>
                <c:pt idx="659">
                  <c:v>0.65900000000000003</c:v>
                </c:pt>
                <c:pt idx="660">
                  <c:v>0.66</c:v>
                </c:pt>
                <c:pt idx="661">
                  <c:v>0.66100000000000003</c:v>
                </c:pt>
                <c:pt idx="662">
                  <c:v>0.66200000000000003</c:v>
                </c:pt>
                <c:pt idx="663">
                  <c:v>0.66300000000000003</c:v>
                </c:pt>
                <c:pt idx="664">
                  <c:v>0.66400000000000003</c:v>
                </c:pt>
                <c:pt idx="665">
                  <c:v>0.66500000000000004</c:v>
                </c:pt>
                <c:pt idx="666">
                  <c:v>0.66600000000000004</c:v>
                </c:pt>
                <c:pt idx="667">
                  <c:v>0.66700000000000004</c:v>
                </c:pt>
                <c:pt idx="668">
                  <c:v>0.66800000000000004</c:v>
                </c:pt>
                <c:pt idx="669">
                  <c:v>0.66900000000000004</c:v>
                </c:pt>
                <c:pt idx="670">
                  <c:v>0.67</c:v>
                </c:pt>
                <c:pt idx="671">
                  <c:v>0.67100000000000004</c:v>
                </c:pt>
                <c:pt idx="672">
                  <c:v>0.67200000000000004</c:v>
                </c:pt>
                <c:pt idx="673">
                  <c:v>0.67300000000000004</c:v>
                </c:pt>
                <c:pt idx="674">
                  <c:v>0.67400000000000004</c:v>
                </c:pt>
                <c:pt idx="675">
                  <c:v>0.67500000000000004</c:v>
                </c:pt>
                <c:pt idx="676">
                  <c:v>0.67600000000000005</c:v>
                </c:pt>
                <c:pt idx="677">
                  <c:v>0.67700000000000005</c:v>
                </c:pt>
                <c:pt idx="678">
                  <c:v>0.67800000000000005</c:v>
                </c:pt>
                <c:pt idx="679">
                  <c:v>0.67900000000000005</c:v>
                </c:pt>
                <c:pt idx="680">
                  <c:v>0.68</c:v>
                </c:pt>
                <c:pt idx="681">
                  <c:v>0.68100000000000005</c:v>
                </c:pt>
                <c:pt idx="682">
                  <c:v>0.68200000000000005</c:v>
                </c:pt>
                <c:pt idx="683">
                  <c:v>0.68300000000000005</c:v>
                </c:pt>
                <c:pt idx="684">
                  <c:v>0.68400000000000005</c:v>
                </c:pt>
                <c:pt idx="685">
                  <c:v>0.68500000000000005</c:v>
                </c:pt>
                <c:pt idx="686">
                  <c:v>0.68600000000000005</c:v>
                </c:pt>
                <c:pt idx="687">
                  <c:v>0.68700000000000006</c:v>
                </c:pt>
                <c:pt idx="688">
                  <c:v>0.68799999999999994</c:v>
                </c:pt>
                <c:pt idx="689">
                  <c:v>0.68899999999999995</c:v>
                </c:pt>
                <c:pt idx="690">
                  <c:v>0.69</c:v>
                </c:pt>
                <c:pt idx="691">
                  <c:v>0.69099999999999995</c:v>
                </c:pt>
                <c:pt idx="692">
                  <c:v>0.69199999999999995</c:v>
                </c:pt>
                <c:pt idx="693">
                  <c:v>0.69299999999999995</c:v>
                </c:pt>
                <c:pt idx="694">
                  <c:v>0.69399999999999995</c:v>
                </c:pt>
                <c:pt idx="695">
                  <c:v>0.69499999999999995</c:v>
                </c:pt>
                <c:pt idx="696">
                  <c:v>0.69599999999999995</c:v>
                </c:pt>
                <c:pt idx="697">
                  <c:v>0.69699999999999995</c:v>
                </c:pt>
                <c:pt idx="698">
                  <c:v>0.69799999999999995</c:v>
                </c:pt>
                <c:pt idx="699">
                  <c:v>0.69899999999999995</c:v>
                </c:pt>
                <c:pt idx="700">
                  <c:v>0.7</c:v>
                </c:pt>
                <c:pt idx="701">
                  <c:v>0.70099999999999996</c:v>
                </c:pt>
                <c:pt idx="702">
                  <c:v>0.70199999999999996</c:v>
                </c:pt>
                <c:pt idx="703">
                  <c:v>0.70299999999999996</c:v>
                </c:pt>
                <c:pt idx="704">
                  <c:v>0.70399999999999996</c:v>
                </c:pt>
                <c:pt idx="705">
                  <c:v>0.70499999999999996</c:v>
                </c:pt>
                <c:pt idx="706">
                  <c:v>0.70599999999999996</c:v>
                </c:pt>
                <c:pt idx="707">
                  <c:v>0.70699999999999996</c:v>
                </c:pt>
                <c:pt idx="708">
                  <c:v>0.70799999999999996</c:v>
                </c:pt>
                <c:pt idx="709">
                  <c:v>0.70899999999999996</c:v>
                </c:pt>
                <c:pt idx="710">
                  <c:v>0.71</c:v>
                </c:pt>
                <c:pt idx="711">
                  <c:v>0.71099999999999997</c:v>
                </c:pt>
                <c:pt idx="712">
                  <c:v>0.71199999999999997</c:v>
                </c:pt>
                <c:pt idx="713">
                  <c:v>0.71299999999999997</c:v>
                </c:pt>
                <c:pt idx="714">
                  <c:v>0.71399999999999997</c:v>
                </c:pt>
                <c:pt idx="715">
                  <c:v>0.71499999999999997</c:v>
                </c:pt>
                <c:pt idx="716">
                  <c:v>0.71599999999999997</c:v>
                </c:pt>
                <c:pt idx="717">
                  <c:v>0.71699999999999997</c:v>
                </c:pt>
                <c:pt idx="718">
                  <c:v>0.71799999999999997</c:v>
                </c:pt>
                <c:pt idx="719">
                  <c:v>0.71899999999999997</c:v>
                </c:pt>
                <c:pt idx="720">
                  <c:v>0.72</c:v>
                </c:pt>
                <c:pt idx="721">
                  <c:v>0.72099999999999997</c:v>
                </c:pt>
                <c:pt idx="722">
                  <c:v>0.72199999999999998</c:v>
                </c:pt>
                <c:pt idx="723">
                  <c:v>0.72299999999999998</c:v>
                </c:pt>
                <c:pt idx="724">
                  <c:v>0.72399999999999998</c:v>
                </c:pt>
                <c:pt idx="725">
                  <c:v>0.72499999999999998</c:v>
                </c:pt>
                <c:pt idx="726">
                  <c:v>0.72599999999999998</c:v>
                </c:pt>
                <c:pt idx="727">
                  <c:v>0.72699999999999998</c:v>
                </c:pt>
                <c:pt idx="728">
                  <c:v>0.72799999999999998</c:v>
                </c:pt>
                <c:pt idx="729">
                  <c:v>0.72899999999999998</c:v>
                </c:pt>
                <c:pt idx="730">
                  <c:v>0.73</c:v>
                </c:pt>
                <c:pt idx="731">
                  <c:v>0.73099999999999998</c:v>
                </c:pt>
                <c:pt idx="732">
                  <c:v>0.73199999999999998</c:v>
                </c:pt>
                <c:pt idx="733">
                  <c:v>0.73299999999999998</c:v>
                </c:pt>
                <c:pt idx="734">
                  <c:v>0.73399999999999999</c:v>
                </c:pt>
                <c:pt idx="735">
                  <c:v>0.73499999999999999</c:v>
                </c:pt>
                <c:pt idx="736">
                  <c:v>0.73599999999999999</c:v>
                </c:pt>
                <c:pt idx="737">
                  <c:v>0.73699999999999999</c:v>
                </c:pt>
                <c:pt idx="738">
                  <c:v>0.73799999999999999</c:v>
                </c:pt>
                <c:pt idx="739">
                  <c:v>0.73899999999999999</c:v>
                </c:pt>
                <c:pt idx="740">
                  <c:v>0.74</c:v>
                </c:pt>
                <c:pt idx="741">
                  <c:v>0.74099999999999999</c:v>
                </c:pt>
                <c:pt idx="742">
                  <c:v>0.74199999999999999</c:v>
                </c:pt>
                <c:pt idx="743">
                  <c:v>0.74299999999999999</c:v>
                </c:pt>
                <c:pt idx="744">
                  <c:v>0.74399999999999999</c:v>
                </c:pt>
                <c:pt idx="745">
                  <c:v>0.745</c:v>
                </c:pt>
                <c:pt idx="746">
                  <c:v>0.746</c:v>
                </c:pt>
                <c:pt idx="747">
                  <c:v>0.747</c:v>
                </c:pt>
                <c:pt idx="748">
                  <c:v>0.748</c:v>
                </c:pt>
                <c:pt idx="749">
                  <c:v>0.749</c:v>
                </c:pt>
                <c:pt idx="750">
                  <c:v>0.75</c:v>
                </c:pt>
                <c:pt idx="751">
                  <c:v>0.751</c:v>
                </c:pt>
                <c:pt idx="752">
                  <c:v>0.752</c:v>
                </c:pt>
                <c:pt idx="753">
                  <c:v>0.753</c:v>
                </c:pt>
                <c:pt idx="754">
                  <c:v>0.754</c:v>
                </c:pt>
                <c:pt idx="755">
                  <c:v>0.755</c:v>
                </c:pt>
                <c:pt idx="756">
                  <c:v>0.75600000000000001</c:v>
                </c:pt>
                <c:pt idx="757">
                  <c:v>0.75700000000000001</c:v>
                </c:pt>
                <c:pt idx="758">
                  <c:v>0.75800000000000001</c:v>
                </c:pt>
                <c:pt idx="759">
                  <c:v>0.75900000000000001</c:v>
                </c:pt>
                <c:pt idx="760">
                  <c:v>0.76</c:v>
                </c:pt>
                <c:pt idx="761">
                  <c:v>0.76100000000000001</c:v>
                </c:pt>
                <c:pt idx="762">
                  <c:v>0.76200000000000001</c:v>
                </c:pt>
                <c:pt idx="763">
                  <c:v>0.76300000000000001</c:v>
                </c:pt>
                <c:pt idx="764">
                  <c:v>0.76400000000000001</c:v>
                </c:pt>
                <c:pt idx="765">
                  <c:v>0.76500000000000001</c:v>
                </c:pt>
                <c:pt idx="766">
                  <c:v>0.76600000000000001</c:v>
                </c:pt>
                <c:pt idx="767">
                  <c:v>0.76700000000000002</c:v>
                </c:pt>
                <c:pt idx="768">
                  <c:v>0.76800000000000002</c:v>
                </c:pt>
                <c:pt idx="769">
                  <c:v>0.76900000000000002</c:v>
                </c:pt>
                <c:pt idx="770">
                  <c:v>0.77</c:v>
                </c:pt>
                <c:pt idx="771">
                  <c:v>0.77100000000000002</c:v>
                </c:pt>
                <c:pt idx="772">
                  <c:v>0.77200000000000002</c:v>
                </c:pt>
                <c:pt idx="773">
                  <c:v>0.77300000000000002</c:v>
                </c:pt>
                <c:pt idx="774">
                  <c:v>0.77400000000000002</c:v>
                </c:pt>
                <c:pt idx="775">
                  <c:v>0.77500000000000002</c:v>
                </c:pt>
                <c:pt idx="776">
                  <c:v>0.77600000000000002</c:v>
                </c:pt>
                <c:pt idx="777">
                  <c:v>0.77700000000000002</c:v>
                </c:pt>
                <c:pt idx="778">
                  <c:v>0.77800000000000002</c:v>
                </c:pt>
                <c:pt idx="779">
                  <c:v>0.77900000000000003</c:v>
                </c:pt>
                <c:pt idx="780">
                  <c:v>0.78</c:v>
                </c:pt>
                <c:pt idx="781">
                  <c:v>0.78100000000000003</c:v>
                </c:pt>
                <c:pt idx="782">
                  <c:v>0.78200000000000003</c:v>
                </c:pt>
                <c:pt idx="783">
                  <c:v>0.78300000000000003</c:v>
                </c:pt>
                <c:pt idx="784">
                  <c:v>0.78400000000000003</c:v>
                </c:pt>
                <c:pt idx="785">
                  <c:v>0.78500000000000003</c:v>
                </c:pt>
                <c:pt idx="786">
                  <c:v>0.78600000000000003</c:v>
                </c:pt>
                <c:pt idx="787">
                  <c:v>0.78700000000000003</c:v>
                </c:pt>
                <c:pt idx="788">
                  <c:v>0.78800000000000003</c:v>
                </c:pt>
                <c:pt idx="789">
                  <c:v>0.78900000000000003</c:v>
                </c:pt>
                <c:pt idx="790">
                  <c:v>0.79</c:v>
                </c:pt>
                <c:pt idx="791">
                  <c:v>0.79100000000000004</c:v>
                </c:pt>
                <c:pt idx="792">
                  <c:v>0.79200000000000004</c:v>
                </c:pt>
                <c:pt idx="793">
                  <c:v>0.79300000000000004</c:v>
                </c:pt>
                <c:pt idx="794">
                  <c:v>0.79400000000000004</c:v>
                </c:pt>
                <c:pt idx="795">
                  <c:v>0.79500000000000004</c:v>
                </c:pt>
                <c:pt idx="796">
                  <c:v>0.79600000000000004</c:v>
                </c:pt>
                <c:pt idx="797">
                  <c:v>0.79700000000000004</c:v>
                </c:pt>
                <c:pt idx="798">
                  <c:v>0.79800000000000004</c:v>
                </c:pt>
                <c:pt idx="799">
                  <c:v>0.79900000000000004</c:v>
                </c:pt>
                <c:pt idx="800">
                  <c:v>0.8</c:v>
                </c:pt>
                <c:pt idx="801">
                  <c:v>0.80100000000000005</c:v>
                </c:pt>
                <c:pt idx="802">
                  <c:v>0.80200000000000005</c:v>
                </c:pt>
                <c:pt idx="803">
                  <c:v>0.80300000000000005</c:v>
                </c:pt>
                <c:pt idx="804">
                  <c:v>0.80400000000000005</c:v>
                </c:pt>
                <c:pt idx="805">
                  <c:v>0.80500000000000005</c:v>
                </c:pt>
                <c:pt idx="806">
                  <c:v>0.80600000000000005</c:v>
                </c:pt>
                <c:pt idx="807">
                  <c:v>0.80700000000000005</c:v>
                </c:pt>
                <c:pt idx="808">
                  <c:v>0.80800000000000005</c:v>
                </c:pt>
                <c:pt idx="809">
                  <c:v>0.80900000000000005</c:v>
                </c:pt>
                <c:pt idx="810">
                  <c:v>0.81</c:v>
                </c:pt>
                <c:pt idx="811">
                  <c:v>0.81100000000000005</c:v>
                </c:pt>
                <c:pt idx="812">
                  <c:v>0.81200000000000006</c:v>
                </c:pt>
                <c:pt idx="813">
                  <c:v>0.81299999999999994</c:v>
                </c:pt>
                <c:pt idx="814">
                  <c:v>0.81399999999999995</c:v>
                </c:pt>
                <c:pt idx="815">
                  <c:v>0.81499999999999995</c:v>
                </c:pt>
                <c:pt idx="816">
                  <c:v>0.81599999999999995</c:v>
                </c:pt>
                <c:pt idx="817">
                  <c:v>0.81699999999999995</c:v>
                </c:pt>
                <c:pt idx="818">
                  <c:v>0.81799999999999995</c:v>
                </c:pt>
                <c:pt idx="819">
                  <c:v>0.81899999999999995</c:v>
                </c:pt>
                <c:pt idx="820">
                  <c:v>0.82</c:v>
                </c:pt>
                <c:pt idx="821">
                  <c:v>0.82099999999999995</c:v>
                </c:pt>
                <c:pt idx="822">
                  <c:v>0.82199999999999995</c:v>
                </c:pt>
                <c:pt idx="823">
                  <c:v>0.82299999999999995</c:v>
                </c:pt>
                <c:pt idx="824">
                  <c:v>0.82399999999999995</c:v>
                </c:pt>
                <c:pt idx="825">
                  <c:v>0.82499999999999996</c:v>
                </c:pt>
                <c:pt idx="826">
                  <c:v>0.82599999999999996</c:v>
                </c:pt>
                <c:pt idx="827">
                  <c:v>0.82699999999999996</c:v>
                </c:pt>
                <c:pt idx="828">
                  <c:v>0.82799999999999996</c:v>
                </c:pt>
                <c:pt idx="829">
                  <c:v>0.82899999999999996</c:v>
                </c:pt>
                <c:pt idx="830">
                  <c:v>0.83</c:v>
                </c:pt>
                <c:pt idx="831">
                  <c:v>0.83099999999999996</c:v>
                </c:pt>
                <c:pt idx="832">
                  <c:v>0.83199999999999996</c:v>
                </c:pt>
                <c:pt idx="833">
                  <c:v>0.83299999999999996</c:v>
                </c:pt>
                <c:pt idx="834">
                  <c:v>0.83399999999999996</c:v>
                </c:pt>
                <c:pt idx="835">
                  <c:v>0.83499999999999996</c:v>
                </c:pt>
                <c:pt idx="836">
                  <c:v>0.83599999999999997</c:v>
                </c:pt>
                <c:pt idx="837">
                  <c:v>0.83699999999999997</c:v>
                </c:pt>
                <c:pt idx="838">
                  <c:v>0.83799999999999997</c:v>
                </c:pt>
                <c:pt idx="839">
                  <c:v>0.83899999999999997</c:v>
                </c:pt>
                <c:pt idx="840">
                  <c:v>0.84</c:v>
                </c:pt>
                <c:pt idx="841">
                  <c:v>0.84099999999999997</c:v>
                </c:pt>
                <c:pt idx="842">
                  <c:v>0.84199999999999997</c:v>
                </c:pt>
                <c:pt idx="843">
                  <c:v>0.84299999999999997</c:v>
                </c:pt>
                <c:pt idx="844">
                  <c:v>0.84399999999999997</c:v>
                </c:pt>
                <c:pt idx="845">
                  <c:v>0.84499999999999997</c:v>
                </c:pt>
                <c:pt idx="846">
                  <c:v>0.84599999999999997</c:v>
                </c:pt>
                <c:pt idx="847">
                  <c:v>0.84699999999999998</c:v>
                </c:pt>
                <c:pt idx="848">
                  <c:v>0.84799999999999998</c:v>
                </c:pt>
                <c:pt idx="849">
                  <c:v>0.84899999999999998</c:v>
                </c:pt>
                <c:pt idx="850">
                  <c:v>0.85</c:v>
                </c:pt>
                <c:pt idx="851">
                  <c:v>0.85099999999999998</c:v>
                </c:pt>
                <c:pt idx="852">
                  <c:v>0.85199999999999998</c:v>
                </c:pt>
                <c:pt idx="853">
                  <c:v>0.85299999999999998</c:v>
                </c:pt>
                <c:pt idx="854">
                  <c:v>0.85399999999999998</c:v>
                </c:pt>
                <c:pt idx="855">
                  <c:v>0.85499999999999998</c:v>
                </c:pt>
                <c:pt idx="856">
                  <c:v>0.85599999999999998</c:v>
                </c:pt>
                <c:pt idx="857">
                  <c:v>0.85699999999999998</c:v>
                </c:pt>
                <c:pt idx="858">
                  <c:v>0.85799999999999998</c:v>
                </c:pt>
                <c:pt idx="859">
                  <c:v>0.85899999999999999</c:v>
                </c:pt>
                <c:pt idx="860">
                  <c:v>0.86</c:v>
                </c:pt>
                <c:pt idx="861">
                  <c:v>0.86099999999999999</c:v>
                </c:pt>
                <c:pt idx="862">
                  <c:v>0.86199999999999999</c:v>
                </c:pt>
                <c:pt idx="863">
                  <c:v>0.86299999999999999</c:v>
                </c:pt>
                <c:pt idx="864">
                  <c:v>0.86399999999999999</c:v>
                </c:pt>
                <c:pt idx="865">
                  <c:v>0.86499999999999999</c:v>
                </c:pt>
                <c:pt idx="866">
                  <c:v>0.86599999999999999</c:v>
                </c:pt>
                <c:pt idx="867">
                  <c:v>0.86699999999999999</c:v>
                </c:pt>
                <c:pt idx="868">
                  <c:v>0.86799999999999999</c:v>
                </c:pt>
                <c:pt idx="869">
                  <c:v>0.86899999999999999</c:v>
                </c:pt>
                <c:pt idx="870">
                  <c:v>0.87</c:v>
                </c:pt>
                <c:pt idx="871">
                  <c:v>0.871</c:v>
                </c:pt>
                <c:pt idx="872">
                  <c:v>0.872</c:v>
                </c:pt>
                <c:pt idx="873">
                  <c:v>0.873</c:v>
                </c:pt>
                <c:pt idx="874">
                  <c:v>0.874</c:v>
                </c:pt>
                <c:pt idx="875">
                  <c:v>0.875</c:v>
                </c:pt>
                <c:pt idx="876">
                  <c:v>0.876</c:v>
                </c:pt>
                <c:pt idx="877">
                  <c:v>0.877</c:v>
                </c:pt>
                <c:pt idx="878">
                  <c:v>0.878</c:v>
                </c:pt>
                <c:pt idx="879">
                  <c:v>0.879</c:v>
                </c:pt>
                <c:pt idx="880">
                  <c:v>0.88</c:v>
                </c:pt>
                <c:pt idx="881">
                  <c:v>0.88100000000000001</c:v>
                </c:pt>
                <c:pt idx="882">
                  <c:v>0.88200000000000001</c:v>
                </c:pt>
                <c:pt idx="883">
                  <c:v>0.88300000000000001</c:v>
                </c:pt>
                <c:pt idx="884">
                  <c:v>0.88400000000000001</c:v>
                </c:pt>
                <c:pt idx="885">
                  <c:v>0.88500000000000001</c:v>
                </c:pt>
                <c:pt idx="886">
                  <c:v>0.88600000000000001</c:v>
                </c:pt>
                <c:pt idx="887">
                  <c:v>0.88700000000000001</c:v>
                </c:pt>
                <c:pt idx="888">
                  <c:v>0.88800000000000001</c:v>
                </c:pt>
                <c:pt idx="889">
                  <c:v>0.88900000000000001</c:v>
                </c:pt>
                <c:pt idx="890">
                  <c:v>0.89</c:v>
                </c:pt>
                <c:pt idx="891">
                  <c:v>0.89100000000000001</c:v>
                </c:pt>
                <c:pt idx="892">
                  <c:v>0.89200000000000002</c:v>
                </c:pt>
                <c:pt idx="893">
                  <c:v>0.89300000000000002</c:v>
                </c:pt>
                <c:pt idx="894">
                  <c:v>0.89400000000000002</c:v>
                </c:pt>
                <c:pt idx="895">
                  <c:v>0.89500000000000002</c:v>
                </c:pt>
                <c:pt idx="896">
                  <c:v>0.89600000000000002</c:v>
                </c:pt>
                <c:pt idx="897">
                  <c:v>0.89700000000000002</c:v>
                </c:pt>
                <c:pt idx="898">
                  <c:v>0.89800000000000002</c:v>
                </c:pt>
                <c:pt idx="899">
                  <c:v>0.89900000000000002</c:v>
                </c:pt>
                <c:pt idx="900">
                  <c:v>0.9</c:v>
                </c:pt>
                <c:pt idx="901">
                  <c:v>0.90100000000000002</c:v>
                </c:pt>
                <c:pt idx="902">
                  <c:v>0.90200000000000002</c:v>
                </c:pt>
                <c:pt idx="903">
                  <c:v>0.90300000000000002</c:v>
                </c:pt>
                <c:pt idx="904">
                  <c:v>0.90400000000000003</c:v>
                </c:pt>
                <c:pt idx="905">
                  <c:v>0.90500000000000003</c:v>
                </c:pt>
                <c:pt idx="906">
                  <c:v>0.90600000000000003</c:v>
                </c:pt>
                <c:pt idx="907">
                  <c:v>0.90700000000000003</c:v>
                </c:pt>
                <c:pt idx="908">
                  <c:v>0.90800000000000003</c:v>
                </c:pt>
                <c:pt idx="909">
                  <c:v>0.90900000000000003</c:v>
                </c:pt>
                <c:pt idx="910">
                  <c:v>0.91</c:v>
                </c:pt>
                <c:pt idx="911">
                  <c:v>0.91100000000000003</c:v>
                </c:pt>
                <c:pt idx="912">
                  <c:v>0.91200000000000003</c:v>
                </c:pt>
                <c:pt idx="913">
                  <c:v>0.91300000000000003</c:v>
                </c:pt>
                <c:pt idx="914">
                  <c:v>0.91400000000000003</c:v>
                </c:pt>
                <c:pt idx="915">
                  <c:v>0.91500000000000004</c:v>
                </c:pt>
                <c:pt idx="916">
                  <c:v>0.91600000000000004</c:v>
                </c:pt>
                <c:pt idx="917">
                  <c:v>0.91700000000000004</c:v>
                </c:pt>
                <c:pt idx="918">
                  <c:v>0.91800000000000004</c:v>
                </c:pt>
                <c:pt idx="919">
                  <c:v>0.91900000000000004</c:v>
                </c:pt>
                <c:pt idx="920">
                  <c:v>0.92</c:v>
                </c:pt>
                <c:pt idx="921">
                  <c:v>0.92100000000000004</c:v>
                </c:pt>
                <c:pt idx="922">
                  <c:v>0.92200000000000004</c:v>
                </c:pt>
                <c:pt idx="923">
                  <c:v>0.92300000000000004</c:v>
                </c:pt>
                <c:pt idx="924">
                  <c:v>0.92400000000000004</c:v>
                </c:pt>
                <c:pt idx="925">
                  <c:v>0.92500000000000004</c:v>
                </c:pt>
                <c:pt idx="926">
                  <c:v>0.92600000000000005</c:v>
                </c:pt>
                <c:pt idx="927">
                  <c:v>0.92700000000000005</c:v>
                </c:pt>
                <c:pt idx="928">
                  <c:v>0.92800000000000005</c:v>
                </c:pt>
                <c:pt idx="929">
                  <c:v>0.92900000000000005</c:v>
                </c:pt>
                <c:pt idx="930">
                  <c:v>0.93</c:v>
                </c:pt>
                <c:pt idx="931">
                  <c:v>0.93100000000000005</c:v>
                </c:pt>
                <c:pt idx="932">
                  <c:v>0.93200000000000005</c:v>
                </c:pt>
                <c:pt idx="933">
                  <c:v>0.93300000000000005</c:v>
                </c:pt>
                <c:pt idx="934">
                  <c:v>0.93400000000000005</c:v>
                </c:pt>
                <c:pt idx="935">
                  <c:v>0.93500000000000005</c:v>
                </c:pt>
                <c:pt idx="936">
                  <c:v>0.93600000000000005</c:v>
                </c:pt>
                <c:pt idx="937">
                  <c:v>0.93700000000000006</c:v>
                </c:pt>
                <c:pt idx="938">
                  <c:v>0.93799999999999994</c:v>
                </c:pt>
                <c:pt idx="939">
                  <c:v>0.93899999999999995</c:v>
                </c:pt>
                <c:pt idx="940">
                  <c:v>0.94</c:v>
                </c:pt>
                <c:pt idx="941">
                  <c:v>0.94099999999999995</c:v>
                </c:pt>
                <c:pt idx="942">
                  <c:v>0.94199999999999995</c:v>
                </c:pt>
                <c:pt idx="943">
                  <c:v>0.94299999999999995</c:v>
                </c:pt>
                <c:pt idx="944">
                  <c:v>0.94399999999999995</c:v>
                </c:pt>
                <c:pt idx="945">
                  <c:v>0.94499999999999995</c:v>
                </c:pt>
                <c:pt idx="946">
                  <c:v>0.94599999999999995</c:v>
                </c:pt>
                <c:pt idx="947">
                  <c:v>0.94699999999999995</c:v>
                </c:pt>
                <c:pt idx="948">
                  <c:v>0.94799999999999995</c:v>
                </c:pt>
                <c:pt idx="949">
                  <c:v>0.94899999999999995</c:v>
                </c:pt>
                <c:pt idx="950">
                  <c:v>0.95</c:v>
                </c:pt>
                <c:pt idx="951">
                  <c:v>0.95099999999999996</c:v>
                </c:pt>
                <c:pt idx="952">
                  <c:v>0.95199999999999996</c:v>
                </c:pt>
                <c:pt idx="953">
                  <c:v>0.95299999999999996</c:v>
                </c:pt>
                <c:pt idx="954">
                  <c:v>0.95399999999999996</c:v>
                </c:pt>
                <c:pt idx="955">
                  <c:v>0.95499999999999996</c:v>
                </c:pt>
                <c:pt idx="956">
                  <c:v>0.95599999999999996</c:v>
                </c:pt>
                <c:pt idx="957">
                  <c:v>0.95699999999999996</c:v>
                </c:pt>
                <c:pt idx="958">
                  <c:v>0.95799999999999996</c:v>
                </c:pt>
                <c:pt idx="959">
                  <c:v>0.95899999999999996</c:v>
                </c:pt>
                <c:pt idx="960">
                  <c:v>0.96</c:v>
                </c:pt>
                <c:pt idx="961">
                  <c:v>0.96099999999999997</c:v>
                </c:pt>
                <c:pt idx="962">
                  <c:v>0.96199999999999997</c:v>
                </c:pt>
                <c:pt idx="963">
                  <c:v>0.96299999999999997</c:v>
                </c:pt>
                <c:pt idx="964">
                  <c:v>0.96399999999999997</c:v>
                </c:pt>
                <c:pt idx="965">
                  <c:v>0.96499999999999997</c:v>
                </c:pt>
                <c:pt idx="966">
                  <c:v>0.96599999999999997</c:v>
                </c:pt>
                <c:pt idx="967">
                  <c:v>0.96699999999999997</c:v>
                </c:pt>
                <c:pt idx="968">
                  <c:v>0.96799999999999997</c:v>
                </c:pt>
                <c:pt idx="969">
                  <c:v>0.96899999999999997</c:v>
                </c:pt>
                <c:pt idx="970">
                  <c:v>0.97</c:v>
                </c:pt>
                <c:pt idx="971">
                  <c:v>0.97099999999999997</c:v>
                </c:pt>
                <c:pt idx="972">
                  <c:v>0.97199999999999998</c:v>
                </c:pt>
                <c:pt idx="973">
                  <c:v>0.97299999999999998</c:v>
                </c:pt>
                <c:pt idx="974">
                  <c:v>0.97399999999999998</c:v>
                </c:pt>
                <c:pt idx="975">
                  <c:v>0.97499999999999998</c:v>
                </c:pt>
                <c:pt idx="976">
                  <c:v>0.97599999999999998</c:v>
                </c:pt>
                <c:pt idx="977">
                  <c:v>0.97699999999999998</c:v>
                </c:pt>
                <c:pt idx="978">
                  <c:v>0.97799999999999998</c:v>
                </c:pt>
                <c:pt idx="979">
                  <c:v>0.97899999999999998</c:v>
                </c:pt>
                <c:pt idx="980">
                  <c:v>0.98</c:v>
                </c:pt>
                <c:pt idx="981">
                  <c:v>0.98099999999999998</c:v>
                </c:pt>
                <c:pt idx="982">
                  <c:v>0.98199999999999998</c:v>
                </c:pt>
                <c:pt idx="983">
                  <c:v>0.98299999999999998</c:v>
                </c:pt>
                <c:pt idx="984">
                  <c:v>0.98399999999999999</c:v>
                </c:pt>
                <c:pt idx="985">
                  <c:v>0.98499999999999999</c:v>
                </c:pt>
                <c:pt idx="986">
                  <c:v>0.98599999999999999</c:v>
                </c:pt>
                <c:pt idx="987">
                  <c:v>0.98699999999999999</c:v>
                </c:pt>
                <c:pt idx="988">
                  <c:v>0.98799999999999999</c:v>
                </c:pt>
                <c:pt idx="989">
                  <c:v>0.98899999999999999</c:v>
                </c:pt>
                <c:pt idx="990">
                  <c:v>0.99</c:v>
                </c:pt>
                <c:pt idx="991">
                  <c:v>0.99099999999999999</c:v>
                </c:pt>
                <c:pt idx="992">
                  <c:v>0.99199999999999999</c:v>
                </c:pt>
                <c:pt idx="993">
                  <c:v>0.99299999999999999</c:v>
                </c:pt>
                <c:pt idx="994">
                  <c:v>0.99399999999999999</c:v>
                </c:pt>
                <c:pt idx="995">
                  <c:v>0.995</c:v>
                </c:pt>
                <c:pt idx="996">
                  <c:v>0.996</c:v>
                </c:pt>
                <c:pt idx="997">
                  <c:v>0.997</c:v>
                </c:pt>
                <c:pt idx="998">
                  <c:v>0.998</c:v>
                </c:pt>
                <c:pt idx="999">
                  <c:v>0.999</c:v>
                </c:pt>
              </c:numCache>
            </c:numRef>
          </c:xVal>
          <c:yVal>
            <c:numRef>
              <c:f>Sheet1!$5:$5</c:f>
              <c:numCache>
                <c:formatCode>General</c:formatCode>
                <c:ptCount val="16384"/>
                <c:pt idx="0">
                  <c:v>6.4800000000000003E-4</c:v>
                </c:pt>
                <c:pt idx="1">
                  <c:v>1.315E-3</c:v>
                </c:pt>
                <c:pt idx="2">
                  <c:v>1.3730000000000001E-3</c:v>
                </c:pt>
                <c:pt idx="3">
                  <c:v>1.5380000000000001E-3</c:v>
                </c:pt>
                <c:pt idx="4">
                  <c:v>1.4829999999999999E-3</c:v>
                </c:pt>
                <c:pt idx="5">
                  <c:v>1.725E-3</c:v>
                </c:pt>
                <c:pt idx="6">
                  <c:v>1.9040000000000001E-3</c:v>
                </c:pt>
                <c:pt idx="7">
                  <c:v>2.0990000000000002E-3</c:v>
                </c:pt>
                <c:pt idx="8">
                  <c:v>2.385E-3</c:v>
                </c:pt>
                <c:pt idx="9">
                  <c:v>2.7889999999999998E-3</c:v>
                </c:pt>
                <c:pt idx="10">
                  <c:v>3.3899999999999998E-3</c:v>
                </c:pt>
                <c:pt idx="11">
                  <c:v>3.5750000000000001E-3</c:v>
                </c:pt>
                <c:pt idx="12">
                  <c:v>4.0080000000000003E-3</c:v>
                </c:pt>
                <c:pt idx="13">
                  <c:v>4.5880000000000001E-3</c:v>
                </c:pt>
                <c:pt idx="14">
                  <c:v>4.6509999999999998E-3</c:v>
                </c:pt>
                <c:pt idx="15">
                  <c:v>5.2830000000000004E-3</c:v>
                </c:pt>
                <c:pt idx="16">
                  <c:v>5.5830000000000003E-3</c:v>
                </c:pt>
                <c:pt idx="17">
                  <c:v>5.6550000000000003E-3</c:v>
                </c:pt>
                <c:pt idx="18">
                  <c:v>5.96E-3</c:v>
                </c:pt>
                <c:pt idx="19">
                  <c:v>6.3070000000000001E-3</c:v>
                </c:pt>
                <c:pt idx="20">
                  <c:v>6.783E-3</c:v>
                </c:pt>
                <c:pt idx="21">
                  <c:v>6.8269999999999997E-3</c:v>
                </c:pt>
                <c:pt idx="22">
                  <c:v>7.2379999999999996E-3</c:v>
                </c:pt>
                <c:pt idx="23">
                  <c:v>7.2319999999999997E-3</c:v>
                </c:pt>
                <c:pt idx="24">
                  <c:v>7.8569999999999994E-3</c:v>
                </c:pt>
                <c:pt idx="25">
                  <c:v>8.1650000000000004E-3</c:v>
                </c:pt>
                <c:pt idx="26">
                  <c:v>8.2679999999999993E-3</c:v>
                </c:pt>
                <c:pt idx="27">
                  <c:v>8.6750000000000004E-3</c:v>
                </c:pt>
                <c:pt idx="28">
                  <c:v>9.1229999999999992E-3</c:v>
                </c:pt>
                <c:pt idx="29">
                  <c:v>9.1970000000000003E-3</c:v>
                </c:pt>
                <c:pt idx="30">
                  <c:v>9.5919999999999998E-3</c:v>
                </c:pt>
                <c:pt idx="31">
                  <c:v>1.0011000000000001E-2</c:v>
                </c:pt>
                <c:pt idx="32">
                  <c:v>1.0462000000000001E-2</c:v>
                </c:pt>
                <c:pt idx="33">
                  <c:v>1.0547000000000001E-2</c:v>
                </c:pt>
                <c:pt idx="34">
                  <c:v>1.0181000000000001E-2</c:v>
                </c:pt>
                <c:pt idx="35">
                  <c:v>1.0819E-2</c:v>
                </c:pt>
                <c:pt idx="36">
                  <c:v>1.1122E-2</c:v>
                </c:pt>
                <c:pt idx="37">
                  <c:v>1.1077999999999999E-2</c:v>
                </c:pt>
                <c:pt idx="38">
                  <c:v>1.0647999999999999E-2</c:v>
                </c:pt>
                <c:pt idx="39">
                  <c:v>1.0796999999999999E-2</c:v>
                </c:pt>
                <c:pt idx="40">
                  <c:v>1.0538E-2</c:v>
                </c:pt>
                <c:pt idx="41">
                  <c:v>1.0751999999999999E-2</c:v>
                </c:pt>
                <c:pt idx="42">
                  <c:v>1.0368E-2</c:v>
                </c:pt>
                <c:pt idx="43">
                  <c:v>1.0505E-2</c:v>
                </c:pt>
                <c:pt idx="44">
                  <c:v>1.0737999999999999E-2</c:v>
                </c:pt>
                <c:pt idx="45">
                  <c:v>1.0508E-2</c:v>
                </c:pt>
                <c:pt idx="46">
                  <c:v>1.0486000000000001E-2</c:v>
                </c:pt>
                <c:pt idx="47">
                  <c:v>1.0644000000000001E-2</c:v>
                </c:pt>
                <c:pt idx="48">
                  <c:v>1.0792E-2</c:v>
                </c:pt>
                <c:pt idx="49">
                  <c:v>1.0749E-2</c:v>
                </c:pt>
                <c:pt idx="50">
                  <c:v>1.125E-2</c:v>
                </c:pt>
                <c:pt idx="51">
                  <c:v>1.0961E-2</c:v>
                </c:pt>
                <c:pt idx="52">
                  <c:v>1.0944000000000001E-2</c:v>
                </c:pt>
                <c:pt idx="53">
                  <c:v>1.11E-2</c:v>
                </c:pt>
                <c:pt idx="54">
                  <c:v>1.1091999999999999E-2</c:v>
                </c:pt>
                <c:pt idx="55">
                  <c:v>1.1599999999999999E-2</c:v>
                </c:pt>
                <c:pt idx="56">
                  <c:v>1.1424999999999999E-2</c:v>
                </c:pt>
                <c:pt idx="57">
                  <c:v>1.1003000000000001E-2</c:v>
                </c:pt>
                <c:pt idx="58">
                  <c:v>1.1331000000000001E-2</c:v>
                </c:pt>
                <c:pt idx="59">
                  <c:v>1.0762000000000001E-2</c:v>
                </c:pt>
                <c:pt idx="60">
                  <c:v>1.1011E-2</c:v>
                </c:pt>
                <c:pt idx="61">
                  <c:v>1.0949E-2</c:v>
                </c:pt>
                <c:pt idx="62">
                  <c:v>1.085E-2</c:v>
                </c:pt>
                <c:pt idx="63">
                  <c:v>1.0411999999999999E-2</c:v>
                </c:pt>
                <c:pt idx="64">
                  <c:v>1.0277E-2</c:v>
                </c:pt>
                <c:pt idx="65">
                  <c:v>1.0149E-2</c:v>
                </c:pt>
                <c:pt idx="66">
                  <c:v>9.8700000000000003E-3</c:v>
                </c:pt>
                <c:pt idx="67">
                  <c:v>1.0033E-2</c:v>
                </c:pt>
                <c:pt idx="68">
                  <c:v>9.5770000000000004E-3</c:v>
                </c:pt>
                <c:pt idx="69">
                  <c:v>9.6729999999999993E-3</c:v>
                </c:pt>
                <c:pt idx="70">
                  <c:v>9.3729999999999994E-3</c:v>
                </c:pt>
                <c:pt idx="71">
                  <c:v>9.0699999999999999E-3</c:v>
                </c:pt>
                <c:pt idx="72">
                  <c:v>8.9750000000000003E-3</c:v>
                </c:pt>
                <c:pt idx="73">
                  <c:v>8.8210000000000007E-3</c:v>
                </c:pt>
                <c:pt idx="74">
                  <c:v>8.4759999999999992E-3</c:v>
                </c:pt>
                <c:pt idx="75">
                  <c:v>8.3840000000000008E-3</c:v>
                </c:pt>
                <c:pt idx="76">
                  <c:v>8.0350000000000005E-3</c:v>
                </c:pt>
                <c:pt idx="77">
                  <c:v>8.2190000000000006E-3</c:v>
                </c:pt>
                <c:pt idx="78">
                  <c:v>8.0569999999999999E-3</c:v>
                </c:pt>
                <c:pt idx="79">
                  <c:v>7.8279999999999999E-3</c:v>
                </c:pt>
                <c:pt idx="80">
                  <c:v>7.8499999999999993E-3</c:v>
                </c:pt>
                <c:pt idx="81">
                  <c:v>7.3130000000000001E-3</c:v>
                </c:pt>
                <c:pt idx="82">
                  <c:v>7.5440000000000004E-3</c:v>
                </c:pt>
                <c:pt idx="83">
                  <c:v>7.3550000000000004E-3</c:v>
                </c:pt>
                <c:pt idx="84">
                  <c:v>6.9040000000000004E-3</c:v>
                </c:pt>
                <c:pt idx="85">
                  <c:v>6.9189999999999998E-3</c:v>
                </c:pt>
                <c:pt idx="86">
                  <c:v>6.5760000000000002E-3</c:v>
                </c:pt>
                <c:pt idx="87">
                  <c:v>6.6E-3</c:v>
                </c:pt>
                <c:pt idx="88">
                  <c:v>6.8370000000000002E-3</c:v>
                </c:pt>
                <c:pt idx="89">
                  <c:v>6.4479999999999997E-3</c:v>
                </c:pt>
                <c:pt idx="90">
                  <c:v>6.5760000000000002E-3</c:v>
                </c:pt>
                <c:pt idx="91">
                  <c:v>6.391E-3</c:v>
                </c:pt>
                <c:pt idx="92">
                  <c:v>6.2110000000000004E-3</c:v>
                </c:pt>
                <c:pt idx="93">
                  <c:v>6.0879999999999997E-3</c:v>
                </c:pt>
                <c:pt idx="94">
                  <c:v>5.5760000000000002E-3</c:v>
                </c:pt>
                <c:pt idx="95">
                  <c:v>5.5539999999999999E-3</c:v>
                </c:pt>
                <c:pt idx="96">
                  <c:v>5.7340000000000004E-3</c:v>
                </c:pt>
                <c:pt idx="97">
                  <c:v>5.3319999999999999E-3</c:v>
                </c:pt>
                <c:pt idx="98">
                  <c:v>5.3249999999999999E-3</c:v>
                </c:pt>
                <c:pt idx="99">
                  <c:v>5.1029999999999999E-3</c:v>
                </c:pt>
                <c:pt idx="100">
                  <c:v>4.8510000000000003E-3</c:v>
                </c:pt>
                <c:pt idx="101">
                  <c:v>4.9199999999999999E-3</c:v>
                </c:pt>
                <c:pt idx="102">
                  <c:v>4.8760000000000001E-3</c:v>
                </c:pt>
                <c:pt idx="103">
                  <c:v>4.5880000000000001E-3</c:v>
                </c:pt>
                <c:pt idx="104">
                  <c:v>4.5110000000000003E-3</c:v>
                </c:pt>
                <c:pt idx="105">
                  <c:v>4.3829999999999997E-3</c:v>
                </c:pt>
                <c:pt idx="106">
                  <c:v>4.4669999999999996E-3</c:v>
                </c:pt>
                <c:pt idx="107">
                  <c:v>4.1070000000000004E-3</c:v>
                </c:pt>
                <c:pt idx="108">
                  <c:v>4.1240000000000001E-3</c:v>
                </c:pt>
                <c:pt idx="109">
                  <c:v>3.9100000000000003E-3</c:v>
                </c:pt>
                <c:pt idx="110">
                  <c:v>3.8110000000000002E-3</c:v>
                </c:pt>
                <c:pt idx="111">
                  <c:v>3.7200000000000002E-3</c:v>
                </c:pt>
                <c:pt idx="112">
                  <c:v>3.6640000000000002E-3</c:v>
                </c:pt>
                <c:pt idx="113">
                  <c:v>3.3760000000000001E-3</c:v>
                </c:pt>
                <c:pt idx="114">
                  <c:v>3.3609999999999998E-3</c:v>
                </c:pt>
                <c:pt idx="115">
                  <c:v>3.2959999999999999E-3</c:v>
                </c:pt>
                <c:pt idx="116">
                  <c:v>3.336E-3</c:v>
                </c:pt>
                <c:pt idx="117">
                  <c:v>3.3170000000000001E-3</c:v>
                </c:pt>
                <c:pt idx="118">
                  <c:v>3.5130000000000001E-3</c:v>
                </c:pt>
                <c:pt idx="119">
                  <c:v>3.2940000000000001E-3</c:v>
                </c:pt>
                <c:pt idx="120">
                  <c:v>3.4399999999999999E-3</c:v>
                </c:pt>
                <c:pt idx="121">
                  <c:v>3.3630000000000001E-3</c:v>
                </c:pt>
                <c:pt idx="122">
                  <c:v>3.1979999999999999E-3</c:v>
                </c:pt>
                <c:pt idx="123">
                  <c:v>3.1289999999999998E-3</c:v>
                </c:pt>
                <c:pt idx="124">
                  <c:v>2.9399999999999999E-3</c:v>
                </c:pt>
                <c:pt idx="125">
                  <c:v>2.8500000000000001E-3</c:v>
                </c:pt>
                <c:pt idx="126">
                  <c:v>2.8679999999999999E-3</c:v>
                </c:pt>
                <c:pt idx="127">
                  <c:v>2.6779999999999998E-3</c:v>
                </c:pt>
                <c:pt idx="128">
                  <c:v>2.6090000000000002E-3</c:v>
                </c:pt>
                <c:pt idx="129">
                  <c:v>2.5400000000000002E-3</c:v>
                </c:pt>
                <c:pt idx="130">
                  <c:v>2.5370000000000002E-3</c:v>
                </c:pt>
                <c:pt idx="131">
                  <c:v>2.6059999999999998E-3</c:v>
                </c:pt>
                <c:pt idx="132">
                  <c:v>2.464E-3</c:v>
                </c:pt>
                <c:pt idx="133">
                  <c:v>2.4979999999999998E-3</c:v>
                </c:pt>
                <c:pt idx="134">
                  <c:v>2.6289999999999998E-3</c:v>
                </c:pt>
                <c:pt idx="135">
                  <c:v>2.467E-3</c:v>
                </c:pt>
                <c:pt idx="136">
                  <c:v>2.6059999999999998E-3</c:v>
                </c:pt>
                <c:pt idx="137">
                  <c:v>2.6589999999999999E-3</c:v>
                </c:pt>
                <c:pt idx="138">
                  <c:v>2.6210000000000001E-3</c:v>
                </c:pt>
                <c:pt idx="139">
                  <c:v>2.6310000000000001E-3</c:v>
                </c:pt>
                <c:pt idx="140">
                  <c:v>2.467E-3</c:v>
                </c:pt>
                <c:pt idx="141">
                  <c:v>2.7030000000000001E-3</c:v>
                </c:pt>
                <c:pt idx="142">
                  <c:v>2.4859999999999999E-3</c:v>
                </c:pt>
                <c:pt idx="143">
                  <c:v>2.4320000000000001E-3</c:v>
                </c:pt>
                <c:pt idx="144">
                  <c:v>2.3549999999999999E-3</c:v>
                </c:pt>
                <c:pt idx="145">
                  <c:v>2.284E-3</c:v>
                </c:pt>
                <c:pt idx="146">
                  <c:v>2.0330000000000001E-3</c:v>
                </c:pt>
                <c:pt idx="147">
                  <c:v>2.2520000000000001E-3</c:v>
                </c:pt>
                <c:pt idx="148">
                  <c:v>2.1459999999999999E-3</c:v>
                </c:pt>
                <c:pt idx="149">
                  <c:v>2.1159999999999998E-3</c:v>
                </c:pt>
                <c:pt idx="150">
                  <c:v>2.085E-3</c:v>
                </c:pt>
                <c:pt idx="151">
                  <c:v>2.127E-3</c:v>
                </c:pt>
                <c:pt idx="152">
                  <c:v>2.0869999999999999E-3</c:v>
                </c:pt>
                <c:pt idx="153">
                  <c:v>1.941E-3</c:v>
                </c:pt>
                <c:pt idx="154">
                  <c:v>1.89E-3</c:v>
                </c:pt>
                <c:pt idx="155">
                  <c:v>1.9319999999999999E-3</c:v>
                </c:pt>
                <c:pt idx="156">
                  <c:v>1.8940000000000001E-3</c:v>
                </c:pt>
                <c:pt idx="157">
                  <c:v>1.776E-3</c:v>
                </c:pt>
                <c:pt idx="158">
                  <c:v>1.6750000000000001E-3</c:v>
                </c:pt>
                <c:pt idx="159">
                  <c:v>1.5939999999999999E-3</c:v>
                </c:pt>
                <c:pt idx="160">
                  <c:v>1.5330000000000001E-3</c:v>
                </c:pt>
                <c:pt idx="161">
                  <c:v>1.4729999999999999E-3</c:v>
                </c:pt>
                <c:pt idx="162">
                  <c:v>1.5280000000000001E-3</c:v>
                </c:pt>
                <c:pt idx="163">
                  <c:v>1.4419999999999999E-3</c:v>
                </c:pt>
                <c:pt idx="164">
                  <c:v>1.4660000000000001E-3</c:v>
                </c:pt>
                <c:pt idx="165">
                  <c:v>1.222E-3</c:v>
                </c:pt>
                <c:pt idx="166">
                  <c:v>1.2019999999999999E-3</c:v>
                </c:pt>
                <c:pt idx="167">
                  <c:v>1.279E-3</c:v>
                </c:pt>
                <c:pt idx="168">
                  <c:v>1.1659999999999999E-3</c:v>
                </c:pt>
                <c:pt idx="169">
                  <c:v>1.0349999999999999E-3</c:v>
                </c:pt>
                <c:pt idx="170">
                  <c:v>1.062E-3</c:v>
                </c:pt>
                <c:pt idx="171">
                  <c:v>9.2699999999999998E-4</c:v>
                </c:pt>
                <c:pt idx="172">
                  <c:v>8.8999999999999995E-4</c:v>
                </c:pt>
                <c:pt idx="173">
                  <c:v>9.3400000000000004E-4</c:v>
                </c:pt>
                <c:pt idx="174">
                  <c:v>7.6599999999999997E-4</c:v>
                </c:pt>
                <c:pt idx="175">
                  <c:v>8.2799999999999996E-4</c:v>
                </c:pt>
                <c:pt idx="176">
                  <c:v>7.5100000000000004E-4</c:v>
                </c:pt>
                <c:pt idx="177">
                  <c:v>6.6799999999999997E-4</c:v>
                </c:pt>
                <c:pt idx="178">
                  <c:v>6.2799999999999998E-4</c:v>
                </c:pt>
                <c:pt idx="179">
                  <c:v>6.0899999999999995E-4</c:v>
                </c:pt>
                <c:pt idx="180">
                  <c:v>6.0400000000000004E-4</c:v>
                </c:pt>
                <c:pt idx="181">
                  <c:v>5.4000000000000001E-4</c:v>
                </c:pt>
                <c:pt idx="182">
                  <c:v>5.1699999999999999E-4</c:v>
                </c:pt>
                <c:pt idx="183">
                  <c:v>4.7800000000000002E-4</c:v>
                </c:pt>
                <c:pt idx="184">
                  <c:v>4.5600000000000003E-4</c:v>
                </c:pt>
                <c:pt idx="185">
                  <c:v>5.5199999999999997E-4</c:v>
                </c:pt>
                <c:pt idx="186">
                  <c:v>4.2099999999999999E-4</c:v>
                </c:pt>
                <c:pt idx="187">
                  <c:v>4.5800000000000002E-4</c:v>
                </c:pt>
                <c:pt idx="188">
                  <c:v>4.5899999999999999E-4</c:v>
                </c:pt>
                <c:pt idx="189">
                  <c:v>3.97E-4</c:v>
                </c:pt>
                <c:pt idx="190">
                  <c:v>3.79E-4</c:v>
                </c:pt>
                <c:pt idx="191">
                  <c:v>4.17E-4</c:v>
                </c:pt>
                <c:pt idx="192">
                  <c:v>3.77E-4</c:v>
                </c:pt>
                <c:pt idx="193">
                  <c:v>3.59E-4</c:v>
                </c:pt>
                <c:pt idx="194">
                  <c:v>3.6499999999999998E-4</c:v>
                </c:pt>
                <c:pt idx="195">
                  <c:v>3.5E-4</c:v>
                </c:pt>
                <c:pt idx="196">
                  <c:v>3.0299999999999999E-4</c:v>
                </c:pt>
                <c:pt idx="197">
                  <c:v>3.1500000000000001E-4</c:v>
                </c:pt>
                <c:pt idx="198">
                  <c:v>3.21E-4</c:v>
                </c:pt>
                <c:pt idx="199">
                  <c:v>2.7300000000000002E-4</c:v>
                </c:pt>
                <c:pt idx="200">
                  <c:v>2.5900000000000001E-4</c:v>
                </c:pt>
                <c:pt idx="201">
                  <c:v>2.6400000000000002E-4</c:v>
                </c:pt>
                <c:pt idx="202">
                  <c:v>2.32E-4</c:v>
                </c:pt>
                <c:pt idx="203">
                  <c:v>2.6600000000000001E-4</c:v>
                </c:pt>
                <c:pt idx="204">
                  <c:v>2.2000000000000001E-4</c:v>
                </c:pt>
                <c:pt idx="205">
                  <c:v>1.6699999999999999E-4</c:v>
                </c:pt>
                <c:pt idx="206">
                  <c:v>2.0699999999999999E-4</c:v>
                </c:pt>
                <c:pt idx="207">
                  <c:v>1.6000000000000001E-4</c:v>
                </c:pt>
                <c:pt idx="208">
                  <c:v>1.26E-4</c:v>
                </c:pt>
                <c:pt idx="209">
                  <c:v>1.3100000000000001E-4</c:v>
                </c:pt>
                <c:pt idx="210">
                  <c:v>1.3100000000000001E-4</c:v>
                </c:pt>
                <c:pt idx="211">
                  <c:v>1.36E-4</c:v>
                </c:pt>
                <c:pt idx="212">
                  <c:v>1.08E-4</c:v>
                </c:pt>
                <c:pt idx="213">
                  <c:v>1.2799999999999999E-4</c:v>
                </c:pt>
                <c:pt idx="214">
                  <c:v>1.16E-4</c:v>
                </c:pt>
                <c:pt idx="215">
                  <c:v>1.03E-4</c:v>
                </c:pt>
                <c:pt idx="216">
                  <c:v>1.2799999999999999E-4</c:v>
                </c:pt>
                <c:pt idx="217">
                  <c:v>1.3300000000000001E-4</c:v>
                </c:pt>
                <c:pt idx="218">
                  <c:v>7.7000000000000001E-5</c:v>
                </c:pt>
                <c:pt idx="219">
                  <c:v>9.7999999999999997E-5</c:v>
                </c:pt>
                <c:pt idx="220">
                  <c:v>1.1400000000000001E-4</c:v>
                </c:pt>
                <c:pt idx="221">
                  <c:v>8.7999999999999998E-5</c:v>
                </c:pt>
                <c:pt idx="222">
                  <c:v>9.3999999999999994E-5</c:v>
                </c:pt>
                <c:pt idx="223">
                  <c:v>1.2E-4</c:v>
                </c:pt>
                <c:pt idx="224">
                  <c:v>9.2999999999999997E-5</c:v>
                </c:pt>
                <c:pt idx="225">
                  <c:v>1.18E-4</c:v>
                </c:pt>
                <c:pt idx="226">
                  <c:v>9.6000000000000002E-5</c:v>
                </c:pt>
                <c:pt idx="227">
                  <c:v>1.01E-4</c:v>
                </c:pt>
                <c:pt idx="228">
                  <c:v>9.3999999999999994E-5</c:v>
                </c:pt>
                <c:pt idx="229">
                  <c:v>1.16E-4</c:v>
                </c:pt>
                <c:pt idx="230">
                  <c:v>1.2799999999999999E-4</c:v>
                </c:pt>
                <c:pt idx="231">
                  <c:v>1.2300000000000001E-4</c:v>
                </c:pt>
                <c:pt idx="232">
                  <c:v>1.4300000000000001E-4</c:v>
                </c:pt>
                <c:pt idx="233">
                  <c:v>1.1400000000000001E-4</c:v>
                </c:pt>
                <c:pt idx="234">
                  <c:v>1.18E-4</c:v>
                </c:pt>
                <c:pt idx="235">
                  <c:v>1.2E-4</c:v>
                </c:pt>
                <c:pt idx="236">
                  <c:v>1.18E-4</c:v>
                </c:pt>
                <c:pt idx="237">
                  <c:v>1.11E-4</c:v>
                </c:pt>
                <c:pt idx="238">
                  <c:v>1.16E-4</c:v>
                </c:pt>
                <c:pt idx="239">
                  <c:v>1.2799999999999999E-4</c:v>
                </c:pt>
                <c:pt idx="240">
                  <c:v>1.26E-4</c:v>
                </c:pt>
                <c:pt idx="241">
                  <c:v>1.4100000000000001E-4</c:v>
                </c:pt>
                <c:pt idx="242">
                  <c:v>1.11E-4</c:v>
                </c:pt>
                <c:pt idx="243">
                  <c:v>1.08E-4</c:v>
                </c:pt>
                <c:pt idx="244">
                  <c:v>1.08E-4</c:v>
                </c:pt>
                <c:pt idx="245">
                  <c:v>1.26E-4</c:v>
                </c:pt>
                <c:pt idx="246">
                  <c:v>8.7999999999999998E-5</c:v>
                </c:pt>
                <c:pt idx="247">
                  <c:v>9.2999999999999997E-5</c:v>
                </c:pt>
                <c:pt idx="248">
                  <c:v>8.7999999999999998E-5</c:v>
                </c:pt>
                <c:pt idx="249">
                  <c:v>1.26E-4</c:v>
                </c:pt>
                <c:pt idx="250">
                  <c:v>9.1000000000000003E-5</c:v>
                </c:pt>
                <c:pt idx="251">
                  <c:v>8.6000000000000003E-5</c:v>
                </c:pt>
                <c:pt idx="252">
                  <c:v>1.06E-4</c:v>
                </c:pt>
                <c:pt idx="253">
                  <c:v>9.8999999999999994E-5</c:v>
                </c:pt>
                <c:pt idx="254">
                  <c:v>6.8999999999999997E-5</c:v>
                </c:pt>
                <c:pt idx="255">
                  <c:v>8.8999999999999995E-5</c:v>
                </c:pt>
                <c:pt idx="256">
                  <c:v>9.2999999999999997E-5</c:v>
                </c:pt>
                <c:pt idx="257">
                  <c:v>1.13E-4</c:v>
                </c:pt>
                <c:pt idx="258">
                  <c:v>7.2000000000000002E-5</c:v>
                </c:pt>
                <c:pt idx="259">
                  <c:v>8.7999999999999998E-5</c:v>
                </c:pt>
                <c:pt idx="260">
                  <c:v>8.3999999999999995E-5</c:v>
                </c:pt>
                <c:pt idx="261">
                  <c:v>5.3999999999999998E-5</c:v>
                </c:pt>
                <c:pt idx="262">
                  <c:v>5.7000000000000003E-5</c:v>
                </c:pt>
                <c:pt idx="263">
                  <c:v>6.2000000000000003E-5</c:v>
                </c:pt>
                <c:pt idx="264">
                  <c:v>5.3999999999999998E-5</c:v>
                </c:pt>
                <c:pt idx="265">
                  <c:v>6.2000000000000003E-5</c:v>
                </c:pt>
                <c:pt idx="266">
                  <c:v>6.8999999999999997E-5</c:v>
                </c:pt>
                <c:pt idx="267">
                  <c:v>6.0999999999999999E-5</c:v>
                </c:pt>
                <c:pt idx="268">
                  <c:v>3.4999999999999997E-5</c:v>
                </c:pt>
                <c:pt idx="269">
                  <c:v>4.1999999999999998E-5</c:v>
                </c:pt>
                <c:pt idx="270">
                  <c:v>3.6999999999999998E-5</c:v>
                </c:pt>
                <c:pt idx="271">
                  <c:v>3.0000000000000001E-5</c:v>
                </c:pt>
                <c:pt idx="272">
                  <c:v>3.4E-5</c:v>
                </c:pt>
                <c:pt idx="273">
                  <c:v>2.0000000000000002E-5</c:v>
                </c:pt>
                <c:pt idx="274">
                  <c:v>3.6999999999999998E-5</c:v>
                </c:pt>
                <c:pt idx="275">
                  <c:v>2.5000000000000001E-5</c:v>
                </c:pt>
                <c:pt idx="276">
                  <c:v>1.7E-5</c:v>
                </c:pt>
                <c:pt idx="277">
                  <c:v>2.1999999999999999E-5</c:v>
                </c:pt>
                <c:pt idx="278">
                  <c:v>2.4000000000000001E-5</c:v>
                </c:pt>
                <c:pt idx="279">
                  <c:v>1.9000000000000001E-5</c:v>
                </c:pt>
                <c:pt idx="280">
                  <c:v>1.7E-5</c:v>
                </c:pt>
                <c:pt idx="281">
                  <c:v>1.5E-5</c:v>
                </c:pt>
                <c:pt idx="282">
                  <c:v>2.1999999999999999E-5</c:v>
                </c:pt>
                <c:pt idx="283">
                  <c:v>1.2E-5</c:v>
                </c:pt>
                <c:pt idx="284">
                  <c:v>1.5E-5</c:v>
                </c:pt>
                <c:pt idx="285">
                  <c:v>1.0000000000000001E-5</c:v>
                </c:pt>
                <c:pt idx="286">
                  <c:v>5.0000000000000004E-6</c:v>
                </c:pt>
                <c:pt idx="287">
                  <c:v>1.2E-5</c:v>
                </c:pt>
                <c:pt idx="288">
                  <c:v>3.0000000000000001E-6</c:v>
                </c:pt>
                <c:pt idx="289">
                  <c:v>1.0000000000000001E-5</c:v>
                </c:pt>
                <c:pt idx="290">
                  <c:v>5.0000000000000004E-6</c:v>
                </c:pt>
                <c:pt idx="291">
                  <c:v>1.0000000000000001E-5</c:v>
                </c:pt>
                <c:pt idx="292">
                  <c:v>6.9999999999999999E-6</c:v>
                </c:pt>
                <c:pt idx="293">
                  <c:v>1.9999999999999999E-6</c:v>
                </c:pt>
                <c:pt idx="294">
                  <c:v>6.9999999999999999E-6</c:v>
                </c:pt>
                <c:pt idx="295">
                  <c:v>7.9999999999999996E-6</c:v>
                </c:pt>
                <c:pt idx="296">
                  <c:v>5.0000000000000004E-6</c:v>
                </c:pt>
                <c:pt idx="297">
                  <c:v>0</c:v>
                </c:pt>
                <c:pt idx="298">
                  <c:v>7.9999999999999996E-6</c:v>
                </c:pt>
                <c:pt idx="299">
                  <c:v>3.0000000000000001E-6</c:v>
                </c:pt>
                <c:pt idx="300">
                  <c:v>1.9999999999999999E-6</c:v>
                </c:pt>
                <c:pt idx="301">
                  <c:v>5.0000000000000004E-6</c:v>
                </c:pt>
                <c:pt idx="302">
                  <c:v>0</c:v>
                </c:pt>
                <c:pt idx="303">
                  <c:v>6.9999999999999999E-6</c:v>
                </c:pt>
                <c:pt idx="304">
                  <c:v>1.9999999999999999E-6</c:v>
                </c:pt>
                <c:pt idx="305">
                  <c:v>0</c:v>
                </c:pt>
                <c:pt idx="306">
                  <c:v>3.0000000000000001E-6</c:v>
                </c:pt>
                <c:pt idx="307">
                  <c:v>1.9999999999999999E-6</c:v>
                </c:pt>
                <c:pt idx="308">
                  <c:v>0</c:v>
                </c:pt>
                <c:pt idx="309">
                  <c:v>0</c:v>
                </c:pt>
                <c:pt idx="310">
                  <c:v>0</c:v>
                </c:pt>
                <c:pt idx="311">
                  <c:v>0</c:v>
                </c:pt>
                <c:pt idx="312">
                  <c:v>0</c:v>
                </c:pt>
                <c:pt idx="313">
                  <c:v>0</c:v>
                </c:pt>
                <c:pt idx="314">
                  <c:v>0</c:v>
                </c:pt>
                <c:pt idx="315">
                  <c:v>0</c:v>
                </c:pt>
                <c:pt idx="316">
                  <c:v>0</c:v>
                </c:pt>
                <c:pt idx="317">
                  <c:v>0</c:v>
                </c:pt>
                <c:pt idx="318">
                  <c:v>0</c:v>
                </c:pt>
                <c:pt idx="319">
                  <c:v>0</c:v>
                </c:pt>
                <c:pt idx="320">
                  <c:v>0</c:v>
                </c:pt>
                <c:pt idx="321">
                  <c:v>0</c:v>
                </c:pt>
                <c:pt idx="322">
                  <c:v>0</c:v>
                </c:pt>
                <c:pt idx="323">
                  <c:v>0</c:v>
                </c:pt>
                <c:pt idx="324">
                  <c:v>0</c:v>
                </c:pt>
                <c:pt idx="325">
                  <c:v>0</c:v>
                </c:pt>
                <c:pt idx="326">
                  <c:v>0</c:v>
                </c:pt>
                <c:pt idx="327">
                  <c:v>0</c:v>
                </c:pt>
                <c:pt idx="328">
                  <c:v>0</c:v>
                </c:pt>
                <c:pt idx="329">
                  <c:v>0</c:v>
                </c:pt>
                <c:pt idx="330">
                  <c:v>0</c:v>
                </c:pt>
                <c:pt idx="331">
                  <c:v>0</c:v>
                </c:pt>
                <c:pt idx="332">
                  <c:v>0</c:v>
                </c:pt>
                <c:pt idx="333">
                  <c:v>0</c:v>
                </c:pt>
                <c:pt idx="334">
                  <c:v>0</c:v>
                </c:pt>
                <c:pt idx="335">
                  <c:v>0</c:v>
                </c:pt>
                <c:pt idx="336">
                  <c:v>0</c:v>
                </c:pt>
                <c:pt idx="337">
                  <c:v>0</c:v>
                </c:pt>
                <c:pt idx="338">
                  <c:v>0</c:v>
                </c:pt>
                <c:pt idx="339">
                  <c:v>0</c:v>
                </c:pt>
                <c:pt idx="340">
                  <c:v>0</c:v>
                </c:pt>
                <c:pt idx="341">
                  <c:v>0</c:v>
                </c:pt>
                <c:pt idx="342">
                  <c:v>0</c:v>
                </c:pt>
                <c:pt idx="343">
                  <c:v>0</c:v>
                </c:pt>
                <c:pt idx="344">
                  <c:v>0</c:v>
                </c:pt>
                <c:pt idx="345">
                  <c:v>0</c:v>
                </c:pt>
                <c:pt idx="346">
                  <c:v>0</c:v>
                </c:pt>
                <c:pt idx="347">
                  <c:v>0</c:v>
                </c:pt>
                <c:pt idx="348">
                  <c:v>0</c:v>
                </c:pt>
                <c:pt idx="349">
                  <c:v>0</c:v>
                </c:pt>
                <c:pt idx="350">
                  <c:v>0</c:v>
                </c:pt>
                <c:pt idx="351">
                  <c:v>0</c:v>
                </c:pt>
                <c:pt idx="352">
                  <c:v>0</c:v>
                </c:pt>
                <c:pt idx="353">
                  <c:v>0</c:v>
                </c:pt>
                <c:pt idx="354">
                  <c:v>0</c:v>
                </c:pt>
                <c:pt idx="355">
                  <c:v>0</c:v>
                </c:pt>
                <c:pt idx="356">
                  <c:v>0</c:v>
                </c:pt>
                <c:pt idx="357">
                  <c:v>0</c:v>
                </c:pt>
                <c:pt idx="358">
                  <c:v>0</c:v>
                </c:pt>
                <c:pt idx="359">
                  <c:v>0</c:v>
                </c:pt>
                <c:pt idx="360">
                  <c:v>0</c:v>
                </c:pt>
                <c:pt idx="361">
                  <c:v>0</c:v>
                </c:pt>
                <c:pt idx="362">
                  <c:v>0</c:v>
                </c:pt>
                <c:pt idx="363">
                  <c:v>0</c:v>
                </c:pt>
                <c:pt idx="364">
                  <c:v>0</c:v>
                </c:pt>
                <c:pt idx="365">
                  <c:v>0</c:v>
                </c:pt>
                <c:pt idx="366">
                  <c:v>0</c:v>
                </c:pt>
                <c:pt idx="367">
                  <c:v>0</c:v>
                </c:pt>
                <c:pt idx="368">
                  <c:v>0</c:v>
                </c:pt>
                <c:pt idx="369">
                  <c:v>0</c:v>
                </c:pt>
                <c:pt idx="370">
                  <c:v>0</c:v>
                </c:pt>
                <c:pt idx="371">
                  <c:v>0</c:v>
                </c:pt>
                <c:pt idx="372">
                  <c:v>0</c:v>
                </c:pt>
                <c:pt idx="373">
                  <c:v>0</c:v>
                </c:pt>
                <c:pt idx="374">
                  <c:v>0</c:v>
                </c:pt>
                <c:pt idx="375">
                  <c:v>0</c:v>
                </c:pt>
                <c:pt idx="376">
                  <c:v>0</c:v>
                </c:pt>
                <c:pt idx="377">
                  <c:v>0</c:v>
                </c:pt>
                <c:pt idx="378">
                  <c:v>0</c:v>
                </c:pt>
                <c:pt idx="379">
                  <c:v>0</c:v>
                </c:pt>
                <c:pt idx="380">
                  <c:v>0</c:v>
                </c:pt>
                <c:pt idx="381">
                  <c:v>0</c:v>
                </c:pt>
                <c:pt idx="382">
                  <c:v>0</c:v>
                </c:pt>
                <c:pt idx="383">
                  <c:v>0</c:v>
                </c:pt>
                <c:pt idx="384">
                  <c:v>0</c:v>
                </c:pt>
                <c:pt idx="385">
                  <c:v>0</c:v>
                </c:pt>
                <c:pt idx="386">
                  <c:v>0</c:v>
                </c:pt>
                <c:pt idx="387">
                  <c:v>0</c:v>
                </c:pt>
                <c:pt idx="388">
                  <c:v>0</c:v>
                </c:pt>
                <c:pt idx="389">
                  <c:v>0</c:v>
                </c:pt>
                <c:pt idx="390">
                  <c:v>0</c:v>
                </c:pt>
                <c:pt idx="391">
                  <c:v>0</c:v>
                </c:pt>
                <c:pt idx="392">
                  <c:v>0</c:v>
                </c:pt>
                <c:pt idx="393">
                  <c:v>0</c:v>
                </c:pt>
                <c:pt idx="394">
                  <c:v>0</c:v>
                </c:pt>
                <c:pt idx="395">
                  <c:v>0</c:v>
                </c:pt>
                <c:pt idx="396">
                  <c:v>0</c:v>
                </c:pt>
                <c:pt idx="397">
                  <c:v>0</c:v>
                </c:pt>
                <c:pt idx="398">
                  <c:v>0</c:v>
                </c:pt>
                <c:pt idx="399">
                  <c:v>0</c:v>
                </c:pt>
                <c:pt idx="400">
                  <c:v>0</c:v>
                </c:pt>
                <c:pt idx="401">
                  <c:v>0</c:v>
                </c:pt>
                <c:pt idx="402">
                  <c:v>0</c:v>
                </c:pt>
                <c:pt idx="403">
                  <c:v>0</c:v>
                </c:pt>
                <c:pt idx="404">
                  <c:v>0</c:v>
                </c:pt>
                <c:pt idx="405">
                  <c:v>0</c:v>
                </c:pt>
                <c:pt idx="406">
                  <c:v>0</c:v>
                </c:pt>
                <c:pt idx="407">
                  <c:v>0</c:v>
                </c:pt>
                <c:pt idx="408">
                  <c:v>0</c:v>
                </c:pt>
                <c:pt idx="409">
                  <c:v>0</c:v>
                </c:pt>
                <c:pt idx="410">
                  <c:v>0</c:v>
                </c:pt>
                <c:pt idx="411">
                  <c:v>0</c:v>
                </c:pt>
                <c:pt idx="412">
                  <c:v>0</c:v>
                </c:pt>
                <c:pt idx="413">
                  <c:v>0</c:v>
                </c:pt>
                <c:pt idx="414">
                  <c:v>0</c:v>
                </c:pt>
                <c:pt idx="415">
                  <c:v>0</c:v>
                </c:pt>
                <c:pt idx="416">
                  <c:v>0</c:v>
                </c:pt>
                <c:pt idx="417">
                  <c:v>0</c:v>
                </c:pt>
                <c:pt idx="418">
                  <c:v>0</c:v>
                </c:pt>
                <c:pt idx="419">
                  <c:v>0</c:v>
                </c:pt>
                <c:pt idx="420">
                  <c:v>0</c:v>
                </c:pt>
                <c:pt idx="421">
                  <c:v>0</c:v>
                </c:pt>
                <c:pt idx="422">
                  <c:v>0</c:v>
                </c:pt>
                <c:pt idx="423">
                  <c:v>0</c:v>
                </c:pt>
                <c:pt idx="424">
                  <c:v>0</c:v>
                </c:pt>
                <c:pt idx="425">
                  <c:v>0</c:v>
                </c:pt>
                <c:pt idx="426">
                  <c:v>0</c:v>
                </c:pt>
                <c:pt idx="427">
                  <c:v>0</c:v>
                </c:pt>
                <c:pt idx="428">
                  <c:v>0</c:v>
                </c:pt>
                <c:pt idx="429">
                  <c:v>0</c:v>
                </c:pt>
                <c:pt idx="430">
                  <c:v>0</c:v>
                </c:pt>
                <c:pt idx="431">
                  <c:v>0</c:v>
                </c:pt>
                <c:pt idx="432">
                  <c:v>0</c:v>
                </c:pt>
                <c:pt idx="433">
                  <c:v>0</c:v>
                </c:pt>
                <c:pt idx="434">
                  <c:v>0</c:v>
                </c:pt>
                <c:pt idx="435">
                  <c:v>0</c:v>
                </c:pt>
                <c:pt idx="436">
                  <c:v>0</c:v>
                </c:pt>
                <c:pt idx="437">
                  <c:v>0</c:v>
                </c:pt>
                <c:pt idx="438">
                  <c:v>0</c:v>
                </c:pt>
                <c:pt idx="439">
                  <c:v>0</c:v>
                </c:pt>
                <c:pt idx="440">
                  <c:v>0</c:v>
                </c:pt>
                <c:pt idx="441">
                  <c:v>0</c:v>
                </c:pt>
                <c:pt idx="442">
                  <c:v>0</c:v>
                </c:pt>
                <c:pt idx="443">
                  <c:v>0</c:v>
                </c:pt>
                <c:pt idx="444">
                  <c:v>0</c:v>
                </c:pt>
                <c:pt idx="445">
                  <c:v>0</c:v>
                </c:pt>
                <c:pt idx="446">
                  <c:v>0</c:v>
                </c:pt>
                <c:pt idx="447">
                  <c:v>0</c:v>
                </c:pt>
                <c:pt idx="448">
                  <c:v>0</c:v>
                </c:pt>
                <c:pt idx="449">
                  <c:v>0</c:v>
                </c:pt>
                <c:pt idx="450">
                  <c:v>0</c:v>
                </c:pt>
                <c:pt idx="451">
                  <c:v>0</c:v>
                </c:pt>
                <c:pt idx="452">
                  <c:v>0</c:v>
                </c:pt>
                <c:pt idx="453">
                  <c:v>0</c:v>
                </c:pt>
                <c:pt idx="454">
                  <c:v>0</c:v>
                </c:pt>
                <c:pt idx="455">
                  <c:v>0</c:v>
                </c:pt>
                <c:pt idx="456">
                  <c:v>0</c:v>
                </c:pt>
                <c:pt idx="457">
                  <c:v>0</c:v>
                </c:pt>
                <c:pt idx="458">
                  <c:v>0</c:v>
                </c:pt>
                <c:pt idx="459">
                  <c:v>0</c:v>
                </c:pt>
                <c:pt idx="460">
                  <c:v>0</c:v>
                </c:pt>
                <c:pt idx="461">
                  <c:v>0</c:v>
                </c:pt>
                <c:pt idx="462">
                  <c:v>0</c:v>
                </c:pt>
                <c:pt idx="463">
                  <c:v>0</c:v>
                </c:pt>
                <c:pt idx="464">
                  <c:v>0</c:v>
                </c:pt>
                <c:pt idx="465">
                  <c:v>0</c:v>
                </c:pt>
                <c:pt idx="466">
                  <c:v>0</c:v>
                </c:pt>
                <c:pt idx="467">
                  <c:v>0</c:v>
                </c:pt>
                <c:pt idx="468">
                  <c:v>0</c:v>
                </c:pt>
                <c:pt idx="469">
                  <c:v>0</c:v>
                </c:pt>
                <c:pt idx="470">
                  <c:v>0</c:v>
                </c:pt>
                <c:pt idx="471">
                  <c:v>0</c:v>
                </c:pt>
                <c:pt idx="472">
                  <c:v>0</c:v>
                </c:pt>
                <c:pt idx="473">
                  <c:v>0</c:v>
                </c:pt>
                <c:pt idx="474">
                  <c:v>0</c:v>
                </c:pt>
                <c:pt idx="475">
                  <c:v>0</c:v>
                </c:pt>
                <c:pt idx="476">
                  <c:v>0</c:v>
                </c:pt>
                <c:pt idx="477">
                  <c:v>0</c:v>
                </c:pt>
                <c:pt idx="478">
                  <c:v>0</c:v>
                </c:pt>
                <c:pt idx="479">
                  <c:v>0</c:v>
                </c:pt>
                <c:pt idx="480">
                  <c:v>0</c:v>
                </c:pt>
                <c:pt idx="481">
                  <c:v>0</c:v>
                </c:pt>
                <c:pt idx="482">
                  <c:v>0</c:v>
                </c:pt>
                <c:pt idx="483">
                  <c:v>0</c:v>
                </c:pt>
                <c:pt idx="484">
                  <c:v>0</c:v>
                </c:pt>
                <c:pt idx="485">
                  <c:v>0</c:v>
                </c:pt>
                <c:pt idx="486">
                  <c:v>0</c:v>
                </c:pt>
                <c:pt idx="487">
                  <c:v>0</c:v>
                </c:pt>
                <c:pt idx="488">
                  <c:v>0</c:v>
                </c:pt>
                <c:pt idx="489">
                  <c:v>0</c:v>
                </c:pt>
                <c:pt idx="490">
                  <c:v>0</c:v>
                </c:pt>
                <c:pt idx="491">
                  <c:v>0</c:v>
                </c:pt>
                <c:pt idx="492">
                  <c:v>0</c:v>
                </c:pt>
                <c:pt idx="493">
                  <c:v>0</c:v>
                </c:pt>
                <c:pt idx="494">
                  <c:v>0</c:v>
                </c:pt>
                <c:pt idx="495">
                  <c:v>0</c:v>
                </c:pt>
                <c:pt idx="496">
                  <c:v>0</c:v>
                </c:pt>
                <c:pt idx="497">
                  <c:v>0</c:v>
                </c:pt>
                <c:pt idx="498">
                  <c:v>0</c:v>
                </c:pt>
                <c:pt idx="499">
                  <c:v>0</c:v>
                </c:pt>
                <c:pt idx="500">
                  <c:v>0</c:v>
                </c:pt>
                <c:pt idx="501">
                  <c:v>0</c:v>
                </c:pt>
                <c:pt idx="502">
                  <c:v>0</c:v>
                </c:pt>
                <c:pt idx="503">
                  <c:v>0</c:v>
                </c:pt>
                <c:pt idx="504">
                  <c:v>0</c:v>
                </c:pt>
                <c:pt idx="505">
                  <c:v>0</c:v>
                </c:pt>
                <c:pt idx="506">
                  <c:v>0</c:v>
                </c:pt>
                <c:pt idx="507">
                  <c:v>0</c:v>
                </c:pt>
                <c:pt idx="508">
                  <c:v>0</c:v>
                </c:pt>
                <c:pt idx="509">
                  <c:v>0</c:v>
                </c:pt>
                <c:pt idx="510">
                  <c:v>0</c:v>
                </c:pt>
                <c:pt idx="511">
                  <c:v>0</c:v>
                </c:pt>
                <c:pt idx="512">
                  <c:v>0</c:v>
                </c:pt>
                <c:pt idx="513">
                  <c:v>0</c:v>
                </c:pt>
                <c:pt idx="514">
                  <c:v>0</c:v>
                </c:pt>
                <c:pt idx="515">
                  <c:v>0</c:v>
                </c:pt>
                <c:pt idx="516">
                  <c:v>0</c:v>
                </c:pt>
                <c:pt idx="517">
                  <c:v>0</c:v>
                </c:pt>
                <c:pt idx="518">
                  <c:v>0</c:v>
                </c:pt>
                <c:pt idx="519">
                  <c:v>0</c:v>
                </c:pt>
                <c:pt idx="520">
                  <c:v>0</c:v>
                </c:pt>
                <c:pt idx="521">
                  <c:v>0</c:v>
                </c:pt>
                <c:pt idx="522">
                  <c:v>0</c:v>
                </c:pt>
                <c:pt idx="523">
                  <c:v>0</c:v>
                </c:pt>
                <c:pt idx="524">
                  <c:v>0</c:v>
                </c:pt>
                <c:pt idx="525">
                  <c:v>0</c:v>
                </c:pt>
                <c:pt idx="526">
                  <c:v>0</c:v>
                </c:pt>
                <c:pt idx="527">
                  <c:v>0</c:v>
                </c:pt>
                <c:pt idx="528">
                  <c:v>0</c:v>
                </c:pt>
                <c:pt idx="529">
                  <c:v>0</c:v>
                </c:pt>
                <c:pt idx="530">
                  <c:v>0</c:v>
                </c:pt>
                <c:pt idx="531">
                  <c:v>0</c:v>
                </c:pt>
                <c:pt idx="532">
                  <c:v>0</c:v>
                </c:pt>
                <c:pt idx="533">
                  <c:v>0</c:v>
                </c:pt>
                <c:pt idx="534">
                  <c:v>0</c:v>
                </c:pt>
                <c:pt idx="535">
                  <c:v>0</c:v>
                </c:pt>
                <c:pt idx="536">
                  <c:v>0</c:v>
                </c:pt>
                <c:pt idx="537">
                  <c:v>0</c:v>
                </c:pt>
                <c:pt idx="538">
                  <c:v>0</c:v>
                </c:pt>
                <c:pt idx="539">
                  <c:v>0</c:v>
                </c:pt>
                <c:pt idx="540">
                  <c:v>0</c:v>
                </c:pt>
                <c:pt idx="541">
                  <c:v>0</c:v>
                </c:pt>
                <c:pt idx="542">
                  <c:v>0</c:v>
                </c:pt>
                <c:pt idx="543">
                  <c:v>0</c:v>
                </c:pt>
                <c:pt idx="544">
                  <c:v>0</c:v>
                </c:pt>
                <c:pt idx="545">
                  <c:v>0</c:v>
                </c:pt>
                <c:pt idx="546">
                  <c:v>0</c:v>
                </c:pt>
                <c:pt idx="547">
                  <c:v>0</c:v>
                </c:pt>
                <c:pt idx="548">
                  <c:v>0</c:v>
                </c:pt>
                <c:pt idx="549">
                  <c:v>0</c:v>
                </c:pt>
                <c:pt idx="550">
                  <c:v>0</c:v>
                </c:pt>
                <c:pt idx="551">
                  <c:v>0</c:v>
                </c:pt>
                <c:pt idx="552">
                  <c:v>0</c:v>
                </c:pt>
                <c:pt idx="553">
                  <c:v>0</c:v>
                </c:pt>
                <c:pt idx="554">
                  <c:v>0</c:v>
                </c:pt>
                <c:pt idx="555">
                  <c:v>0</c:v>
                </c:pt>
                <c:pt idx="556">
                  <c:v>0</c:v>
                </c:pt>
                <c:pt idx="557">
                  <c:v>0</c:v>
                </c:pt>
                <c:pt idx="558">
                  <c:v>0</c:v>
                </c:pt>
                <c:pt idx="559">
                  <c:v>0</c:v>
                </c:pt>
                <c:pt idx="560">
                  <c:v>0</c:v>
                </c:pt>
                <c:pt idx="561">
                  <c:v>0</c:v>
                </c:pt>
                <c:pt idx="562">
                  <c:v>0</c:v>
                </c:pt>
                <c:pt idx="563">
                  <c:v>0</c:v>
                </c:pt>
                <c:pt idx="564">
                  <c:v>0</c:v>
                </c:pt>
                <c:pt idx="565">
                  <c:v>0</c:v>
                </c:pt>
                <c:pt idx="566">
                  <c:v>0</c:v>
                </c:pt>
                <c:pt idx="567">
                  <c:v>0</c:v>
                </c:pt>
                <c:pt idx="568">
                  <c:v>0</c:v>
                </c:pt>
                <c:pt idx="569">
                  <c:v>0</c:v>
                </c:pt>
                <c:pt idx="570">
                  <c:v>0</c:v>
                </c:pt>
                <c:pt idx="571">
                  <c:v>0</c:v>
                </c:pt>
                <c:pt idx="572">
                  <c:v>0</c:v>
                </c:pt>
                <c:pt idx="573">
                  <c:v>0</c:v>
                </c:pt>
                <c:pt idx="574">
                  <c:v>0</c:v>
                </c:pt>
                <c:pt idx="575">
                  <c:v>0</c:v>
                </c:pt>
                <c:pt idx="576">
                  <c:v>0</c:v>
                </c:pt>
                <c:pt idx="577">
                  <c:v>0</c:v>
                </c:pt>
                <c:pt idx="578">
                  <c:v>0</c:v>
                </c:pt>
                <c:pt idx="579">
                  <c:v>0</c:v>
                </c:pt>
                <c:pt idx="580">
                  <c:v>0</c:v>
                </c:pt>
                <c:pt idx="581">
                  <c:v>0</c:v>
                </c:pt>
                <c:pt idx="582">
                  <c:v>0</c:v>
                </c:pt>
                <c:pt idx="583">
                  <c:v>0</c:v>
                </c:pt>
                <c:pt idx="584">
                  <c:v>0</c:v>
                </c:pt>
                <c:pt idx="585">
                  <c:v>0</c:v>
                </c:pt>
                <c:pt idx="586">
                  <c:v>0</c:v>
                </c:pt>
                <c:pt idx="587">
                  <c:v>0</c:v>
                </c:pt>
                <c:pt idx="588">
                  <c:v>0</c:v>
                </c:pt>
                <c:pt idx="589">
                  <c:v>0</c:v>
                </c:pt>
                <c:pt idx="590">
                  <c:v>0</c:v>
                </c:pt>
                <c:pt idx="591">
                  <c:v>0</c:v>
                </c:pt>
                <c:pt idx="592">
                  <c:v>0</c:v>
                </c:pt>
                <c:pt idx="593">
                  <c:v>0</c:v>
                </c:pt>
                <c:pt idx="594">
                  <c:v>0</c:v>
                </c:pt>
                <c:pt idx="595">
                  <c:v>0</c:v>
                </c:pt>
                <c:pt idx="596">
                  <c:v>0</c:v>
                </c:pt>
                <c:pt idx="597">
                  <c:v>0</c:v>
                </c:pt>
                <c:pt idx="598">
                  <c:v>0</c:v>
                </c:pt>
                <c:pt idx="599">
                  <c:v>0</c:v>
                </c:pt>
                <c:pt idx="600">
                  <c:v>0</c:v>
                </c:pt>
                <c:pt idx="601">
                  <c:v>0</c:v>
                </c:pt>
                <c:pt idx="602">
                  <c:v>0</c:v>
                </c:pt>
                <c:pt idx="603">
                  <c:v>0</c:v>
                </c:pt>
                <c:pt idx="604">
                  <c:v>0</c:v>
                </c:pt>
                <c:pt idx="605">
                  <c:v>0</c:v>
                </c:pt>
                <c:pt idx="606">
                  <c:v>0</c:v>
                </c:pt>
                <c:pt idx="607">
                  <c:v>0</c:v>
                </c:pt>
                <c:pt idx="608">
                  <c:v>0</c:v>
                </c:pt>
                <c:pt idx="609">
                  <c:v>0</c:v>
                </c:pt>
                <c:pt idx="610">
                  <c:v>0</c:v>
                </c:pt>
                <c:pt idx="611">
                  <c:v>0</c:v>
                </c:pt>
                <c:pt idx="612">
                  <c:v>0</c:v>
                </c:pt>
                <c:pt idx="613">
                  <c:v>0</c:v>
                </c:pt>
                <c:pt idx="614">
                  <c:v>0</c:v>
                </c:pt>
                <c:pt idx="615">
                  <c:v>0</c:v>
                </c:pt>
                <c:pt idx="616">
                  <c:v>0</c:v>
                </c:pt>
                <c:pt idx="617">
                  <c:v>0</c:v>
                </c:pt>
                <c:pt idx="618">
                  <c:v>0</c:v>
                </c:pt>
                <c:pt idx="619">
                  <c:v>0</c:v>
                </c:pt>
                <c:pt idx="620">
                  <c:v>0</c:v>
                </c:pt>
                <c:pt idx="621">
                  <c:v>0</c:v>
                </c:pt>
                <c:pt idx="622">
                  <c:v>0</c:v>
                </c:pt>
                <c:pt idx="623">
                  <c:v>0</c:v>
                </c:pt>
                <c:pt idx="624">
                  <c:v>0</c:v>
                </c:pt>
                <c:pt idx="625">
                  <c:v>0</c:v>
                </c:pt>
                <c:pt idx="626">
                  <c:v>0</c:v>
                </c:pt>
                <c:pt idx="627">
                  <c:v>0</c:v>
                </c:pt>
                <c:pt idx="628">
                  <c:v>0</c:v>
                </c:pt>
                <c:pt idx="629">
                  <c:v>0</c:v>
                </c:pt>
                <c:pt idx="630">
                  <c:v>0</c:v>
                </c:pt>
                <c:pt idx="631">
                  <c:v>0</c:v>
                </c:pt>
                <c:pt idx="632">
                  <c:v>0</c:v>
                </c:pt>
                <c:pt idx="633">
                  <c:v>0</c:v>
                </c:pt>
                <c:pt idx="634">
                  <c:v>0</c:v>
                </c:pt>
                <c:pt idx="635">
                  <c:v>0</c:v>
                </c:pt>
                <c:pt idx="636">
                  <c:v>0</c:v>
                </c:pt>
                <c:pt idx="637">
                  <c:v>0</c:v>
                </c:pt>
                <c:pt idx="638">
                  <c:v>0</c:v>
                </c:pt>
                <c:pt idx="639">
                  <c:v>0</c:v>
                </c:pt>
                <c:pt idx="640">
                  <c:v>0</c:v>
                </c:pt>
                <c:pt idx="641">
                  <c:v>0</c:v>
                </c:pt>
                <c:pt idx="642">
                  <c:v>0</c:v>
                </c:pt>
                <c:pt idx="643">
                  <c:v>0</c:v>
                </c:pt>
                <c:pt idx="644">
                  <c:v>0</c:v>
                </c:pt>
                <c:pt idx="645">
                  <c:v>0</c:v>
                </c:pt>
                <c:pt idx="646">
                  <c:v>0</c:v>
                </c:pt>
                <c:pt idx="647">
                  <c:v>0</c:v>
                </c:pt>
                <c:pt idx="648">
                  <c:v>0</c:v>
                </c:pt>
                <c:pt idx="649">
                  <c:v>0</c:v>
                </c:pt>
                <c:pt idx="650">
                  <c:v>0</c:v>
                </c:pt>
                <c:pt idx="651">
                  <c:v>0</c:v>
                </c:pt>
                <c:pt idx="652">
                  <c:v>0</c:v>
                </c:pt>
                <c:pt idx="653">
                  <c:v>0</c:v>
                </c:pt>
                <c:pt idx="654">
                  <c:v>0</c:v>
                </c:pt>
                <c:pt idx="655">
                  <c:v>0</c:v>
                </c:pt>
                <c:pt idx="656">
                  <c:v>0</c:v>
                </c:pt>
                <c:pt idx="657">
                  <c:v>0</c:v>
                </c:pt>
                <c:pt idx="658">
                  <c:v>0</c:v>
                </c:pt>
                <c:pt idx="659">
                  <c:v>0</c:v>
                </c:pt>
                <c:pt idx="660">
                  <c:v>0</c:v>
                </c:pt>
                <c:pt idx="661">
                  <c:v>0</c:v>
                </c:pt>
                <c:pt idx="662">
                  <c:v>0</c:v>
                </c:pt>
                <c:pt idx="663">
                  <c:v>0</c:v>
                </c:pt>
                <c:pt idx="664">
                  <c:v>0</c:v>
                </c:pt>
                <c:pt idx="665">
                  <c:v>0</c:v>
                </c:pt>
                <c:pt idx="666">
                  <c:v>0</c:v>
                </c:pt>
                <c:pt idx="667">
                  <c:v>0</c:v>
                </c:pt>
                <c:pt idx="668">
                  <c:v>0</c:v>
                </c:pt>
                <c:pt idx="669">
                  <c:v>0</c:v>
                </c:pt>
                <c:pt idx="670">
                  <c:v>0</c:v>
                </c:pt>
                <c:pt idx="671">
                  <c:v>0</c:v>
                </c:pt>
                <c:pt idx="672">
                  <c:v>0</c:v>
                </c:pt>
                <c:pt idx="673">
                  <c:v>0</c:v>
                </c:pt>
                <c:pt idx="674">
                  <c:v>0</c:v>
                </c:pt>
                <c:pt idx="675">
                  <c:v>0</c:v>
                </c:pt>
                <c:pt idx="676">
                  <c:v>0</c:v>
                </c:pt>
                <c:pt idx="677">
                  <c:v>0</c:v>
                </c:pt>
                <c:pt idx="678">
                  <c:v>0</c:v>
                </c:pt>
                <c:pt idx="679">
                  <c:v>0</c:v>
                </c:pt>
                <c:pt idx="680">
                  <c:v>0</c:v>
                </c:pt>
                <c:pt idx="681">
                  <c:v>0</c:v>
                </c:pt>
                <c:pt idx="682">
                  <c:v>0</c:v>
                </c:pt>
                <c:pt idx="683">
                  <c:v>0</c:v>
                </c:pt>
                <c:pt idx="684">
                  <c:v>0</c:v>
                </c:pt>
                <c:pt idx="685">
                  <c:v>0</c:v>
                </c:pt>
                <c:pt idx="686">
                  <c:v>0</c:v>
                </c:pt>
                <c:pt idx="687">
                  <c:v>0</c:v>
                </c:pt>
                <c:pt idx="688">
                  <c:v>0</c:v>
                </c:pt>
                <c:pt idx="689">
                  <c:v>0</c:v>
                </c:pt>
                <c:pt idx="690">
                  <c:v>0</c:v>
                </c:pt>
                <c:pt idx="691">
                  <c:v>0</c:v>
                </c:pt>
                <c:pt idx="692">
                  <c:v>0</c:v>
                </c:pt>
                <c:pt idx="693">
                  <c:v>0</c:v>
                </c:pt>
                <c:pt idx="694">
                  <c:v>0</c:v>
                </c:pt>
                <c:pt idx="695">
                  <c:v>0</c:v>
                </c:pt>
                <c:pt idx="696">
                  <c:v>0</c:v>
                </c:pt>
                <c:pt idx="697">
                  <c:v>0</c:v>
                </c:pt>
                <c:pt idx="698">
                  <c:v>0</c:v>
                </c:pt>
                <c:pt idx="699">
                  <c:v>0</c:v>
                </c:pt>
                <c:pt idx="700">
                  <c:v>0</c:v>
                </c:pt>
                <c:pt idx="701">
                  <c:v>0</c:v>
                </c:pt>
                <c:pt idx="702">
                  <c:v>0</c:v>
                </c:pt>
                <c:pt idx="703">
                  <c:v>0</c:v>
                </c:pt>
                <c:pt idx="704">
                  <c:v>0</c:v>
                </c:pt>
                <c:pt idx="705">
                  <c:v>0</c:v>
                </c:pt>
                <c:pt idx="706">
                  <c:v>0</c:v>
                </c:pt>
                <c:pt idx="707">
                  <c:v>0</c:v>
                </c:pt>
                <c:pt idx="708">
                  <c:v>0</c:v>
                </c:pt>
                <c:pt idx="709">
                  <c:v>0</c:v>
                </c:pt>
                <c:pt idx="710">
                  <c:v>0</c:v>
                </c:pt>
                <c:pt idx="711">
                  <c:v>0</c:v>
                </c:pt>
                <c:pt idx="712">
                  <c:v>0</c:v>
                </c:pt>
                <c:pt idx="713">
                  <c:v>0</c:v>
                </c:pt>
                <c:pt idx="714">
                  <c:v>0</c:v>
                </c:pt>
                <c:pt idx="715">
                  <c:v>0</c:v>
                </c:pt>
                <c:pt idx="716">
                  <c:v>0</c:v>
                </c:pt>
                <c:pt idx="717">
                  <c:v>0</c:v>
                </c:pt>
                <c:pt idx="718">
                  <c:v>0</c:v>
                </c:pt>
                <c:pt idx="719">
                  <c:v>0</c:v>
                </c:pt>
                <c:pt idx="720">
                  <c:v>0</c:v>
                </c:pt>
                <c:pt idx="721">
                  <c:v>0</c:v>
                </c:pt>
                <c:pt idx="722">
                  <c:v>0</c:v>
                </c:pt>
                <c:pt idx="723">
                  <c:v>0</c:v>
                </c:pt>
                <c:pt idx="724">
                  <c:v>0</c:v>
                </c:pt>
                <c:pt idx="725">
                  <c:v>0</c:v>
                </c:pt>
                <c:pt idx="726">
                  <c:v>0</c:v>
                </c:pt>
                <c:pt idx="727">
                  <c:v>0</c:v>
                </c:pt>
                <c:pt idx="728">
                  <c:v>0</c:v>
                </c:pt>
                <c:pt idx="729">
                  <c:v>0</c:v>
                </c:pt>
                <c:pt idx="730">
                  <c:v>0</c:v>
                </c:pt>
                <c:pt idx="731">
                  <c:v>0</c:v>
                </c:pt>
                <c:pt idx="732">
                  <c:v>0</c:v>
                </c:pt>
                <c:pt idx="733">
                  <c:v>0</c:v>
                </c:pt>
                <c:pt idx="734">
                  <c:v>0</c:v>
                </c:pt>
                <c:pt idx="735">
                  <c:v>0</c:v>
                </c:pt>
                <c:pt idx="736">
                  <c:v>0</c:v>
                </c:pt>
                <c:pt idx="737">
                  <c:v>0</c:v>
                </c:pt>
                <c:pt idx="738">
                  <c:v>0</c:v>
                </c:pt>
                <c:pt idx="739">
                  <c:v>0</c:v>
                </c:pt>
                <c:pt idx="740">
                  <c:v>0</c:v>
                </c:pt>
                <c:pt idx="741">
                  <c:v>0</c:v>
                </c:pt>
                <c:pt idx="742">
                  <c:v>0</c:v>
                </c:pt>
                <c:pt idx="743">
                  <c:v>0</c:v>
                </c:pt>
                <c:pt idx="744">
                  <c:v>0</c:v>
                </c:pt>
                <c:pt idx="745">
                  <c:v>0</c:v>
                </c:pt>
                <c:pt idx="746">
                  <c:v>0</c:v>
                </c:pt>
                <c:pt idx="747">
                  <c:v>0</c:v>
                </c:pt>
                <c:pt idx="748">
                  <c:v>0</c:v>
                </c:pt>
                <c:pt idx="749">
                  <c:v>0</c:v>
                </c:pt>
                <c:pt idx="750">
                  <c:v>0</c:v>
                </c:pt>
                <c:pt idx="751">
                  <c:v>0</c:v>
                </c:pt>
                <c:pt idx="752">
                  <c:v>0</c:v>
                </c:pt>
                <c:pt idx="753">
                  <c:v>0</c:v>
                </c:pt>
                <c:pt idx="754">
                  <c:v>0</c:v>
                </c:pt>
                <c:pt idx="755">
                  <c:v>0</c:v>
                </c:pt>
                <c:pt idx="756">
                  <c:v>0</c:v>
                </c:pt>
                <c:pt idx="757">
                  <c:v>0</c:v>
                </c:pt>
                <c:pt idx="758">
                  <c:v>0</c:v>
                </c:pt>
                <c:pt idx="759">
                  <c:v>0</c:v>
                </c:pt>
                <c:pt idx="760">
                  <c:v>0</c:v>
                </c:pt>
                <c:pt idx="761">
                  <c:v>0</c:v>
                </c:pt>
                <c:pt idx="762">
                  <c:v>0</c:v>
                </c:pt>
                <c:pt idx="763">
                  <c:v>0</c:v>
                </c:pt>
                <c:pt idx="764">
                  <c:v>0</c:v>
                </c:pt>
                <c:pt idx="765">
                  <c:v>0</c:v>
                </c:pt>
                <c:pt idx="766">
                  <c:v>0</c:v>
                </c:pt>
                <c:pt idx="767">
                  <c:v>0</c:v>
                </c:pt>
                <c:pt idx="768">
                  <c:v>0</c:v>
                </c:pt>
                <c:pt idx="769">
                  <c:v>0</c:v>
                </c:pt>
                <c:pt idx="770">
                  <c:v>0</c:v>
                </c:pt>
                <c:pt idx="771">
                  <c:v>0</c:v>
                </c:pt>
                <c:pt idx="772">
                  <c:v>0</c:v>
                </c:pt>
                <c:pt idx="773">
                  <c:v>0</c:v>
                </c:pt>
                <c:pt idx="774">
                  <c:v>0</c:v>
                </c:pt>
                <c:pt idx="775">
                  <c:v>0</c:v>
                </c:pt>
                <c:pt idx="776">
                  <c:v>0</c:v>
                </c:pt>
                <c:pt idx="777">
                  <c:v>0</c:v>
                </c:pt>
                <c:pt idx="778">
                  <c:v>0</c:v>
                </c:pt>
                <c:pt idx="779">
                  <c:v>0</c:v>
                </c:pt>
                <c:pt idx="780">
                  <c:v>0</c:v>
                </c:pt>
                <c:pt idx="781">
                  <c:v>0</c:v>
                </c:pt>
                <c:pt idx="782">
                  <c:v>0</c:v>
                </c:pt>
                <c:pt idx="783">
                  <c:v>0</c:v>
                </c:pt>
                <c:pt idx="784">
                  <c:v>0</c:v>
                </c:pt>
                <c:pt idx="785">
                  <c:v>0</c:v>
                </c:pt>
                <c:pt idx="786">
                  <c:v>0</c:v>
                </c:pt>
                <c:pt idx="787">
                  <c:v>0</c:v>
                </c:pt>
                <c:pt idx="788">
                  <c:v>0</c:v>
                </c:pt>
                <c:pt idx="789">
                  <c:v>0</c:v>
                </c:pt>
                <c:pt idx="790">
                  <c:v>0</c:v>
                </c:pt>
                <c:pt idx="791">
                  <c:v>0</c:v>
                </c:pt>
                <c:pt idx="792">
                  <c:v>0</c:v>
                </c:pt>
                <c:pt idx="793">
                  <c:v>0</c:v>
                </c:pt>
                <c:pt idx="794">
                  <c:v>0</c:v>
                </c:pt>
                <c:pt idx="795">
                  <c:v>0</c:v>
                </c:pt>
                <c:pt idx="796">
                  <c:v>0</c:v>
                </c:pt>
                <c:pt idx="797">
                  <c:v>0</c:v>
                </c:pt>
                <c:pt idx="798">
                  <c:v>0</c:v>
                </c:pt>
                <c:pt idx="799">
                  <c:v>0</c:v>
                </c:pt>
                <c:pt idx="800">
                  <c:v>0</c:v>
                </c:pt>
                <c:pt idx="801">
                  <c:v>0</c:v>
                </c:pt>
                <c:pt idx="802">
                  <c:v>0</c:v>
                </c:pt>
                <c:pt idx="803">
                  <c:v>0</c:v>
                </c:pt>
                <c:pt idx="804">
                  <c:v>0</c:v>
                </c:pt>
                <c:pt idx="805">
                  <c:v>0</c:v>
                </c:pt>
                <c:pt idx="806">
                  <c:v>0</c:v>
                </c:pt>
                <c:pt idx="807">
                  <c:v>0</c:v>
                </c:pt>
                <c:pt idx="808">
                  <c:v>0</c:v>
                </c:pt>
                <c:pt idx="809">
                  <c:v>0</c:v>
                </c:pt>
                <c:pt idx="810">
                  <c:v>0</c:v>
                </c:pt>
                <c:pt idx="811">
                  <c:v>0</c:v>
                </c:pt>
                <c:pt idx="812">
                  <c:v>0</c:v>
                </c:pt>
                <c:pt idx="813">
                  <c:v>0</c:v>
                </c:pt>
                <c:pt idx="814">
                  <c:v>0</c:v>
                </c:pt>
                <c:pt idx="815">
                  <c:v>0</c:v>
                </c:pt>
                <c:pt idx="816">
                  <c:v>0</c:v>
                </c:pt>
                <c:pt idx="817">
                  <c:v>0</c:v>
                </c:pt>
                <c:pt idx="818">
                  <c:v>0</c:v>
                </c:pt>
                <c:pt idx="819">
                  <c:v>0</c:v>
                </c:pt>
                <c:pt idx="820">
                  <c:v>0</c:v>
                </c:pt>
                <c:pt idx="821">
                  <c:v>0</c:v>
                </c:pt>
                <c:pt idx="822">
                  <c:v>0</c:v>
                </c:pt>
                <c:pt idx="823">
                  <c:v>0</c:v>
                </c:pt>
                <c:pt idx="824">
                  <c:v>0</c:v>
                </c:pt>
                <c:pt idx="825">
                  <c:v>0</c:v>
                </c:pt>
                <c:pt idx="826">
                  <c:v>0</c:v>
                </c:pt>
                <c:pt idx="827">
                  <c:v>0</c:v>
                </c:pt>
                <c:pt idx="828">
                  <c:v>0</c:v>
                </c:pt>
                <c:pt idx="829">
                  <c:v>0</c:v>
                </c:pt>
                <c:pt idx="830">
                  <c:v>0</c:v>
                </c:pt>
                <c:pt idx="831">
                  <c:v>0</c:v>
                </c:pt>
                <c:pt idx="832">
                  <c:v>0</c:v>
                </c:pt>
                <c:pt idx="833">
                  <c:v>0</c:v>
                </c:pt>
                <c:pt idx="834">
                  <c:v>0</c:v>
                </c:pt>
                <c:pt idx="835">
                  <c:v>0</c:v>
                </c:pt>
                <c:pt idx="836">
                  <c:v>0</c:v>
                </c:pt>
                <c:pt idx="837">
                  <c:v>0</c:v>
                </c:pt>
                <c:pt idx="838">
                  <c:v>0</c:v>
                </c:pt>
                <c:pt idx="839">
                  <c:v>0</c:v>
                </c:pt>
                <c:pt idx="840">
                  <c:v>0</c:v>
                </c:pt>
                <c:pt idx="841">
                  <c:v>0</c:v>
                </c:pt>
                <c:pt idx="842">
                  <c:v>0</c:v>
                </c:pt>
                <c:pt idx="843">
                  <c:v>0</c:v>
                </c:pt>
                <c:pt idx="844">
                  <c:v>0</c:v>
                </c:pt>
                <c:pt idx="845">
                  <c:v>0</c:v>
                </c:pt>
                <c:pt idx="846">
                  <c:v>0</c:v>
                </c:pt>
                <c:pt idx="847">
                  <c:v>0</c:v>
                </c:pt>
                <c:pt idx="848">
                  <c:v>0</c:v>
                </c:pt>
                <c:pt idx="849">
                  <c:v>0</c:v>
                </c:pt>
                <c:pt idx="850">
                  <c:v>0</c:v>
                </c:pt>
                <c:pt idx="851">
                  <c:v>0</c:v>
                </c:pt>
                <c:pt idx="852">
                  <c:v>0</c:v>
                </c:pt>
                <c:pt idx="853">
                  <c:v>0</c:v>
                </c:pt>
                <c:pt idx="854">
                  <c:v>0</c:v>
                </c:pt>
                <c:pt idx="855">
                  <c:v>0</c:v>
                </c:pt>
                <c:pt idx="856">
                  <c:v>0</c:v>
                </c:pt>
                <c:pt idx="857">
                  <c:v>0</c:v>
                </c:pt>
                <c:pt idx="858">
                  <c:v>0</c:v>
                </c:pt>
                <c:pt idx="859">
                  <c:v>0</c:v>
                </c:pt>
                <c:pt idx="860">
                  <c:v>0</c:v>
                </c:pt>
                <c:pt idx="861">
                  <c:v>0</c:v>
                </c:pt>
                <c:pt idx="862">
                  <c:v>0</c:v>
                </c:pt>
                <c:pt idx="863">
                  <c:v>0</c:v>
                </c:pt>
                <c:pt idx="864">
                  <c:v>0</c:v>
                </c:pt>
                <c:pt idx="865">
                  <c:v>0</c:v>
                </c:pt>
                <c:pt idx="866">
                  <c:v>0</c:v>
                </c:pt>
                <c:pt idx="867">
                  <c:v>0</c:v>
                </c:pt>
                <c:pt idx="868">
                  <c:v>0</c:v>
                </c:pt>
                <c:pt idx="869">
                  <c:v>0</c:v>
                </c:pt>
                <c:pt idx="870">
                  <c:v>0</c:v>
                </c:pt>
                <c:pt idx="871">
                  <c:v>0</c:v>
                </c:pt>
                <c:pt idx="872">
                  <c:v>0</c:v>
                </c:pt>
                <c:pt idx="873">
                  <c:v>0</c:v>
                </c:pt>
                <c:pt idx="874">
                  <c:v>0</c:v>
                </c:pt>
                <c:pt idx="875">
                  <c:v>0</c:v>
                </c:pt>
                <c:pt idx="876">
                  <c:v>0</c:v>
                </c:pt>
                <c:pt idx="877">
                  <c:v>0</c:v>
                </c:pt>
                <c:pt idx="878">
                  <c:v>0</c:v>
                </c:pt>
                <c:pt idx="879">
                  <c:v>0</c:v>
                </c:pt>
                <c:pt idx="880">
                  <c:v>0</c:v>
                </c:pt>
                <c:pt idx="881">
                  <c:v>0</c:v>
                </c:pt>
                <c:pt idx="882">
                  <c:v>0</c:v>
                </c:pt>
                <c:pt idx="883">
                  <c:v>0</c:v>
                </c:pt>
                <c:pt idx="884">
                  <c:v>0</c:v>
                </c:pt>
                <c:pt idx="885">
                  <c:v>0</c:v>
                </c:pt>
                <c:pt idx="886">
                  <c:v>0</c:v>
                </c:pt>
                <c:pt idx="887">
                  <c:v>0</c:v>
                </c:pt>
                <c:pt idx="888">
                  <c:v>0</c:v>
                </c:pt>
                <c:pt idx="889">
                  <c:v>0</c:v>
                </c:pt>
                <c:pt idx="890">
                  <c:v>0</c:v>
                </c:pt>
                <c:pt idx="891">
                  <c:v>0</c:v>
                </c:pt>
                <c:pt idx="892">
                  <c:v>0</c:v>
                </c:pt>
                <c:pt idx="893">
                  <c:v>0</c:v>
                </c:pt>
                <c:pt idx="894">
                  <c:v>0</c:v>
                </c:pt>
                <c:pt idx="895">
                  <c:v>0</c:v>
                </c:pt>
                <c:pt idx="896">
                  <c:v>0</c:v>
                </c:pt>
                <c:pt idx="897">
                  <c:v>0</c:v>
                </c:pt>
                <c:pt idx="898">
                  <c:v>0</c:v>
                </c:pt>
                <c:pt idx="899">
                  <c:v>0</c:v>
                </c:pt>
                <c:pt idx="900">
                  <c:v>0</c:v>
                </c:pt>
                <c:pt idx="901">
                  <c:v>0</c:v>
                </c:pt>
                <c:pt idx="902">
                  <c:v>0</c:v>
                </c:pt>
                <c:pt idx="903">
                  <c:v>0</c:v>
                </c:pt>
                <c:pt idx="904">
                  <c:v>0</c:v>
                </c:pt>
                <c:pt idx="905">
                  <c:v>0</c:v>
                </c:pt>
                <c:pt idx="906">
                  <c:v>0</c:v>
                </c:pt>
                <c:pt idx="907">
                  <c:v>0</c:v>
                </c:pt>
                <c:pt idx="908">
                  <c:v>0</c:v>
                </c:pt>
                <c:pt idx="909">
                  <c:v>0</c:v>
                </c:pt>
                <c:pt idx="910">
                  <c:v>0</c:v>
                </c:pt>
                <c:pt idx="911">
                  <c:v>0</c:v>
                </c:pt>
                <c:pt idx="912">
                  <c:v>0</c:v>
                </c:pt>
                <c:pt idx="913">
                  <c:v>0</c:v>
                </c:pt>
                <c:pt idx="914">
                  <c:v>0</c:v>
                </c:pt>
                <c:pt idx="915">
                  <c:v>0</c:v>
                </c:pt>
                <c:pt idx="916">
                  <c:v>0</c:v>
                </c:pt>
                <c:pt idx="917">
                  <c:v>0</c:v>
                </c:pt>
                <c:pt idx="918">
                  <c:v>0</c:v>
                </c:pt>
                <c:pt idx="919">
                  <c:v>0</c:v>
                </c:pt>
                <c:pt idx="920">
                  <c:v>0</c:v>
                </c:pt>
                <c:pt idx="921">
                  <c:v>0</c:v>
                </c:pt>
                <c:pt idx="922">
                  <c:v>0</c:v>
                </c:pt>
                <c:pt idx="923">
                  <c:v>0</c:v>
                </c:pt>
                <c:pt idx="924">
                  <c:v>0</c:v>
                </c:pt>
                <c:pt idx="925">
                  <c:v>0</c:v>
                </c:pt>
                <c:pt idx="926">
                  <c:v>0</c:v>
                </c:pt>
                <c:pt idx="927">
                  <c:v>0</c:v>
                </c:pt>
                <c:pt idx="928">
                  <c:v>0</c:v>
                </c:pt>
                <c:pt idx="929">
                  <c:v>0</c:v>
                </c:pt>
                <c:pt idx="930">
                  <c:v>0</c:v>
                </c:pt>
                <c:pt idx="931">
                  <c:v>0</c:v>
                </c:pt>
                <c:pt idx="932">
                  <c:v>0</c:v>
                </c:pt>
                <c:pt idx="933">
                  <c:v>0</c:v>
                </c:pt>
                <c:pt idx="934">
                  <c:v>0</c:v>
                </c:pt>
                <c:pt idx="935">
                  <c:v>0</c:v>
                </c:pt>
                <c:pt idx="936">
                  <c:v>0</c:v>
                </c:pt>
                <c:pt idx="937">
                  <c:v>0</c:v>
                </c:pt>
                <c:pt idx="938">
                  <c:v>0</c:v>
                </c:pt>
                <c:pt idx="939">
                  <c:v>0</c:v>
                </c:pt>
                <c:pt idx="940">
                  <c:v>0</c:v>
                </c:pt>
                <c:pt idx="941">
                  <c:v>0</c:v>
                </c:pt>
                <c:pt idx="942">
                  <c:v>0</c:v>
                </c:pt>
                <c:pt idx="943">
                  <c:v>0</c:v>
                </c:pt>
                <c:pt idx="944">
                  <c:v>0</c:v>
                </c:pt>
                <c:pt idx="945">
                  <c:v>0</c:v>
                </c:pt>
                <c:pt idx="946">
                  <c:v>0</c:v>
                </c:pt>
                <c:pt idx="947">
                  <c:v>0</c:v>
                </c:pt>
                <c:pt idx="948">
                  <c:v>0</c:v>
                </c:pt>
                <c:pt idx="949">
                  <c:v>0</c:v>
                </c:pt>
                <c:pt idx="950">
                  <c:v>0</c:v>
                </c:pt>
                <c:pt idx="951">
                  <c:v>0</c:v>
                </c:pt>
                <c:pt idx="952">
                  <c:v>0</c:v>
                </c:pt>
                <c:pt idx="953">
                  <c:v>0</c:v>
                </c:pt>
                <c:pt idx="954">
                  <c:v>0</c:v>
                </c:pt>
                <c:pt idx="955">
                  <c:v>0</c:v>
                </c:pt>
                <c:pt idx="956">
                  <c:v>0</c:v>
                </c:pt>
                <c:pt idx="957">
                  <c:v>0</c:v>
                </c:pt>
                <c:pt idx="958">
                  <c:v>0</c:v>
                </c:pt>
                <c:pt idx="959">
                  <c:v>0</c:v>
                </c:pt>
                <c:pt idx="960">
                  <c:v>0</c:v>
                </c:pt>
                <c:pt idx="961">
                  <c:v>0</c:v>
                </c:pt>
                <c:pt idx="962">
                  <c:v>0</c:v>
                </c:pt>
                <c:pt idx="963">
                  <c:v>0</c:v>
                </c:pt>
                <c:pt idx="964">
                  <c:v>0</c:v>
                </c:pt>
                <c:pt idx="965">
                  <c:v>0</c:v>
                </c:pt>
                <c:pt idx="966">
                  <c:v>0</c:v>
                </c:pt>
                <c:pt idx="967">
                  <c:v>0</c:v>
                </c:pt>
                <c:pt idx="968">
                  <c:v>0</c:v>
                </c:pt>
                <c:pt idx="969">
                  <c:v>0</c:v>
                </c:pt>
                <c:pt idx="970">
                  <c:v>0</c:v>
                </c:pt>
                <c:pt idx="971">
                  <c:v>0</c:v>
                </c:pt>
                <c:pt idx="972">
                  <c:v>0</c:v>
                </c:pt>
                <c:pt idx="973">
                  <c:v>0</c:v>
                </c:pt>
                <c:pt idx="974">
                  <c:v>0</c:v>
                </c:pt>
                <c:pt idx="975">
                  <c:v>0</c:v>
                </c:pt>
                <c:pt idx="976">
                  <c:v>0</c:v>
                </c:pt>
                <c:pt idx="977">
                  <c:v>0</c:v>
                </c:pt>
                <c:pt idx="978">
                  <c:v>0</c:v>
                </c:pt>
                <c:pt idx="979">
                  <c:v>0</c:v>
                </c:pt>
              </c:numCache>
            </c:numRef>
          </c:yVal>
          <c:smooth val="1"/>
        </c:ser>
        <c:ser>
          <c:idx val="1"/>
          <c:order val="1"/>
          <c:tx>
            <c:v>Texture</c:v>
          </c:tx>
          <c:spPr>
            <a:ln w="50800"/>
          </c:spPr>
          <c:marker>
            <c:symbol val="none"/>
          </c:marker>
          <c:xVal>
            <c:numRef>
              <c:f>Sheet1!$2:$2</c:f>
              <c:numCache>
                <c:formatCode>General</c:formatCode>
                <c:ptCount val="16384"/>
                <c:pt idx="0">
                  <c:v>0</c:v>
                </c:pt>
                <c:pt idx="1">
                  <c:v>1E-3</c:v>
                </c:pt>
                <c:pt idx="2">
                  <c:v>2E-3</c:v>
                </c:pt>
                <c:pt idx="3">
                  <c:v>3.0000000000000001E-3</c:v>
                </c:pt>
                <c:pt idx="4">
                  <c:v>4.0000000000000001E-3</c:v>
                </c:pt>
                <c:pt idx="5">
                  <c:v>5.0000000000000001E-3</c:v>
                </c:pt>
                <c:pt idx="6">
                  <c:v>6.0000000000000001E-3</c:v>
                </c:pt>
                <c:pt idx="7">
                  <c:v>7.0000000000000001E-3</c:v>
                </c:pt>
                <c:pt idx="8">
                  <c:v>8.0000000000000002E-3</c:v>
                </c:pt>
                <c:pt idx="9">
                  <c:v>8.9999999999999993E-3</c:v>
                </c:pt>
                <c:pt idx="10">
                  <c:v>0.01</c:v>
                </c:pt>
                <c:pt idx="11">
                  <c:v>1.0999999999999999E-2</c:v>
                </c:pt>
                <c:pt idx="12">
                  <c:v>1.2E-2</c:v>
                </c:pt>
                <c:pt idx="13">
                  <c:v>1.2999999999999999E-2</c:v>
                </c:pt>
                <c:pt idx="14">
                  <c:v>1.4E-2</c:v>
                </c:pt>
                <c:pt idx="15">
                  <c:v>1.4999999999999999E-2</c:v>
                </c:pt>
                <c:pt idx="16">
                  <c:v>1.6E-2</c:v>
                </c:pt>
                <c:pt idx="17">
                  <c:v>1.7000000000000001E-2</c:v>
                </c:pt>
                <c:pt idx="18">
                  <c:v>1.7999999999999999E-2</c:v>
                </c:pt>
                <c:pt idx="19">
                  <c:v>1.9E-2</c:v>
                </c:pt>
                <c:pt idx="20">
                  <c:v>0.02</c:v>
                </c:pt>
                <c:pt idx="21">
                  <c:v>2.1000000000000001E-2</c:v>
                </c:pt>
                <c:pt idx="22">
                  <c:v>2.1999999999999999E-2</c:v>
                </c:pt>
                <c:pt idx="23">
                  <c:v>2.3E-2</c:v>
                </c:pt>
                <c:pt idx="24">
                  <c:v>2.4E-2</c:v>
                </c:pt>
                <c:pt idx="25">
                  <c:v>2.5000000000000001E-2</c:v>
                </c:pt>
                <c:pt idx="26">
                  <c:v>2.5999999999999999E-2</c:v>
                </c:pt>
                <c:pt idx="27">
                  <c:v>2.7E-2</c:v>
                </c:pt>
                <c:pt idx="28">
                  <c:v>2.8000000000000001E-2</c:v>
                </c:pt>
                <c:pt idx="29">
                  <c:v>2.9000000000000001E-2</c:v>
                </c:pt>
                <c:pt idx="30">
                  <c:v>0.03</c:v>
                </c:pt>
                <c:pt idx="31">
                  <c:v>3.1E-2</c:v>
                </c:pt>
                <c:pt idx="32">
                  <c:v>3.2000000000000001E-2</c:v>
                </c:pt>
                <c:pt idx="33">
                  <c:v>3.3000000000000002E-2</c:v>
                </c:pt>
                <c:pt idx="34">
                  <c:v>3.4000000000000002E-2</c:v>
                </c:pt>
                <c:pt idx="35">
                  <c:v>3.5000000000000003E-2</c:v>
                </c:pt>
                <c:pt idx="36">
                  <c:v>3.5999999999999997E-2</c:v>
                </c:pt>
                <c:pt idx="37">
                  <c:v>3.6999999999999998E-2</c:v>
                </c:pt>
                <c:pt idx="38">
                  <c:v>3.7999999999999999E-2</c:v>
                </c:pt>
                <c:pt idx="39">
                  <c:v>3.9E-2</c:v>
                </c:pt>
                <c:pt idx="40">
                  <c:v>0.04</c:v>
                </c:pt>
                <c:pt idx="41">
                  <c:v>4.1000000000000002E-2</c:v>
                </c:pt>
                <c:pt idx="42">
                  <c:v>4.2000000000000003E-2</c:v>
                </c:pt>
                <c:pt idx="43">
                  <c:v>4.2999999999999997E-2</c:v>
                </c:pt>
                <c:pt idx="44">
                  <c:v>4.3999999999999997E-2</c:v>
                </c:pt>
                <c:pt idx="45">
                  <c:v>4.4999999999999998E-2</c:v>
                </c:pt>
                <c:pt idx="46">
                  <c:v>4.5999999999999999E-2</c:v>
                </c:pt>
                <c:pt idx="47">
                  <c:v>4.7E-2</c:v>
                </c:pt>
                <c:pt idx="48">
                  <c:v>4.8000000000000001E-2</c:v>
                </c:pt>
                <c:pt idx="49">
                  <c:v>4.9000000000000002E-2</c:v>
                </c:pt>
                <c:pt idx="50">
                  <c:v>0.05</c:v>
                </c:pt>
                <c:pt idx="51">
                  <c:v>5.0999999999999997E-2</c:v>
                </c:pt>
                <c:pt idx="52">
                  <c:v>5.1999999999999998E-2</c:v>
                </c:pt>
                <c:pt idx="53">
                  <c:v>5.2999999999999999E-2</c:v>
                </c:pt>
                <c:pt idx="54">
                  <c:v>5.3999999999999999E-2</c:v>
                </c:pt>
                <c:pt idx="55">
                  <c:v>5.5E-2</c:v>
                </c:pt>
                <c:pt idx="56">
                  <c:v>5.6000000000000001E-2</c:v>
                </c:pt>
                <c:pt idx="57">
                  <c:v>5.7000000000000002E-2</c:v>
                </c:pt>
                <c:pt idx="58">
                  <c:v>5.8000000000000003E-2</c:v>
                </c:pt>
                <c:pt idx="59">
                  <c:v>5.8999999999999997E-2</c:v>
                </c:pt>
                <c:pt idx="60">
                  <c:v>0.06</c:v>
                </c:pt>
                <c:pt idx="61">
                  <c:v>6.0999999999999999E-2</c:v>
                </c:pt>
                <c:pt idx="62">
                  <c:v>6.2E-2</c:v>
                </c:pt>
                <c:pt idx="63">
                  <c:v>6.3E-2</c:v>
                </c:pt>
                <c:pt idx="64">
                  <c:v>6.4000000000000001E-2</c:v>
                </c:pt>
                <c:pt idx="65">
                  <c:v>6.5000000000000002E-2</c:v>
                </c:pt>
                <c:pt idx="66">
                  <c:v>6.6000000000000003E-2</c:v>
                </c:pt>
                <c:pt idx="67">
                  <c:v>6.7000000000000004E-2</c:v>
                </c:pt>
                <c:pt idx="68">
                  <c:v>6.8000000000000005E-2</c:v>
                </c:pt>
                <c:pt idx="69">
                  <c:v>6.9000000000000006E-2</c:v>
                </c:pt>
                <c:pt idx="70">
                  <c:v>7.0000000000000007E-2</c:v>
                </c:pt>
                <c:pt idx="71">
                  <c:v>7.0999999999999994E-2</c:v>
                </c:pt>
                <c:pt idx="72">
                  <c:v>7.1999999999999995E-2</c:v>
                </c:pt>
                <c:pt idx="73">
                  <c:v>7.2999999999999995E-2</c:v>
                </c:pt>
                <c:pt idx="74">
                  <c:v>7.3999999999999996E-2</c:v>
                </c:pt>
                <c:pt idx="75">
                  <c:v>7.4999999999999997E-2</c:v>
                </c:pt>
                <c:pt idx="76">
                  <c:v>7.5999999999999998E-2</c:v>
                </c:pt>
                <c:pt idx="77">
                  <c:v>7.6999999999999999E-2</c:v>
                </c:pt>
                <c:pt idx="78">
                  <c:v>7.8E-2</c:v>
                </c:pt>
                <c:pt idx="79">
                  <c:v>7.9000000000000001E-2</c:v>
                </c:pt>
                <c:pt idx="80">
                  <c:v>0.08</c:v>
                </c:pt>
                <c:pt idx="81">
                  <c:v>8.1000000000000003E-2</c:v>
                </c:pt>
                <c:pt idx="82">
                  <c:v>8.2000000000000003E-2</c:v>
                </c:pt>
                <c:pt idx="83">
                  <c:v>8.3000000000000004E-2</c:v>
                </c:pt>
                <c:pt idx="84">
                  <c:v>8.4000000000000005E-2</c:v>
                </c:pt>
                <c:pt idx="85">
                  <c:v>8.5000000000000006E-2</c:v>
                </c:pt>
                <c:pt idx="86">
                  <c:v>8.5999999999999993E-2</c:v>
                </c:pt>
                <c:pt idx="87">
                  <c:v>8.6999999999999994E-2</c:v>
                </c:pt>
                <c:pt idx="88">
                  <c:v>8.7999999999999995E-2</c:v>
                </c:pt>
                <c:pt idx="89">
                  <c:v>8.8999999999999996E-2</c:v>
                </c:pt>
                <c:pt idx="90">
                  <c:v>0.09</c:v>
                </c:pt>
                <c:pt idx="91">
                  <c:v>9.0999999999999998E-2</c:v>
                </c:pt>
                <c:pt idx="92">
                  <c:v>9.1999999999999998E-2</c:v>
                </c:pt>
                <c:pt idx="93">
                  <c:v>9.2999999999999999E-2</c:v>
                </c:pt>
                <c:pt idx="94">
                  <c:v>9.4E-2</c:v>
                </c:pt>
                <c:pt idx="95">
                  <c:v>9.5000000000000001E-2</c:v>
                </c:pt>
                <c:pt idx="96">
                  <c:v>9.6000000000000002E-2</c:v>
                </c:pt>
                <c:pt idx="97">
                  <c:v>9.7000000000000003E-2</c:v>
                </c:pt>
                <c:pt idx="98">
                  <c:v>9.8000000000000004E-2</c:v>
                </c:pt>
                <c:pt idx="99">
                  <c:v>9.9000000000000005E-2</c:v>
                </c:pt>
                <c:pt idx="100">
                  <c:v>0.1</c:v>
                </c:pt>
                <c:pt idx="101">
                  <c:v>0.10100000000000001</c:v>
                </c:pt>
                <c:pt idx="102">
                  <c:v>0.10199999999999999</c:v>
                </c:pt>
                <c:pt idx="103">
                  <c:v>0.10299999999999999</c:v>
                </c:pt>
                <c:pt idx="104">
                  <c:v>0.104</c:v>
                </c:pt>
                <c:pt idx="105">
                  <c:v>0.105</c:v>
                </c:pt>
                <c:pt idx="106">
                  <c:v>0.106</c:v>
                </c:pt>
                <c:pt idx="107">
                  <c:v>0.107</c:v>
                </c:pt>
                <c:pt idx="108">
                  <c:v>0.108</c:v>
                </c:pt>
                <c:pt idx="109">
                  <c:v>0.109</c:v>
                </c:pt>
                <c:pt idx="110">
                  <c:v>0.11</c:v>
                </c:pt>
                <c:pt idx="111">
                  <c:v>0.111</c:v>
                </c:pt>
                <c:pt idx="112">
                  <c:v>0.112</c:v>
                </c:pt>
                <c:pt idx="113">
                  <c:v>0.113</c:v>
                </c:pt>
                <c:pt idx="114">
                  <c:v>0.114</c:v>
                </c:pt>
                <c:pt idx="115">
                  <c:v>0.115</c:v>
                </c:pt>
                <c:pt idx="116">
                  <c:v>0.11600000000000001</c:v>
                </c:pt>
                <c:pt idx="117">
                  <c:v>0.11700000000000001</c:v>
                </c:pt>
                <c:pt idx="118">
                  <c:v>0.11799999999999999</c:v>
                </c:pt>
                <c:pt idx="119">
                  <c:v>0.11899999999999999</c:v>
                </c:pt>
                <c:pt idx="120">
                  <c:v>0.12</c:v>
                </c:pt>
                <c:pt idx="121">
                  <c:v>0.121</c:v>
                </c:pt>
                <c:pt idx="122">
                  <c:v>0.122</c:v>
                </c:pt>
                <c:pt idx="123">
                  <c:v>0.123</c:v>
                </c:pt>
                <c:pt idx="124">
                  <c:v>0.124</c:v>
                </c:pt>
                <c:pt idx="125">
                  <c:v>0.125</c:v>
                </c:pt>
                <c:pt idx="126">
                  <c:v>0.126</c:v>
                </c:pt>
                <c:pt idx="127">
                  <c:v>0.127</c:v>
                </c:pt>
                <c:pt idx="128">
                  <c:v>0.128</c:v>
                </c:pt>
                <c:pt idx="129">
                  <c:v>0.129</c:v>
                </c:pt>
                <c:pt idx="130">
                  <c:v>0.13</c:v>
                </c:pt>
                <c:pt idx="131">
                  <c:v>0.13100000000000001</c:v>
                </c:pt>
                <c:pt idx="132">
                  <c:v>0.13200000000000001</c:v>
                </c:pt>
                <c:pt idx="133">
                  <c:v>0.13300000000000001</c:v>
                </c:pt>
                <c:pt idx="134">
                  <c:v>0.13400000000000001</c:v>
                </c:pt>
                <c:pt idx="135">
                  <c:v>0.13500000000000001</c:v>
                </c:pt>
                <c:pt idx="136">
                  <c:v>0.13600000000000001</c:v>
                </c:pt>
                <c:pt idx="137">
                  <c:v>0.13700000000000001</c:v>
                </c:pt>
                <c:pt idx="138">
                  <c:v>0.13800000000000001</c:v>
                </c:pt>
                <c:pt idx="139">
                  <c:v>0.13900000000000001</c:v>
                </c:pt>
                <c:pt idx="140">
                  <c:v>0.14000000000000001</c:v>
                </c:pt>
                <c:pt idx="141">
                  <c:v>0.14099999999999999</c:v>
                </c:pt>
                <c:pt idx="142">
                  <c:v>0.14199999999999999</c:v>
                </c:pt>
                <c:pt idx="143">
                  <c:v>0.14299999999999999</c:v>
                </c:pt>
                <c:pt idx="144">
                  <c:v>0.14399999999999999</c:v>
                </c:pt>
                <c:pt idx="145">
                  <c:v>0.14499999999999999</c:v>
                </c:pt>
                <c:pt idx="146">
                  <c:v>0.14599999999999999</c:v>
                </c:pt>
                <c:pt idx="147">
                  <c:v>0.14699999999999999</c:v>
                </c:pt>
                <c:pt idx="148">
                  <c:v>0.14799999999999999</c:v>
                </c:pt>
                <c:pt idx="149">
                  <c:v>0.14899999999999999</c:v>
                </c:pt>
                <c:pt idx="150">
                  <c:v>0.15</c:v>
                </c:pt>
                <c:pt idx="151">
                  <c:v>0.151</c:v>
                </c:pt>
                <c:pt idx="152">
                  <c:v>0.152</c:v>
                </c:pt>
                <c:pt idx="153">
                  <c:v>0.153</c:v>
                </c:pt>
                <c:pt idx="154">
                  <c:v>0.154</c:v>
                </c:pt>
                <c:pt idx="155">
                  <c:v>0.155</c:v>
                </c:pt>
                <c:pt idx="156">
                  <c:v>0.156</c:v>
                </c:pt>
                <c:pt idx="157">
                  <c:v>0.157</c:v>
                </c:pt>
                <c:pt idx="158">
                  <c:v>0.158</c:v>
                </c:pt>
                <c:pt idx="159">
                  <c:v>0.159</c:v>
                </c:pt>
                <c:pt idx="160">
                  <c:v>0.16</c:v>
                </c:pt>
                <c:pt idx="161">
                  <c:v>0.161</c:v>
                </c:pt>
                <c:pt idx="162">
                  <c:v>0.16200000000000001</c:v>
                </c:pt>
                <c:pt idx="163">
                  <c:v>0.16300000000000001</c:v>
                </c:pt>
                <c:pt idx="164">
                  <c:v>0.16400000000000001</c:v>
                </c:pt>
                <c:pt idx="165">
                  <c:v>0.16500000000000001</c:v>
                </c:pt>
                <c:pt idx="166">
                  <c:v>0.16600000000000001</c:v>
                </c:pt>
                <c:pt idx="167">
                  <c:v>0.16700000000000001</c:v>
                </c:pt>
                <c:pt idx="168">
                  <c:v>0.16800000000000001</c:v>
                </c:pt>
                <c:pt idx="169">
                  <c:v>0.16900000000000001</c:v>
                </c:pt>
                <c:pt idx="170">
                  <c:v>0.17</c:v>
                </c:pt>
                <c:pt idx="171">
                  <c:v>0.17100000000000001</c:v>
                </c:pt>
                <c:pt idx="172">
                  <c:v>0.17199999999999999</c:v>
                </c:pt>
                <c:pt idx="173">
                  <c:v>0.17299999999999999</c:v>
                </c:pt>
                <c:pt idx="174">
                  <c:v>0.17399999999999999</c:v>
                </c:pt>
                <c:pt idx="175">
                  <c:v>0.17499999999999999</c:v>
                </c:pt>
                <c:pt idx="176">
                  <c:v>0.17599999999999999</c:v>
                </c:pt>
                <c:pt idx="177">
                  <c:v>0.17699999999999999</c:v>
                </c:pt>
                <c:pt idx="178">
                  <c:v>0.17799999999999999</c:v>
                </c:pt>
                <c:pt idx="179">
                  <c:v>0.17899999999999999</c:v>
                </c:pt>
                <c:pt idx="180">
                  <c:v>0.18</c:v>
                </c:pt>
                <c:pt idx="181">
                  <c:v>0.18099999999999999</c:v>
                </c:pt>
                <c:pt idx="182">
                  <c:v>0.182</c:v>
                </c:pt>
                <c:pt idx="183">
                  <c:v>0.183</c:v>
                </c:pt>
                <c:pt idx="184">
                  <c:v>0.184</c:v>
                </c:pt>
                <c:pt idx="185">
                  <c:v>0.185</c:v>
                </c:pt>
                <c:pt idx="186">
                  <c:v>0.186</c:v>
                </c:pt>
                <c:pt idx="187">
                  <c:v>0.187</c:v>
                </c:pt>
                <c:pt idx="188">
                  <c:v>0.188</c:v>
                </c:pt>
                <c:pt idx="189">
                  <c:v>0.189</c:v>
                </c:pt>
                <c:pt idx="190">
                  <c:v>0.19</c:v>
                </c:pt>
                <c:pt idx="191">
                  <c:v>0.191</c:v>
                </c:pt>
                <c:pt idx="192">
                  <c:v>0.192</c:v>
                </c:pt>
                <c:pt idx="193">
                  <c:v>0.193</c:v>
                </c:pt>
                <c:pt idx="194">
                  <c:v>0.19400000000000001</c:v>
                </c:pt>
                <c:pt idx="195">
                  <c:v>0.19500000000000001</c:v>
                </c:pt>
                <c:pt idx="196">
                  <c:v>0.19600000000000001</c:v>
                </c:pt>
                <c:pt idx="197">
                  <c:v>0.19700000000000001</c:v>
                </c:pt>
                <c:pt idx="198">
                  <c:v>0.19800000000000001</c:v>
                </c:pt>
                <c:pt idx="199">
                  <c:v>0.19900000000000001</c:v>
                </c:pt>
                <c:pt idx="200">
                  <c:v>0.2</c:v>
                </c:pt>
                <c:pt idx="201">
                  <c:v>0.20100000000000001</c:v>
                </c:pt>
                <c:pt idx="202">
                  <c:v>0.20200000000000001</c:v>
                </c:pt>
                <c:pt idx="203">
                  <c:v>0.20300000000000001</c:v>
                </c:pt>
                <c:pt idx="204">
                  <c:v>0.20399999999999999</c:v>
                </c:pt>
                <c:pt idx="205">
                  <c:v>0.20499999999999999</c:v>
                </c:pt>
                <c:pt idx="206">
                  <c:v>0.20599999999999999</c:v>
                </c:pt>
                <c:pt idx="207">
                  <c:v>0.20699999999999999</c:v>
                </c:pt>
                <c:pt idx="208">
                  <c:v>0.20799999999999999</c:v>
                </c:pt>
                <c:pt idx="209">
                  <c:v>0.20899999999999999</c:v>
                </c:pt>
                <c:pt idx="210">
                  <c:v>0.21</c:v>
                </c:pt>
                <c:pt idx="211">
                  <c:v>0.21099999999999999</c:v>
                </c:pt>
                <c:pt idx="212">
                  <c:v>0.21199999999999999</c:v>
                </c:pt>
                <c:pt idx="213">
                  <c:v>0.21299999999999999</c:v>
                </c:pt>
                <c:pt idx="214">
                  <c:v>0.214</c:v>
                </c:pt>
                <c:pt idx="215">
                  <c:v>0.215</c:v>
                </c:pt>
                <c:pt idx="216">
                  <c:v>0.216</c:v>
                </c:pt>
                <c:pt idx="217">
                  <c:v>0.217</c:v>
                </c:pt>
                <c:pt idx="218">
                  <c:v>0.218</c:v>
                </c:pt>
                <c:pt idx="219">
                  <c:v>0.219</c:v>
                </c:pt>
                <c:pt idx="220">
                  <c:v>0.22</c:v>
                </c:pt>
                <c:pt idx="221">
                  <c:v>0.221</c:v>
                </c:pt>
                <c:pt idx="222">
                  <c:v>0.222</c:v>
                </c:pt>
                <c:pt idx="223">
                  <c:v>0.223</c:v>
                </c:pt>
                <c:pt idx="224">
                  <c:v>0.224</c:v>
                </c:pt>
                <c:pt idx="225">
                  <c:v>0.22500000000000001</c:v>
                </c:pt>
                <c:pt idx="226">
                  <c:v>0.22600000000000001</c:v>
                </c:pt>
                <c:pt idx="227">
                  <c:v>0.22700000000000001</c:v>
                </c:pt>
                <c:pt idx="228">
                  <c:v>0.22800000000000001</c:v>
                </c:pt>
                <c:pt idx="229">
                  <c:v>0.22900000000000001</c:v>
                </c:pt>
                <c:pt idx="230">
                  <c:v>0.23</c:v>
                </c:pt>
                <c:pt idx="231">
                  <c:v>0.23100000000000001</c:v>
                </c:pt>
                <c:pt idx="232">
                  <c:v>0.23200000000000001</c:v>
                </c:pt>
                <c:pt idx="233">
                  <c:v>0.23300000000000001</c:v>
                </c:pt>
                <c:pt idx="234">
                  <c:v>0.23400000000000001</c:v>
                </c:pt>
                <c:pt idx="235">
                  <c:v>0.23499999999999999</c:v>
                </c:pt>
                <c:pt idx="236">
                  <c:v>0.23599999999999999</c:v>
                </c:pt>
                <c:pt idx="237">
                  <c:v>0.23699999999999999</c:v>
                </c:pt>
                <c:pt idx="238">
                  <c:v>0.23799999999999999</c:v>
                </c:pt>
                <c:pt idx="239">
                  <c:v>0.23899999999999999</c:v>
                </c:pt>
                <c:pt idx="240">
                  <c:v>0.24</c:v>
                </c:pt>
                <c:pt idx="241">
                  <c:v>0.24099999999999999</c:v>
                </c:pt>
                <c:pt idx="242">
                  <c:v>0.24199999999999999</c:v>
                </c:pt>
                <c:pt idx="243">
                  <c:v>0.24299999999999999</c:v>
                </c:pt>
                <c:pt idx="244">
                  <c:v>0.24399999999999999</c:v>
                </c:pt>
                <c:pt idx="245">
                  <c:v>0.245</c:v>
                </c:pt>
                <c:pt idx="246">
                  <c:v>0.246</c:v>
                </c:pt>
                <c:pt idx="247">
                  <c:v>0.247</c:v>
                </c:pt>
                <c:pt idx="248">
                  <c:v>0.248</c:v>
                </c:pt>
                <c:pt idx="249">
                  <c:v>0.249</c:v>
                </c:pt>
                <c:pt idx="250">
                  <c:v>0.25</c:v>
                </c:pt>
                <c:pt idx="251">
                  <c:v>0.251</c:v>
                </c:pt>
                <c:pt idx="252">
                  <c:v>0.252</c:v>
                </c:pt>
                <c:pt idx="253">
                  <c:v>0.253</c:v>
                </c:pt>
                <c:pt idx="254">
                  <c:v>0.254</c:v>
                </c:pt>
                <c:pt idx="255">
                  <c:v>0.255</c:v>
                </c:pt>
                <c:pt idx="256">
                  <c:v>0.25600000000000001</c:v>
                </c:pt>
                <c:pt idx="257">
                  <c:v>0.25700000000000001</c:v>
                </c:pt>
                <c:pt idx="258">
                  <c:v>0.25800000000000001</c:v>
                </c:pt>
                <c:pt idx="259">
                  <c:v>0.25900000000000001</c:v>
                </c:pt>
                <c:pt idx="260">
                  <c:v>0.26</c:v>
                </c:pt>
                <c:pt idx="261">
                  <c:v>0.26100000000000001</c:v>
                </c:pt>
                <c:pt idx="262">
                  <c:v>0.26200000000000001</c:v>
                </c:pt>
                <c:pt idx="263">
                  <c:v>0.26300000000000001</c:v>
                </c:pt>
                <c:pt idx="264">
                  <c:v>0.26400000000000001</c:v>
                </c:pt>
                <c:pt idx="265">
                  <c:v>0.26500000000000001</c:v>
                </c:pt>
                <c:pt idx="266">
                  <c:v>0.26600000000000001</c:v>
                </c:pt>
                <c:pt idx="267">
                  <c:v>0.26700000000000002</c:v>
                </c:pt>
                <c:pt idx="268">
                  <c:v>0.26800000000000002</c:v>
                </c:pt>
                <c:pt idx="269">
                  <c:v>0.26900000000000002</c:v>
                </c:pt>
                <c:pt idx="270">
                  <c:v>0.27</c:v>
                </c:pt>
                <c:pt idx="271">
                  <c:v>0.27100000000000002</c:v>
                </c:pt>
                <c:pt idx="272">
                  <c:v>0.27200000000000002</c:v>
                </c:pt>
                <c:pt idx="273">
                  <c:v>0.27300000000000002</c:v>
                </c:pt>
                <c:pt idx="274">
                  <c:v>0.27400000000000002</c:v>
                </c:pt>
                <c:pt idx="275">
                  <c:v>0.27500000000000002</c:v>
                </c:pt>
                <c:pt idx="276">
                  <c:v>0.27600000000000002</c:v>
                </c:pt>
                <c:pt idx="277">
                  <c:v>0.27700000000000002</c:v>
                </c:pt>
                <c:pt idx="278">
                  <c:v>0.27800000000000002</c:v>
                </c:pt>
                <c:pt idx="279">
                  <c:v>0.27900000000000003</c:v>
                </c:pt>
                <c:pt idx="280">
                  <c:v>0.28000000000000003</c:v>
                </c:pt>
                <c:pt idx="281">
                  <c:v>0.28100000000000003</c:v>
                </c:pt>
                <c:pt idx="282">
                  <c:v>0.28199999999999997</c:v>
                </c:pt>
                <c:pt idx="283">
                  <c:v>0.28299999999999997</c:v>
                </c:pt>
                <c:pt idx="284">
                  <c:v>0.28399999999999997</c:v>
                </c:pt>
                <c:pt idx="285">
                  <c:v>0.28499999999999998</c:v>
                </c:pt>
                <c:pt idx="286">
                  <c:v>0.28599999999999998</c:v>
                </c:pt>
                <c:pt idx="287">
                  <c:v>0.28699999999999998</c:v>
                </c:pt>
                <c:pt idx="288">
                  <c:v>0.28799999999999998</c:v>
                </c:pt>
                <c:pt idx="289">
                  <c:v>0.28899999999999998</c:v>
                </c:pt>
                <c:pt idx="290">
                  <c:v>0.28999999999999998</c:v>
                </c:pt>
                <c:pt idx="291">
                  <c:v>0.29099999999999998</c:v>
                </c:pt>
                <c:pt idx="292">
                  <c:v>0.29199999999999998</c:v>
                </c:pt>
                <c:pt idx="293">
                  <c:v>0.29299999999999998</c:v>
                </c:pt>
                <c:pt idx="294">
                  <c:v>0.29399999999999998</c:v>
                </c:pt>
                <c:pt idx="295">
                  <c:v>0.29499999999999998</c:v>
                </c:pt>
                <c:pt idx="296">
                  <c:v>0.29599999999999999</c:v>
                </c:pt>
                <c:pt idx="297">
                  <c:v>0.29699999999999999</c:v>
                </c:pt>
                <c:pt idx="298">
                  <c:v>0.29799999999999999</c:v>
                </c:pt>
                <c:pt idx="299">
                  <c:v>0.29899999999999999</c:v>
                </c:pt>
                <c:pt idx="300">
                  <c:v>0.3</c:v>
                </c:pt>
                <c:pt idx="301">
                  <c:v>0.30099999999999999</c:v>
                </c:pt>
                <c:pt idx="302">
                  <c:v>0.30199999999999999</c:v>
                </c:pt>
                <c:pt idx="303">
                  <c:v>0.30299999999999999</c:v>
                </c:pt>
                <c:pt idx="304">
                  <c:v>0.30399999999999999</c:v>
                </c:pt>
                <c:pt idx="305">
                  <c:v>0.30499999999999999</c:v>
                </c:pt>
                <c:pt idx="306">
                  <c:v>0.30599999999999999</c:v>
                </c:pt>
                <c:pt idx="307">
                  <c:v>0.307</c:v>
                </c:pt>
                <c:pt idx="308">
                  <c:v>0.308</c:v>
                </c:pt>
                <c:pt idx="309">
                  <c:v>0.309</c:v>
                </c:pt>
                <c:pt idx="310">
                  <c:v>0.31</c:v>
                </c:pt>
                <c:pt idx="311">
                  <c:v>0.311</c:v>
                </c:pt>
                <c:pt idx="312">
                  <c:v>0.312</c:v>
                </c:pt>
                <c:pt idx="313">
                  <c:v>0.313</c:v>
                </c:pt>
                <c:pt idx="314">
                  <c:v>0.314</c:v>
                </c:pt>
                <c:pt idx="315">
                  <c:v>0.315</c:v>
                </c:pt>
                <c:pt idx="316">
                  <c:v>0.316</c:v>
                </c:pt>
                <c:pt idx="317">
                  <c:v>0.317</c:v>
                </c:pt>
                <c:pt idx="318">
                  <c:v>0.318</c:v>
                </c:pt>
                <c:pt idx="319">
                  <c:v>0.31900000000000001</c:v>
                </c:pt>
                <c:pt idx="320">
                  <c:v>0.32</c:v>
                </c:pt>
                <c:pt idx="321">
                  <c:v>0.32100000000000001</c:v>
                </c:pt>
                <c:pt idx="322">
                  <c:v>0.32200000000000001</c:v>
                </c:pt>
                <c:pt idx="323">
                  <c:v>0.32300000000000001</c:v>
                </c:pt>
                <c:pt idx="324">
                  <c:v>0.32400000000000001</c:v>
                </c:pt>
                <c:pt idx="325">
                  <c:v>0.32500000000000001</c:v>
                </c:pt>
                <c:pt idx="326">
                  <c:v>0.32600000000000001</c:v>
                </c:pt>
                <c:pt idx="327">
                  <c:v>0.32700000000000001</c:v>
                </c:pt>
                <c:pt idx="328">
                  <c:v>0.32800000000000001</c:v>
                </c:pt>
                <c:pt idx="329">
                  <c:v>0.32900000000000001</c:v>
                </c:pt>
                <c:pt idx="330">
                  <c:v>0.33</c:v>
                </c:pt>
                <c:pt idx="331">
                  <c:v>0.33100000000000002</c:v>
                </c:pt>
                <c:pt idx="332">
                  <c:v>0.33200000000000002</c:v>
                </c:pt>
                <c:pt idx="333">
                  <c:v>0.33300000000000002</c:v>
                </c:pt>
                <c:pt idx="334">
                  <c:v>0.33400000000000002</c:v>
                </c:pt>
                <c:pt idx="335">
                  <c:v>0.33500000000000002</c:v>
                </c:pt>
                <c:pt idx="336">
                  <c:v>0.33600000000000002</c:v>
                </c:pt>
                <c:pt idx="337">
                  <c:v>0.33700000000000002</c:v>
                </c:pt>
                <c:pt idx="338">
                  <c:v>0.33800000000000002</c:v>
                </c:pt>
                <c:pt idx="339">
                  <c:v>0.33900000000000002</c:v>
                </c:pt>
                <c:pt idx="340">
                  <c:v>0.34</c:v>
                </c:pt>
                <c:pt idx="341">
                  <c:v>0.34100000000000003</c:v>
                </c:pt>
                <c:pt idx="342">
                  <c:v>0.34200000000000003</c:v>
                </c:pt>
                <c:pt idx="343">
                  <c:v>0.34300000000000003</c:v>
                </c:pt>
                <c:pt idx="344">
                  <c:v>0.34399999999999997</c:v>
                </c:pt>
                <c:pt idx="345">
                  <c:v>0.34499999999999997</c:v>
                </c:pt>
                <c:pt idx="346">
                  <c:v>0.34599999999999997</c:v>
                </c:pt>
                <c:pt idx="347">
                  <c:v>0.34699999999999998</c:v>
                </c:pt>
                <c:pt idx="348">
                  <c:v>0.34799999999999998</c:v>
                </c:pt>
                <c:pt idx="349">
                  <c:v>0.34899999999999998</c:v>
                </c:pt>
                <c:pt idx="350">
                  <c:v>0.35</c:v>
                </c:pt>
                <c:pt idx="351">
                  <c:v>0.35099999999999998</c:v>
                </c:pt>
                <c:pt idx="352">
                  <c:v>0.35199999999999998</c:v>
                </c:pt>
                <c:pt idx="353">
                  <c:v>0.35299999999999998</c:v>
                </c:pt>
                <c:pt idx="354">
                  <c:v>0.35399999999999998</c:v>
                </c:pt>
                <c:pt idx="355">
                  <c:v>0.35499999999999998</c:v>
                </c:pt>
                <c:pt idx="356">
                  <c:v>0.35599999999999998</c:v>
                </c:pt>
                <c:pt idx="357">
                  <c:v>0.35699999999999998</c:v>
                </c:pt>
                <c:pt idx="358">
                  <c:v>0.35799999999999998</c:v>
                </c:pt>
                <c:pt idx="359">
                  <c:v>0.35899999999999999</c:v>
                </c:pt>
                <c:pt idx="360">
                  <c:v>0.36</c:v>
                </c:pt>
                <c:pt idx="361">
                  <c:v>0.36099999999999999</c:v>
                </c:pt>
                <c:pt idx="362">
                  <c:v>0.36199999999999999</c:v>
                </c:pt>
                <c:pt idx="363">
                  <c:v>0.36299999999999999</c:v>
                </c:pt>
                <c:pt idx="364">
                  <c:v>0.36399999999999999</c:v>
                </c:pt>
                <c:pt idx="365">
                  <c:v>0.36499999999999999</c:v>
                </c:pt>
                <c:pt idx="366">
                  <c:v>0.36599999999999999</c:v>
                </c:pt>
                <c:pt idx="367">
                  <c:v>0.36699999999999999</c:v>
                </c:pt>
                <c:pt idx="368">
                  <c:v>0.36799999999999999</c:v>
                </c:pt>
                <c:pt idx="369">
                  <c:v>0.36899999999999999</c:v>
                </c:pt>
                <c:pt idx="370">
                  <c:v>0.37</c:v>
                </c:pt>
                <c:pt idx="371">
                  <c:v>0.371</c:v>
                </c:pt>
                <c:pt idx="372">
                  <c:v>0.372</c:v>
                </c:pt>
                <c:pt idx="373">
                  <c:v>0.373</c:v>
                </c:pt>
                <c:pt idx="374">
                  <c:v>0.374</c:v>
                </c:pt>
                <c:pt idx="375">
                  <c:v>0.375</c:v>
                </c:pt>
                <c:pt idx="376">
                  <c:v>0.376</c:v>
                </c:pt>
                <c:pt idx="377">
                  <c:v>0.377</c:v>
                </c:pt>
                <c:pt idx="378">
                  <c:v>0.378</c:v>
                </c:pt>
                <c:pt idx="379">
                  <c:v>0.379</c:v>
                </c:pt>
                <c:pt idx="380">
                  <c:v>0.38</c:v>
                </c:pt>
                <c:pt idx="381">
                  <c:v>0.38100000000000001</c:v>
                </c:pt>
                <c:pt idx="382">
                  <c:v>0.38200000000000001</c:v>
                </c:pt>
                <c:pt idx="383">
                  <c:v>0.38300000000000001</c:v>
                </c:pt>
                <c:pt idx="384">
                  <c:v>0.38400000000000001</c:v>
                </c:pt>
                <c:pt idx="385">
                  <c:v>0.38500000000000001</c:v>
                </c:pt>
                <c:pt idx="386">
                  <c:v>0.38600000000000001</c:v>
                </c:pt>
                <c:pt idx="387">
                  <c:v>0.38700000000000001</c:v>
                </c:pt>
                <c:pt idx="388">
                  <c:v>0.38800000000000001</c:v>
                </c:pt>
                <c:pt idx="389">
                  <c:v>0.38900000000000001</c:v>
                </c:pt>
                <c:pt idx="390">
                  <c:v>0.39</c:v>
                </c:pt>
                <c:pt idx="391">
                  <c:v>0.39100000000000001</c:v>
                </c:pt>
                <c:pt idx="392">
                  <c:v>0.39200000000000002</c:v>
                </c:pt>
                <c:pt idx="393">
                  <c:v>0.39300000000000002</c:v>
                </c:pt>
                <c:pt idx="394">
                  <c:v>0.39400000000000002</c:v>
                </c:pt>
                <c:pt idx="395">
                  <c:v>0.39500000000000002</c:v>
                </c:pt>
                <c:pt idx="396">
                  <c:v>0.39600000000000002</c:v>
                </c:pt>
                <c:pt idx="397">
                  <c:v>0.39700000000000002</c:v>
                </c:pt>
                <c:pt idx="398">
                  <c:v>0.39800000000000002</c:v>
                </c:pt>
                <c:pt idx="399">
                  <c:v>0.39900000000000002</c:v>
                </c:pt>
                <c:pt idx="400">
                  <c:v>0.4</c:v>
                </c:pt>
                <c:pt idx="401">
                  <c:v>0.40100000000000002</c:v>
                </c:pt>
                <c:pt idx="402">
                  <c:v>0.40200000000000002</c:v>
                </c:pt>
                <c:pt idx="403">
                  <c:v>0.40300000000000002</c:v>
                </c:pt>
                <c:pt idx="404">
                  <c:v>0.40400000000000003</c:v>
                </c:pt>
                <c:pt idx="405">
                  <c:v>0.40500000000000003</c:v>
                </c:pt>
                <c:pt idx="406">
                  <c:v>0.40600000000000003</c:v>
                </c:pt>
                <c:pt idx="407">
                  <c:v>0.40699999999999997</c:v>
                </c:pt>
                <c:pt idx="408">
                  <c:v>0.40799999999999997</c:v>
                </c:pt>
                <c:pt idx="409">
                  <c:v>0.40899999999999997</c:v>
                </c:pt>
                <c:pt idx="410">
                  <c:v>0.41</c:v>
                </c:pt>
                <c:pt idx="411">
                  <c:v>0.41099999999999998</c:v>
                </c:pt>
                <c:pt idx="412">
                  <c:v>0.41199999999999998</c:v>
                </c:pt>
                <c:pt idx="413">
                  <c:v>0.41299999999999998</c:v>
                </c:pt>
                <c:pt idx="414">
                  <c:v>0.41399999999999998</c:v>
                </c:pt>
                <c:pt idx="415">
                  <c:v>0.41499999999999998</c:v>
                </c:pt>
                <c:pt idx="416">
                  <c:v>0.41599999999999998</c:v>
                </c:pt>
                <c:pt idx="417">
                  <c:v>0.41699999999999998</c:v>
                </c:pt>
                <c:pt idx="418">
                  <c:v>0.41799999999999998</c:v>
                </c:pt>
                <c:pt idx="419">
                  <c:v>0.41899999999999998</c:v>
                </c:pt>
                <c:pt idx="420">
                  <c:v>0.42</c:v>
                </c:pt>
                <c:pt idx="421">
                  <c:v>0.42099999999999999</c:v>
                </c:pt>
                <c:pt idx="422">
                  <c:v>0.42199999999999999</c:v>
                </c:pt>
                <c:pt idx="423">
                  <c:v>0.42299999999999999</c:v>
                </c:pt>
                <c:pt idx="424">
                  <c:v>0.42399999999999999</c:v>
                </c:pt>
                <c:pt idx="425">
                  <c:v>0.42499999999999999</c:v>
                </c:pt>
                <c:pt idx="426">
                  <c:v>0.42599999999999999</c:v>
                </c:pt>
                <c:pt idx="427">
                  <c:v>0.42699999999999999</c:v>
                </c:pt>
                <c:pt idx="428">
                  <c:v>0.42799999999999999</c:v>
                </c:pt>
                <c:pt idx="429">
                  <c:v>0.42899999999999999</c:v>
                </c:pt>
                <c:pt idx="430">
                  <c:v>0.43</c:v>
                </c:pt>
                <c:pt idx="431">
                  <c:v>0.43099999999999999</c:v>
                </c:pt>
                <c:pt idx="432">
                  <c:v>0.432</c:v>
                </c:pt>
                <c:pt idx="433">
                  <c:v>0.433</c:v>
                </c:pt>
                <c:pt idx="434">
                  <c:v>0.434</c:v>
                </c:pt>
                <c:pt idx="435">
                  <c:v>0.435</c:v>
                </c:pt>
                <c:pt idx="436">
                  <c:v>0.436</c:v>
                </c:pt>
                <c:pt idx="437">
                  <c:v>0.437</c:v>
                </c:pt>
                <c:pt idx="438">
                  <c:v>0.438</c:v>
                </c:pt>
                <c:pt idx="439">
                  <c:v>0.439</c:v>
                </c:pt>
                <c:pt idx="440">
                  <c:v>0.44</c:v>
                </c:pt>
                <c:pt idx="441">
                  <c:v>0.441</c:v>
                </c:pt>
                <c:pt idx="442">
                  <c:v>0.442</c:v>
                </c:pt>
                <c:pt idx="443">
                  <c:v>0.443</c:v>
                </c:pt>
                <c:pt idx="444">
                  <c:v>0.44400000000000001</c:v>
                </c:pt>
                <c:pt idx="445">
                  <c:v>0.44500000000000001</c:v>
                </c:pt>
                <c:pt idx="446">
                  <c:v>0.44600000000000001</c:v>
                </c:pt>
                <c:pt idx="447">
                  <c:v>0.44700000000000001</c:v>
                </c:pt>
                <c:pt idx="448">
                  <c:v>0.44800000000000001</c:v>
                </c:pt>
                <c:pt idx="449">
                  <c:v>0.44900000000000001</c:v>
                </c:pt>
                <c:pt idx="450">
                  <c:v>0.45</c:v>
                </c:pt>
                <c:pt idx="451">
                  <c:v>0.45100000000000001</c:v>
                </c:pt>
                <c:pt idx="452">
                  <c:v>0.45200000000000001</c:v>
                </c:pt>
                <c:pt idx="453">
                  <c:v>0.45300000000000001</c:v>
                </c:pt>
                <c:pt idx="454">
                  <c:v>0.45400000000000001</c:v>
                </c:pt>
                <c:pt idx="455">
                  <c:v>0.45500000000000002</c:v>
                </c:pt>
                <c:pt idx="456">
                  <c:v>0.45600000000000002</c:v>
                </c:pt>
                <c:pt idx="457">
                  <c:v>0.45700000000000002</c:v>
                </c:pt>
                <c:pt idx="458">
                  <c:v>0.45800000000000002</c:v>
                </c:pt>
                <c:pt idx="459">
                  <c:v>0.45900000000000002</c:v>
                </c:pt>
                <c:pt idx="460">
                  <c:v>0.46</c:v>
                </c:pt>
                <c:pt idx="461">
                  <c:v>0.46100000000000002</c:v>
                </c:pt>
                <c:pt idx="462">
                  <c:v>0.46200000000000002</c:v>
                </c:pt>
                <c:pt idx="463">
                  <c:v>0.46300000000000002</c:v>
                </c:pt>
                <c:pt idx="464">
                  <c:v>0.46400000000000002</c:v>
                </c:pt>
                <c:pt idx="465">
                  <c:v>0.46500000000000002</c:v>
                </c:pt>
                <c:pt idx="466">
                  <c:v>0.46600000000000003</c:v>
                </c:pt>
                <c:pt idx="467">
                  <c:v>0.46700000000000003</c:v>
                </c:pt>
                <c:pt idx="468">
                  <c:v>0.46800000000000003</c:v>
                </c:pt>
                <c:pt idx="469">
                  <c:v>0.46899999999999997</c:v>
                </c:pt>
                <c:pt idx="470">
                  <c:v>0.47</c:v>
                </c:pt>
                <c:pt idx="471">
                  <c:v>0.47099999999999997</c:v>
                </c:pt>
                <c:pt idx="472">
                  <c:v>0.47199999999999998</c:v>
                </c:pt>
                <c:pt idx="473">
                  <c:v>0.47299999999999998</c:v>
                </c:pt>
                <c:pt idx="474">
                  <c:v>0.47399999999999998</c:v>
                </c:pt>
                <c:pt idx="475">
                  <c:v>0.47499999999999998</c:v>
                </c:pt>
                <c:pt idx="476">
                  <c:v>0.47599999999999998</c:v>
                </c:pt>
                <c:pt idx="477">
                  <c:v>0.47699999999999998</c:v>
                </c:pt>
                <c:pt idx="478">
                  <c:v>0.47799999999999998</c:v>
                </c:pt>
                <c:pt idx="479">
                  <c:v>0.47899999999999998</c:v>
                </c:pt>
                <c:pt idx="480">
                  <c:v>0.48</c:v>
                </c:pt>
                <c:pt idx="481">
                  <c:v>0.48099999999999998</c:v>
                </c:pt>
                <c:pt idx="482">
                  <c:v>0.48199999999999998</c:v>
                </c:pt>
                <c:pt idx="483">
                  <c:v>0.48299999999999998</c:v>
                </c:pt>
                <c:pt idx="484">
                  <c:v>0.48399999999999999</c:v>
                </c:pt>
                <c:pt idx="485">
                  <c:v>0.48499999999999999</c:v>
                </c:pt>
                <c:pt idx="486">
                  <c:v>0.48599999999999999</c:v>
                </c:pt>
                <c:pt idx="487">
                  <c:v>0.48699999999999999</c:v>
                </c:pt>
                <c:pt idx="488">
                  <c:v>0.48799999999999999</c:v>
                </c:pt>
                <c:pt idx="489">
                  <c:v>0.48899999999999999</c:v>
                </c:pt>
                <c:pt idx="490">
                  <c:v>0.49</c:v>
                </c:pt>
                <c:pt idx="491">
                  <c:v>0.49099999999999999</c:v>
                </c:pt>
                <c:pt idx="492">
                  <c:v>0.49199999999999999</c:v>
                </c:pt>
                <c:pt idx="493">
                  <c:v>0.49299999999999999</c:v>
                </c:pt>
                <c:pt idx="494">
                  <c:v>0.49399999999999999</c:v>
                </c:pt>
                <c:pt idx="495">
                  <c:v>0.495</c:v>
                </c:pt>
                <c:pt idx="496">
                  <c:v>0.496</c:v>
                </c:pt>
                <c:pt idx="497">
                  <c:v>0.497</c:v>
                </c:pt>
                <c:pt idx="498">
                  <c:v>0.498</c:v>
                </c:pt>
                <c:pt idx="499">
                  <c:v>0.499</c:v>
                </c:pt>
                <c:pt idx="500">
                  <c:v>0.5</c:v>
                </c:pt>
                <c:pt idx="501">
                  <c:v>0.501</c:v>
                </c:pt>
                <c:pt idx="502">
                  <c:v>0.502</c:v>
                </c:pt>
                <c:pt idx="503">
                  <c:v>0.503</c:v>
                </c:pt>
                <c:pt idx="504">
                  <c:v>0.504</c:v>
                </c:pt>
                <c:pt idx="505">
                  <c:v>0.505</c:v>
                </c:pt>
                <c:pt idx="506">
                  <c:v>0.50600000000000001</c:v>
                </c:pt>
                <c:pt idx="507">
                  <c:v>0.50700000000000001</c:v>
                </c:pt>
                <c:pt idx="508">
                  <c:v>0.50800000000000001</c:v>
                </c:pt>
                <c:pt idx="509">
                  <c:v>0.50900000000000001</c:v>
                </c:pt>
                <c:pt idx="510">
                  <c:v>0.51</c:v>
                </c:pt>
                <c:pt idx="511">
                  <c:v>0.51100000000000001</c:v>
                </c:pt>
                <c:pt idx="512">
                  <c:v>0.51200000000000001</c:v>
                </c:pt>
                <c:pt idx="513">
                  <c:v>0.51300000000000001</c:v>
                </c:pt>
                <c:pt idx="514">
                  <c:v>0.51400000000000001</c:v>
                </c:pt>
                <c:pt idx="515">
                  <c:v>0.51500000000000001</c:v>
                </c:pt>
                <c:pt idx="516">
                  <c:v>0.51600000000000001</c:v>
                </c:pt>
                <c:pt idx="517">
                  <c:v>0.51700000000000002</c:v>
                </c:pt>
                <c:pt idx="518">
                  <c:v>0.51800000000000002</c:v>
                </c:pt>
                <c:pt idx="519">
                  <c:v>0.51900000000000002</c:v>
                </c:pt>
                <c:pt idx="520">
                  <c:v>0.52</c:v>
                </c:pt>
                <c:pt idx="521">
                  <c:v>0.52100000000000002</c:v>
                </c:pt>
                <c:pt idx="522">
                  <c:v>0.52200000000000002</c:v>
                </c:pt>
                <c:pt idx="523">
                  <c:v>0.52300000000000002</c:v>
                </c:pt>
                <c:pt idx="524">
                  <c:v>0.52400000000000002</c:v>
                </c:pt>
                <c:pt idx="525">
                  <c:v>0.52500000000000002</c:v>
                </c:pt>
                <c:pt idx="526">
                  <c:v>0.52600000000000002</c:v>
                </c:pt>
                <c:pt idx="527">
                  <c:v>0.52700000000000002</c:v>
                </c:pt>
                <c:pt idx="528">
                  <c:v>0.52800000000000002</c:v>
                </c:pt>
                <c:pt idx="529">
                  <c:v>0.52900000000000003</c:v>
                </c:pt>
                <c:pt idx="530">
                  <c:v>0.53</c:v>
                </c:pt>
                <c:pt idx="531">
                  <c:v>0.53100000000000003</c:v>
                </c:pt>
                <c:pt idx="532">
                  <c:v>0.53200000000000003</c:v>
                </c:pt>
                <c:pt idx="533">
                  <c:v>0.53300000000000003</c:v>
                </c:pt>
                <c:pt idx="534">
                  <c:v>0.53400000000000003</c:v>
                </c:pt>
                <c:pt idx="535">
                  <c:v>0.53500000000000003</c:v>
                </c:pt>
                <c:pt idx="536">
                  <c:v>0.53600000000000003</c:v>
                </c:pt>
                <c:pt idx="537">
                  <c:v>0.53700000000000003</c:v>
                </c:pt>
                <c:pt idx="538">
                  <c:v>0.53800000000000003</c:v>
                </c:pt>
                <c:pt idx="539">
                  <c:v>0.53900000000000003</c:v>
                </c:pt>
                <c:pt idx="540">
                  <c:v>0.54</c:v>
                </c:pt>
                <c:pt idx="541">
                  <c:v>0.54100000000000004</c:v>
                </c:pt>
                <c:pt idx="542">
                  <c:v>0.54200000000000004</c:v>
                </c:pt>
                <c:pt idx="543">
                  <c:v>0.54300000000000004</c:v>
                </c:pt>
                <c:pt idx="544">
                  <c:v>0.54400000000000004</c:v>
                </c:pt>
                <c:pt idx="545">
                  <c:v>0.54500000000000004</c:v>
                </c:pt>
                <c:pt idx="546">
                  <c:v>0.54600000000000004</c:v>
                </c:pt>
                <c:pt idx="547">
                  <c:v>0.54700000000000004</c:v>
                </c:pt>
                <c:pt idx="548">
                  <c:v>0.54800000000000004</c:v>
                </c:pt>
                <c:pt idx="549">
                  <c:v>0.54900000000000004</c:v>
                </c:pt>
                <c:pt idx="550">
                  <c:v>0.55000000000000004</c:v>
                </c:pt>
                <c:pt idx="551">
                  <c:v>0.55100000000000005</c:v>
                </c:pt>
                <c:pt idx="552">
                  <c:v>0.55200000000000005</c:v>
                </c:pt>
                <c:pt idx="553">
                  <c:v>0.55300000000000005</c:v>
                </c:pt>
                <c:pt idx="554">
                  <c:v>0.55400000000000005</c:v>
                </c:pt>
                <c:pt idx="555">
                  <c:v>0.55500000000000005</c:v>
                </c:pt>
                <c:pt idx="556">
                  <c:v>0.55600000000000005</c:v>
                </c:pt>
                <c:pt idx="557">
                  <c:v>0.55700000000000005</c:v>
                </c:pt>
                <c:pt idx="558">
                  <c:v>0.55800000000000005</c:v>
                </c:pt>
                <c:pt idx="559">
                  <c:v>0.55900000000000005</c:v>
                </c:pt>
                <c:pt idx="560">
                  <c:v>0.56000000000000005</c:v>
                </c:pt>
                <c:pt idx="561">
                  <c:v>0.56100000000000005</c:v>
                </c:pt>
                <c:pt idx="562">
                  <c:v>0.56200000000000006</c:v>
                </c:pt>
                <c:pt idx="563">
                  <c:v>0.56299999999999994</c:v>
                </c:pt>
                <c:pt idx="564">
                  <c:v>0.56399999999999995</c:v>
                </c:pt>
                <c:pt idx="565">
                  <c:v>0.56499999999999995</c:v>
                </c:pt>
                <c:pt idx="566">
                  <c:v>0.56599999999999995</c:v>
                </c:pt>
                <c:pt idx="567">
                  <c:v>0.56699999999999995</c:v>
                </c:pt>
                <c:pt idx="568">
                  <c:v>0.56799999999999995</c:v>
                </c:pt>
                <c:pt idx="569">
                  <c:v>0.56899999999999995</c:v>
                </c:pt>
                <c:pt idx="570">
                  <c:v>0.56999999999999995</c:v>
                </c:pt>
                <c:pt idx="571">
                  <c:v>0.57099999999999995</c:v>
                </c:pt>
                <c:pt idx="572">
                  <c:v>0.57199999999999995</c:v>
                </c:pt>
                <c:pt idx="573">
                  <c:v>0.57299999999999995</c:v>
                </c:pt>
                <c:pt idx="574">
                  <c:v>0.57399999999999995</c:v>
                </c:pt>
                <c:pt idx="575">
                  <c:v>0.57499999999999996</c:v>
                </c:pt>
                <c:pt idx="576">
                  <c:v>0.57599999999999996</c:v>
                </c:pt>
                <c:pt idx="577">
                  <c:v>0.57699999999999996</c:v>
                </c:pt>
                <c:pt idx="578">
                  <c:v>0.57799999999999996</c:v>
                </c:pt>
                <c:pt idx="579">
                  <c:v>0.57899999999999996</c:v>
                </c:pt>
                <c:pt idx="580">
                  <c:v>0.57999999999999996</c:v>
                </c:pt>
                <c:pt idx="581">
                  <c:v>0.58099999999999996</c:v>
                </c:pt>
                <c:pt idx="582">
                  <c:v>0.58199999999999996</c:v>
                </c:pt>
                <c:pt idx="583">
                  <c:v>0.58299999999999996</c:v>
                </c:pt>
                <c:pt idx="584">
                  <c:v>0.58399999999999996</c:v>
                </c:pt>
                <c:pt idx="585">
                  <c:v>0.58499999999999996</c:v>
                </c:pt>
                <c:pt idx="586">
                  <c:v>0.58599999999999997</c:v>
                </c:pt>
                <c:pt idx="587">
                  <c:v>0.58699999999999997</c:v>
                </c:pt>
                <c:pt idx="588">
                  <c:v>0.58799999999999997</c:v>
                </c:pt>
                <c:pt idx="589">
                  <c:v>0.58899999999999997</c:v>
                </c:pt>
                <c:pt idx="590">
                  <c:v>0.59</c:v>
                </c:pt>
                <c:pt idx="591">
                  <c:v>0.59099999999999997</c:v>
                </c:pt>
                <c:pt idx="592">
                  <c:v>0.59199999999999997</c:v>
                </c:pt>
                <c:pt idx="593">
                  <c:v>0.59299999999999997</c:v>
                </c:pt>
                <c:pt idx="594">
                  <c:v>0.59399999999999997</c:v>
                </c:pt>
                <c:pt idx="595">
                  <c:v>0.59499999999999997</c:v>
                </c:pt>
                <c:pt idx="596">
                  <c:v>0.59599999999999997</c:v>
                </c:pt>
                <c:pt idx="597">
                  <c:v>0.59699999999999998</c:v>
                </c:pt>
                <c:pt idx="598">
                  <c:v>0.59799999999999998</c:v>
                </c:pt>
                <c:pt idx="599">
                  <c:v>0.59899999999999998</c:v>
                </c:pt>
                <c:pt idx="600">
                  <c:v>0.6</c:v>
                </c:pt>
                <c:pt idx="601">
                  <c:v>0.60099999999999998</c:v>
                </c:pt>
                <c:pt idx="602">
                  <c:v>0.60199999999999998</c:v>
                </c:pt>
                <c:pt idx="603">
                  <c:v>0.60299999999999998</c:v>
                </c:pt>
                <c:pt idx="604">
                  <c:v>0.60399999999999998</c:v>
                </c:pt>
                <c:pt idx="605">
                  <c:v>0.60499999999999998</c:v>
                </c:pt>
                <c:pt idx="606">
                  <c:v>0.60599999999999998</c:v>
                </c:pt>
                <c:pt idx="607">
                  <c:v>0.60699999999999998</c:v>
                </c:pt>
                <c:pt idx="608">
                  <c:v>0.60799999999999998</c:v>
                </c:pt>
                <c:pt idx="609">
                  <c:v>0.60899999999999999</c:v>
                </c:pt>
                <c:pt idx="610">
                  <c:v>0.61</c:v>
                </c:pt>
                <c:pt idx="611">
                  <c:v>0.61099999999999999</c:v>
                </c:pt>
                <c:pt idx="612">
                  <c:v>0.61199999999999999</c:v>
                </c:pt>
                <c:pt idx="613">
                  <c:v>0.61299999999999999</c:v>
                </c:pt>
                <c:pt idx="614">
                  <c:v>0.61399999999999999</c:v>
                </c:pt>
                <c:pt idx="615">
                  <c:v>0.61499999999999999</c:v>
                </c:pt>
                <c:pt idx="616">
                  <c:v>0.61599999999999999</c:v>
                </c:pt>
                <c:pt idx="617">
                  <c:v>0.61699999999999999</c:v>
                </c:pt>
                <c:pt idx="618">
                  <c:v>0.61799999999999999</c:v>
                </c:pt>
                <c:pt idx="619">
                  <c:v>0.61899999999999999</c:v>
                </c:pt>
                <c:pt idx="620">
                  <c:v>0.62</c:v>
                </c:pt>
                <c:pt idx="621">
                  <c:v>0.621</c:v>
                </c:pt>
                <c:pt idx="622">
                  <c:v>0.622</c:v>
                </c:pt>
                <c:pt idx="623">
                  <c:v>0.623</c:v>
                </c:pt>
                <c:pt idx="624">
                  <c:v>0.624</c:v>
                </c:pt>
                <c:pt idx="625">
                  <c:v>0.625</c:v>
                </c:pt>
                <c:pt idx="626">
                  <c:v>0.626</c:v>
                </c:pt>
                <c:pt idx="627">
                  <c:v>0.627</c:v>
                </c:pt>
                <c:pt idx="628">
                  <c:v>0.628</c:v>
                </c:pt>
                <c:pt idx="629">
                  <c:v>0.629</c:v>
                </c:pt>
                <c:pt idx="630">
                  <c:v>0.63</c:v>
                </c:pt>
                <c:pt idx="631">
                  <c:v>0.63100000000000001</c:v>
                </c:pt>
                <c:pt idx="632">
                  <c:v>0.63200000000000001</c:v>
                </c:pt>
                <c:pt idx="633">
                  <c:v>0.63300000000000001</c:v>
                </c:pt>
                <c:pt idx="634">
                  <c:v>0.63400000000000001</c:v>
                </c:pt>
                <c:pt idx="635">
                  <c:v>0.63500000000000001</c:v>
                </c:pt>
                <c:pt idx="636">
                  <c:v>0.63600000000000001</c:v>
                </c:pt>
                <c:pt idx="637">
                  <c:v>0.63700000000000001</c:v>
                </c:pt>
                <c:pt idx="638">
                  <c:v>0.63800000000000001</c:v>
                </c:pt>
                <c:pt idx="639">
                  <c:v>0.63900000000000001</c:v>
                </c:pt>
                <c:pt idx="640">
                  <c:v>0.64</c:v>
                </c:pt>
                <c:pt idx="641">
                  <c:v>0.64100000000000001</c:v>
                </c:pt>
                <c:pt idx="642">
                  <c:v>0.64200000000000002</c:v>
                </c:pt>
                <c:pt idx="643">
                  <c:v>0.64300000000000002</c:v>
                </c:pt>
                <c:pt idx="644">
                  <c:v>0.64400000000000002</c:v>
                </c:pt>
                <c:pt idx="645">
                  <c:v>0.64500000000000002</c:v>
                </c:pt>
                <c:pt idx="646">
                  <c:v>0.64600000000000002</c:v>
                </c:pt>
                <c:pt idx="647">
                  <c:v>0.64700000000000002</c:v>
                </c:pt>
                <c:pt idx="648">
                  <c:v>0.64800000000000002</c:v>
                </c:pt>
                <c:pt idx="649">
                  <c:v>0.64900000000000002</c:v>
                </c:pt>
                <c:pt idx="650">
                  <c:v>0.65</c:v>
                </c:pt>
                <c:pt idx="651">
                  <c:v>0.65100000000000002</c:v>
                </c:pt>
                <c:pt idx="652">
                  <c:v>0.65200000000000002</c:v>
                </c:pt>
                <c:pt idx="653">
                  <c:v>0.65300000000000002</c:v>
                </c:pt>
                <c:pt idx="654">
                  <c:v>0.65400000000000003</c:v>
                </c:pt>
                <c:pt idx="655">
                  <c:v>0.65500000000000003</c:v>
                </c:pt>
                <c:pt idx="656">
                  <c:v>0.65600000000000003</c:v>
                </c:pt>
                <c:pt idx="657">
                  <c:v>0.65700000000000003</c:v>
                </c:pt>
                <c:pt idx="658">
                  <c:v>0.65800000000000003</c:v>
                </c:pt>
                <c:pt idx="659">
                  <c:v>0.65900000000000003</c:v>
                </c:pt>
                <c:pt idx="660">
                  <c:v>0.66</c:v>
                </c:pt>
                <c:pt idx="661">
                  <c:v>0.66100000000000003</c:v>
                </c:pt>
                <c:pt idx="662">
                  <c:v>0.66200000000000003</c:v>
                </c:pt>
                <c:pt idx="663">
                  <c:v>0.66300000000000003</c:v>
                </c:pt>
                <c:pt idx="664">
                  <c:v>0.66400000000000003</c:v>
                </c:pt>
                <c:pt idx="665">
                  <c:v>0.66500000000000004</c:v>
                </c:pt>
                <c:pt idx="666">
                  <c:v>0.66600000000000004</c:v>
                </c:pt>
                <c:pt idx="667">
                  <c:v>0.66700000000000004</c:v>
                </c:pt>
                <c:pt idx="668">
                  <c:v>0.66800000000000004</c:v>
                </c:pt>
                <c:pt idx="669">
                  <c:v>0.66900000000000004</c:v>
                </c:pt>
                <c:pt idx="670">
                  <c:v>0.67</c:v>
                </c:pt>
                <c:pt idx="671">
                  <c:v>0.67100000000000004</c:v>
                </c:pt>
                <c:pt idx="672">
                  <c:v>0.67200000000000004</c:v>
                </c:pt>
                <c:pt idx="673">
                  <c:v>0.67300000000000004</c:v>
                </c:pt>
                <c:pt idx="674">
                  <c:v>0.67400000000000004</c:v>
                </c:pt>
                <c:pt idx="675">
                  <c:v>0.67500000000000004</c:v>
                </c:pt>
                <c:pt idx="676">
                  <c:v>0.67600000000000005</c:v>
                </c:pt>
                <c:pt idx="677">
                  <c:v>0.67700000000000005</c:v>
                </c:pt>
                <c:pt idx="678">
                  <c:v>0.67800000000000005</c:v>
                </c:pt>
                <c:pt idx="679">
                  <c:v>0.67900000000000005</c:v>
                </c:pt>
                <c:pt idx="680">
                  <c:v>0.68</c:v>
                </c:pt>
                <c:pt idx="681">
                  <c:v>0.68100000000000005</c:v>
                </c:pt>
                <c:pt idx="682">
                  <c:v>0.68200000000000005</c:v>
                </c:pt>
                <c:pt idx="683">
                  <c:v>0.68300000000000005</c:v>
                </c:pt>
                <c:pt idx="684">
                  <c:v>0.68400000000000005</c:v>
                </c:pt>
                <c:pt idx="685">
                  <c:v>0.68500000000000005</c:v>
                </c:pt>
                <c:pt idx="686">
                  <c:v>0.68600000000000005</c:v>
                </c:pt>
                <c:pt idx="687">
                  <c:v>0.68700000000000006</c:v>
                </c:pt>
                <c:pt idx="688">
                  <c:v>0.68799999999999994</c:v>
                </c:pt>
                <c:pt idx="689">
                  <c:v>0.68899999999999995</c:v>
                </c:pt>
                <c:pt idx="690">
                  <c:v>0.69</c:v>
                </c:pt>
                <c:pt idx="691">
                  <c:v>0.69099999999999995</c:v>
                </c:pt>
                <c:pt idx="692">
                  <c:v>0.69199999999999995</c:v>
                </c:pt>
                <c:pt idx="693">
                  <c:v>0.69299999999999995</c:v>
                </c:pt>
                <c:pt idx="694">
                  <c:v>0.69399999999999995</c:v>
                </c:pt>
                <c:pt idx="695">
                  <c:v>0.69499999999999995</c:v>
                </c:pt>
                <c:pt idx="696">
                  <c:v>0.69599999999999995</c:v>
                </c:pt>
                <c:pt idx="697">
                  <c:v>0.69699999999999995</c:v>
                </c:pt>
                <c:pt idx="698">
                  <c:v>0.69799999999999995</c:v>
                </c:pt>
                <c:pt idx="699">
                  <c:v>0.69899999999999995</c:v>
                </c:pt>
                <c:pt idx="700">
                  <c:v>0.7</c:v>
                </c:pt>
                <c:pt idx="701">
                  <c:v>0.70099999999999996</c:v>
                </c:pt>
                <c:pt idx="702">
                  <c:v>0.70199999999999996</c:v>
                </c:pt>
                <c:pt idx="703">
                  <c:v>0.70299999999999996</c:v>
                </c:pt>
                <c:pt idx="704">
                  <c:v>0.70399999999999996</c:v>
                </c:pt>
                <c:pt idx="705">
                  <c:v>0.70499999999999996</c:v>
                </c:pt>
                <c:pt idx="706">
                  <c:v>0.70599999999999996</c:v>
                </c:pt>
                <c:pt idx="707">
                  <c:v>0.70699999999999996</c:v>
                </c:pt>
                <c:pt idx="708">
                  <c:v>0.70799999999999996</c:v>
                </c:pt>
                <c:pt idx="709">
                  <c:v>0.70899999999999996</c:v>
                </c:pt>
                <c:pt idx="710">
                  <c:v>0.71</c:v>
                </c:pt>
                <c:pt idx="711">
                  <c:v>0.71099999999999997</c:v>
                </c:pt>
                <c:pt idx="712">
                  <c:v>0.71199999999999997</c:v>
                </c:pt>
                <c:pt idx="713">
                  <c:v>0.71299999999999997</c:v>
                </c:pt>
                <c:pt idx="714">
                  <c:v>0.71399999999999997</c:v>
                </c:pt>
                <c:pt idx="715">
                  <c:v>0.71499999999999997</c:v>
                </c:pt>
                <c:pt idx="716">
                  <c:v>0.71599999999999997</c:v>
                </c:pt>
                <c:pt idx="717">
                  <c:v>0.71699999999999997</c:v>
                </c:pt>
                <c:pt idx="718">
                  <c:v>0.71799999999999997</c:v>
                </c:pt>
                <c:pt idx="719">
                  <c:v>0.71899999999999997</c:v>
                </c:pt>
                <c:pt idx="720">
                  <c:v>0.72</c:v>
                </c:pt>
                <c:pt idx="721">
                  <c:v>0.72099999999999997</c:v>
                </c:pt>
                <c:pt idx="722">
                  <c:v>0.72199999999999998</c:v>
                </c:pt>
                <c:pt idx="723">
                  <c:v>0.72299999999999998</c:v>
                </c:pt>
                <c:pt idx="724">
                  <c:v>0.72399999999999998</c:v>
                </c:pt>
                <c:pt idx="725">
                  <c:v>0.72499999999999998</c:v>
                </c:pt>
                <c:pt idx="726">
                  <c:v>0.72599999999999998</c:v>
                </c:pt>
                <c:pt idx="727">
                  <c:v>0.72699999999999998</c:v>
                </c:pt>
                <c:pt idx="728">
                  <c:v>0.72799999999999998</c:v>
                </c:pt>
                <c:pt idx="729">
                  <c:v>0.72899999999999998</c:v>
                </c:pt>
                <c:pt idx="730">
                  <c:v>0.73</c:v>
                </c:pt>
                <c:pt idx="731">
                  <c:v>0.73099999999999998</c:v>
                </c:pt>
                <c:pt idx="732">
                  <c:v>0.73199999999999998</c:v>
                </c:pt>
                <c:pt idx="733">
                  <c:v>0.73299999999999998</c:v>
                </c:pt>
                <c:pt idx="734">
                  <c:v>0.73399999999999999</c:v>
                </c:pt>
                <c:pt idx="735">
                  <c:v>0.73499999999999999</c:v>
                </c:pt>
                <c:pt idx="736">
                  <c:v>0.73599999999999999</c:v>
                </c:pt>
                <c:pt idx="737">
                  <c:v>0.73699999999999999</c:v>
                </c:pt>
                <c:pt idx="738">
                  <c:v>0.73799999999999999</c:v>
                </c:pt>
                <c:pt idx="739">
                  <c:v>0.73899999999999999</c:v>
                </c:pt>
                <c:pt idx="740">
                  <c:v>0.74</c:v>
                </c:pt>
                <c:pt idx="741">
                  <c:v>0.74099999999999999</c:v>
                </c:pt>
                <c:pt idx="742">
                  <c:v>0.74199999999999999</c:v>
                </c:pt>
                <c:pt idx="743">
                  <c:v>0.74299999999999999</c:v>
                </c:pt>
                <c:pt idx="744">
                  <c:v>0.74399999999999999</c:v>
                </c:pt>
                <c:pt idx="745">
                  <c:v>0.745</c:v>
                </c:pt>
                <c:pt idx="746">
                  <c:v>0.746</c:v>
                </c:pt>
                <c:pt idx="747">
                  <c:v>0.747</c:v>
                </c:pt>
                <c:pt idx="748">
                  <c:v>0.748</c:v>
                </c:pt>
                <c:pt idx="749">
                  <c:v>0.749</c:v>
                </c:pt>
                <c:pt idx="750">
                  <c:v>0.75</c:v>
                </c:pt>
                <c:pt idx="751">
                  <c:v>0.751</c:v>
                </c:pt>
                <c:pt idx="752">
                  <c:v>0.752</c:v>
                </c:pt>
                <c:pt idx="753">
                  <c:v>0.753</c:v>
                </c:pt>
                <c:pt idx="754">
                  <c:v>0.754</c:v>
                </c:pt>
                <c:pt idx="755">
                  <c:v>0.755</c:v>
                </c:pt>
                <c:pt idx="756">
                  <c:v>0.75600000000000001</c:v>
                </c:pt>
                <c:pt idx="757">
                  <c:v>0.75700000000000001</c:v>
                </c:pt>
                <c:pt idx="758">
                  <c:v>0.75800000000000001</c:v>
                </c:pt>
                <c:pt idx="759">
                  <c:v>0.75900000000000001</c:v>
                </c:pt>
                <c:pt idx="760">
                  <c:v>0.76</c:v>
                </c:pt>
                <c:pt idx="761">
                  <c:v>0.76100000000000001</c:v>
                </c:pt>
                <c:pt idx="762">
                  <c:v>0.76200000000000001</c:v>
                </c:pt>
                <c:pt idx="763">
                  <c:v>0.76300000000000001</c:v>
                </c:pt>
                <c:pt idx="764">
                  <c:v>0.76400000000000001</c:v>
                </c:pt>
                <c:pt idx="765">
                  <c:v>0.76500000000000001</c:v>
                </c:pt>
                <c:pt idx="766">
                  <c:v>0.76600000000000001</c:v>
                </c:pt>
                <c:pt idx="767">
                  <c:v>0.76700000000000002</c:v>
                </c:pt>
                <c:pt idx="768">
                  <c:v>0.76800000000000002</c:v>
                </c:pt>
                <c:pt idx="769">
                  <c:v>0.76900000000000002</c:v>
                </c:pt>
                <c:pt idx="770">
                  <c:v>0.77</c:v>
                </c:pt>
                <c:pt idx="771">
                  <c:v>0.77100000000000002</c:v>
                </c:pt>
                <c:pt idx="772">
                  <c:v>0.77200000000000002</c:v>
                </c:pt>
                <c:pt idx="773">
                  <c:v>0.77300000000000002</c:v>
                </c:pt>
                <c:pt idx="774">
                  <c:v>0.77400000000000002</c:v>
                </c:pt>
                <c:pt idx="775">
                  <c:v>0.77500000000000002</c:v>
                </c:pt>
                <c:pt idx="776">
                  <c:v>0.77600000000000002</c:v>
                </c:pt>
                <c:pt idx="777">
                  <c:v>0.77700000000000002</c:v>
                </c:pt>
                <c:pt idx="778">
                  <c:v>0.77800000000000002</c:v>
                </c:pt>
                <c:pt idx="779">
                  <c:v>0.77900000000000003</c:v>
                </c:pt>
                <c:pt idx="780">
                  <c:v>0.78</c:v>
                </c:pt>
                <c:pt idx="781">
                  <c:v>0.78100000000000003</c:v>
                </c:pt>
                <c:pt idx="782">
                  <c:v>0.78200000000000003</c:v>
                </c:pt>
                <c:pt idx="783">
                  <c:v>0.78300000000000003</c:v>
                </c:pt>
                <c:pt idx="784">
                  <c:v>0.78400000000000003</c:v>
                </c:pt>
                <c:pt idx="785">
                  <c:v>0.78500000000000003</c:v>
                </c:pt>
                <c:pt idx="786">
                  <c:v>0.78600000000000003</c:v>
                </c:pt>
                <c:pt idx="787">
                  <c:v>0.78700000000000003</c:v>
                </c:pt>
                <c:pt idx="788">
                  <c:v>0.78800000000000003</c:v>
                </c:pt>
                <c:pt idx="789">
                  <c:v>0.78900000000000003</c:v>
                </c:pt>
                <c:pt idx="790">
                  <c:v>0.79</c:v>
                </c:pt>
                <c:pt idx="791">
                  <c:v>0.79100000000000004</c:v>
                </c:pt>
                <c:pt idx="792">
                  <c:v>0.79200000000000004</c:v>
                </c:pt>
                <c:pt idx="793">
                  <c:v>0.79300000000000004</c:v>
                </c:pt>
                <c:pt idx="794">
                  <c:v>0.79400000000000004</c:v>
                </c:pt>
                <c:pt idx="795">
                  <c:v>0.79500000000000004</c:v>
                </c:pt>
                <c:pt idx="796">
                  <c:v>0.79600000000000004</c:v>
                </c:pt>
                <c:pt idx="797">
                  <c:v>0.79700000000000004</c:v>
                </c:pt>
                <c:pt idx="798">
                  <c:v>0.79800000000000004</c:v>
                </c:pt>
                <c:pt idx="799">
                  <c:v>0.79900000000000004</c:v>
                </c:pt>
                <c:pt idx="800">
                  <c:v>0.8</c:v>
                </c:pt>
                <c:pt idx="801">
                  <c:v>0.80100000000000005</c:v>
                </c:pt>
                <c:pt idx="802">
                  <c:v>0.80200000000000005</c:v>
                </c:pt>
                <c:pt idx="803">
                  <c:v>0.80300000000000005</c:v>
                </c:pt>
                <c:pt idx="804">
                  <c:v>0.80400000000000005</c:v>
                </c:pt>
                <c:pt idx="805">
                  <c:v>0.80500000000000005</c:v>
                </c:pt>
                <c:pt idx="806">
                  <c:v>0.80600000000000005</c:v>
                </c:pt>
                <c:pt idx="807">
                  <c:v>0.80700000000000005</c:v>
                </c:pt>
                <c:pt idx="808">
                  <c:v>0.80800000000000005</c:v>
                </c:pt>
                <c:pt idx="809">
                  <c:v>0.80900000000000005</c:v>
                </c:pt>
                <c:pt idx="810">
                  <c:v>0.81</c:v>
                </c:pt>
                <c:pt idx="811">
                  <c:v>0.81100000000000005</c:v>
                </c:pt>
                <c:pt idx="812">
                  <c:v>0.81200000000000006</c:v>
                </c:pt>
                <c:pt idx="813">
                  <c:v>0.81299999999999994</c:v>
                </c:pt>
                <c:pt idx="814">
                  <c:v>0.81399999999999995</c:v>
                </c:pt>
                <c:pt idx="815">
                  <c:v>0.81499999999999995</c:v>
                </c:pt>
                <c:pt idx="816">
                  <c:v>0.81599999999999995</c:v>
                </c:pt>
                <c:pt idx="817">
                  <c:v>0.81699999999999995</c:v>
                </c:pt>
                <c:pt idx="818">
                  <c:v>0.81799999999999995</c:v>
                </c:pt>
                <c:pt idx="819">
                  <c:v>0.81899999999999995</c:v>
                </c:pt>
                <c:pt idx="820">
                  <c:v>0.82</c:v>
                </c:pt>
                <c:pt idx="821">
                  <c:v>0.82099999999999995</c:v>
                </c:pt>
                <c:pt idx="822">
                  <c:v>0.82199999999999995</c:v>
                </c:pt>
                <c:pt idx="823">
                  <c:v>0.82299999999999995</c:v>
                </c:pt>
                <c:pt idx="824">
                  <c:v>0.82399999999999995</c:v>
                </c:pt>
                <c:pt idx="825">
                  <c:v>0.82499999999999996</c:v>
                </c:pt>
                <c:pt idx="826">
                  <c:v>0.82599999999999996</c:v>
                </c:pt>
                <c:pt idx="827">
                  <c:v>0.82699999999999996</c:v>
                </c:pt>
                <c:pt idx="828">
                  <c:v>0.82799999999999996</c:v>
                </c:pt>
                <c:pt idx="829">
                  <c:v>0.82899999999999996</c:v>
                </c:pt>
                <c:pt idx="830">
                  <c:v>0.83</c:v>
                </c:pt>
                <c:pt idx="831">
                  <c:v>0.83099999999999996</c:v>
                </c:pt>
                <c:pt idx="832">
                  <c:v>0.83199999999999996</c:v>
                </c:pt>
                <c:pt idx="833">
                  <c:v>0.83299999999999996</c:v>
                </c:pt>
                <c:pt idx="834">
                  <c:v>0.83399999999999996</c:v>
                </c:pt>
                <c:pt idx="835">
                  <c:v>0.83499999999999996</c:v>
                </c:pt>
                <c:pt idx="836">
                  <c:v>0.83599999999999997</c:v>
                </c:pt>
                <c:pt idx="837">
                  <c:v>0.83699999999999997</c:v>
                </c:pt>
                <c:pt idx="838">
                  <c:v>0.83799999999999997</c:v>
                </c:pt>
                <c:pt idx="839">
                  <c:v>0.83899999999999997</c:v>
                </c:pt>
                <c:pt idx="840">
                  <c:v>0.84</c:v>
                </c:pt>
                <c:pt idx="841">
                  <c:v>0.84099999999999997</c:v>
                </c:pt>
                <c:pt idx="842">
                  <c:v>0.84199999999999997</c:v>
                </c:pt>
                <c:pt idx="843">
                  <c:v>0.84299999999999997</c:v>
                </c:pt>
                <c:pt idx="844">
                  <c:v>0.84399999999999997</c:v>
                </c:pt>
                <c:pt idx="845">
                  <c:v>0.84499999999999997</c:v>
                </c:pt>
                <c:pt idx="846">
                  <c:v>0.84599999999999997</c:v>
                </c:pt>
                <c:pt idx="847">
                  <c:v>0.84699999999999998</c:v>
                </c:pt>
                <c:pt idx="848">
                  <c:v>0.84799999999999998</c:v>
                </c:pt>
                <c:pt idx="849">
                  <c:v>0.84899999999999998</c:v>
                </c:pt>
                <c:pt idx="850">
                  <c:v>0.85</c:v>
                </c:pt>
                <c:pt idx="851">
                  <c:v>0.85099999999999998</c:v>
                </c:pt>
                <c:pt idx="852">
                  <c:v>0.85199999999999998</c:v>
                </c:pt>
                <c:pt idx="853">
                  <c:v>0.85299999999999998</c:v>
                </c:pt>
                <c:pt idx="854">
                  <c:v>0.85399999999999998</c:v>
                </c:pt>
                <c:pt idx="855">
                  <c:v>0.85499999999999998</c:v>
                </c:pt>
                <c:pt idx="856">
                  <c:v>0.85599999999999998</c:v>
                </c:pt>
                <c:pt idx="857">
                  <c:v>0.85699999999999998</c:v>
                </c:pt>
                <c:pt idx="858">
                  <c:v>0.85799999999999998</c:v>
                </c:pt>
                <c:pt idx="859">
                  <c:v>0.85899999999999999</c:v>
                </c:pt>
                <c:pt idx="860">
                  <c:v>0.86</c:v>
                </c:pt>
                <c:pt idx="861">
                  <c:v>0.86099999999999999</c:v>
                </c:pt>
                <c:pt idx="862">
                  <c:v>0.86199999999999999</c:v>
                </c:pt>
                <c:pt idx="863">
                  <c:v>0.86299999999999999</c:v>
                </c:pt>
                <c:pt idx="864">
                  <c:v>0.86399999999999999</c:v>
                </c:pt>
                <c:pt idx="865">
                  <c:v>0.86499999999999999</c:v>
                </c:pt>
                <c:pt idx="866">
                  <c:v>0.86599999999999999</c:v>
                </c:pt>
                <c:pt idx="867">
                  <c:v>0.86699999999999999</c:v>
                </c:pt>
                <c:pt idx="868">
                  <c:v>0.86799999999999999</c:v>
                </c:pt>
                <c:pt idx="869">
                  <c:v>0.86899999999999999</c:v>
                </c:pt>
                <c:pt idx="870">
                  <c:v>0.87</c:v>
                </c:pt>
                <c:pt idx="871">
                  <c:v>0.871</c:v>
                </c:pt>
                <c:pt idx="872">
                  <c:v>0.872</c:v>
                </c:pt>
                <c:pt idx="873">
                  <c:v>0.873</c:v>
                </c:pt>
                <c:pt idx="874">
                  <c:v>0.874</c:v>
                </c:pt>
                <c:pt idx="875">
                  <c:v>0.875</c:v>
                </c:pt>
                <c:pt idx="876">
                  <c:v>0.876</c:v>
                </c:pt>
                <c:pt idx="877">
                  <c:v>0.877</c:v>
                </c:pt>
                <c:pt idx="878">
                  <c:v>0.878</c:v>
                </c:pt>
                <c:pt idx="879">
                  <c:v>0.879</c:v>
                </c:pt>
                <c:pt idx="880">
                  <c:v>0.88</c:v>
                </c:pt>
                <c:pt idx="881">
                  <c:v>0.88100000000000001</c:v>
                </c:pt>
                <c:pt idx="882">
                  <c:v>0.88200000000000001</c:v>
                </c:pt>
                <c:pt idx="883">
                  <c:v>0.88300000000000001</c:v>
                </c:pt>
                <c:pt idx="884">
                  <c:v>0.88400000000000001</c:v>
                </c:pt>
                <c:pt idx="885">
                  <c:v>0.88500000000000001</c:v>
                </c:pt>
                <c:pt idx="886">
                  <c:v>0.88600000000000001</c:v>
                </c:pt>
                <c:pt idx="887">
                  <c:v>0.88700000000000001</c:v>
                </c:pt>
                <c:pt idx="888">
                  <c:v>0.88800000000000001</c:v>
                </c:pt>
                <c:pt idx="889">
                  <c:v>0.88900000000000001</c:v>
                </c:pt>
                <c:pt idx="890">
                  <c:v>0.89</c:v>
                </c:pt>
                <c:pt idx="891">
                  <c:v>0.89100000000000001</c:v>
                </c:pt>
                <c:pt idx="892">
                  <c:v>0.89200000000000002</c:v>
                </c:pt>
                <c:pt idx="893">
                  <c:v>0.89300000000000002</c:v>
                </c:pt>
                <c:pt idx="894">
                  <c:v>0.89400000000000002</c:v>
                </c:pt>
                <c:pt idx="895">
                  <c:v>0.89500000000000002</c:v>
                </c:pt>
                <c:pt idx="896">
                  <c:v>0.89600000000000002</c:v>
                </c:pt>
                <c:pt idx="897">
                  <c:v>0.89700000000000002</c:v>
                </c:pt>
                <c:pt idx="898">
                  <c:v>0.89800000000000002</c:v>
                </c:pt>
                <c:pt idx="899">
                  <c:v>0.89900000000000002</c:v>
                </c:pt>
                <c:pt idx="900">
                  <c:v>0.9</c:v>
                </c:pt>
                <c:pt idx="901">
                  <c:v>0.90100000000000002</c:v>
                </c:pt>
                <c:pt idx="902">
                  <c:v>0.90200000000000002</c:v>
                </c:pt>
                <c:pt idx="903">
                  <c:v>0.90300000000000002</c:v>
                </c:pt>
                <c:pt idx="904">
                  <c:v>0.90400000000000003</c:v>
                </c:pt>
                <c:pt idx="905">
                  <c:v>0.90500000000000003</c:v>
                </c:pt>
                <c:pt idx="906">
                  <c:v>0.90600000000000003</c:v>
                </c:pt>
                <c:pt idx="907">
                  <c:v>0.90700000000000003</c:v>
                </c:pt>
                <c:pt idx="908">
                  <c:v>0.90800000000000003</c:v>
                </c:pt>
                <c:pt idx="909">
                  <c:v>0.90900000000000003</c:v>
                </c:pt>
                <c:pt idx="910">
                  <c:v>0.91</c:v>
                </c:pt>
                <c:pt idx="911">
                  <c:v>0.91100000000000003</c:v>
                </c:pt>
                <c:pt idx="912">
                  <c:v>0.91200000000000003</c:v>
                </c:pt>
                <c:pt idx="913">
                  <c:v>0.91300000000000003</c:v>
                </c:pt>
                <c:pt idx="914">
                  <c:v>0.91400000000000003</c:v>
                </c:pt>
                <c:pt idx="915">
                  <c:v>0.91500000000000004</c:v>
                </c:pt>
                <c:pt idx="916">
                  <c:v>0.91600000000000004</c:v>
                </c:pt>
                <c:pt idx="917">
                  <c:v>0.91700000000000004</c:v>
                </c:pt>
                <c:pt idx="918">
                  <c:v>0.91800000000000004</c:v>
                </c:pt>
                <c:pt idx="919">
                  <c:v>0.91900000000000004</c:v>
                </c:pt>
                <c:pt idx="920">
                  <c:v>0.92</c:v>
                </c:pt>
                <c:pt idx="921">
                  <c:v>0.92100000000000004</c:v>
                </c:pt>
                <c:pt idx="922">
                  <c:v>0.92200000000000004</c:v>
                </c:pt>
                <c:pt idx="923">
                  <c:v>0.92300000000000004</c:v>
                </c:pt>
                <c:pt idx="924">
                  <c:v>0.92400000000000004</c:v>
                </c:pt>
                <c:pt idx="925">
                  <c:v>0.92500000000000004</c:v>
                </c:pt>
                <c:pt idx="926">
                  <c:v>0.92600000000000005</c:v>
                </c:pt>
                <c:pt idx="927">
                  <c:v>0.92700000000000005</c:v>
                </c:pt>
                <c:pt idx="928">
                  <c:v>0.92800000000000005</c:v>
                </c:pt>
                <c:pt idx="929">
                  <c:v>0.92900000000000005</c:v>
                </c:pt>
                <c:pt idx="930">
                  <c:v>0.93</c:v>
                </c:pt>
                <c:pt idx="931">
                  <c:v>0.93100000000000005</c:v>
                </c:pt>
                <c:pt idx="932">
                  <c:v>0.93200000000000005</c:v>
                </c:pt>
                <c:pt idx="933">
                  <c:v>0.93300000000000005</c:v>
                </c:pt>
                <c:pt idx="934">
                  <c:v>0.93400000000000005</c:v>
                </c:pt>
                <c:pt idx="935">
                  <c:v>0.93500000000000005</c:v>
                </c:pt>
                <c:pt idx="936">
                  <c:v>0.93600000000000005</c:v>
                </c:pt>
                <c:pt idx="937">
                  <c:v>0.93700000000000006</c:v>
                </c:pt>
                <c:pt idx="938">
                  <c:v>0.93799999999999994</c:v>
                </c:pt>
                <c:pt idx="939">
                  <c:v>0.93899999999999995</c:v>
                </c:pt>
                <c:pt idx="940">
                  <c:v>0.94</c:v>
                </c:pt>
                <c:pt idx="941">
                  <c:v>0.94099999999999995</c:v>
                </c:pt>
                <c:pt idx="942">
                  <c:v>0.94199999999999995</c:v>
                </c:pt>
                <c:pt idx="943">
                  <c:v>0.94299999999999995</c:v>
                </c:pt>
                <c:pt idx="944">
                  <c:v>0.94399999999999995</c:v>
                </c:pt>
                <c:pt idx="945">
                  <c:v>0.94499999999999995</c:v>
                </c:pt>
                <c:pt idx="946">
                  <c:v>0.94599999999999995</c:v>
                </c:pt>
                <c:pt idx="947">
                  <c:v>0.94699999999999995</c:v>
                </c:pt>
                <c:pt idx="948">
                  <c:v>0.94799999999999995</c:v>
                </c:pt>
                <c:pt idx="949">
                  <c:v>0.94899999999999995</c:v>
                </c:pt>
                <c:pt idx="950">
                  <c:v>0.95</c:v>
                </c:pt>
                <c:pt idx="951">
                  <c:v>0.95099999999999996</c:v>
                </c:pt>
                <c:pt idx="952">
                  <c:v>0.95199999999999996</c:v>
                </c:pt>
                <c:pt idx="953">
                  <c:v>0.95299999999999996</c:v>
                </c:pt>
                <c:pt idx="954">
                  <c:v>0.95399999999999996</c:v>
                </c:pt>
                <c:pt idx="955">
                  <c:v>0.95499999999999996</c:v>
                </c:pt>
                <c:pt idx="956">
                  <c:v>0.95599999999999996</c:v>
                </c:pt>
                <c:pt idx="957">
                  <c:v>0.95699999999999996</c:v>
                </c:pt>
                <c:pt idx="958">
                  <c:v>0.95799999999999996</c:v>
                </c:pt>
                <c:pt idx="959">
                  <c:v>0.95899999999999996</c:v>
                </c:pt>
                <c:pt idx="960">
                  <c:v>0.96</c:v>
                </c:pt>
                <c:pt idx="961">
                  <c:v>0.96099999999999997</c:v>
                </c:pt>
                <c:pt idx="962">
                  <c:v>0.96199999999999997</c:v>
                </c:pt>
                <c:pt idx="963">
                  <c:v>0.96299999999999997</c:v>
                </c:pt>
                <c:pt idx="964">
                  <c:v>0.96399999999999997</c:v>
                </c:pt>
                <c:pt idx="965">
                  <c:v>0.96499999999999997</c:v>
                </c:pt>
                <c:pt idx="966">
                  <c:v>0.96599999999999997</c:v>
                </c:pt>
                <c:pt idx="967">
                  <c:v>0.96699999999999997</c:v>
                </c:pt>
                <c:pt idx="968">
                  <c:v>0.96799999999999997</c:v>
                </c:pt>
                <c:pt idx="969">
                  <c:v>0.96899999999999997</c:v>
                </c:pt>
                <c:pt idx="970">
                  <c:v>0.97</c:v>
                </c:pt>
                <c:pt idx="971">
                  <c:v>0.97099999999999997</c:v>
                </c:pt>
                <c:pt idx="972">
                  <c:v>0.97199999999999998</c:v>
                </c:pt>
                <c:pt idx="973">
                  <c:v>0.97299999999999998</c:v>
                </c:pt>
                <c:pt idx="974">
                  <c:v>0.97399999999999998</c:v>
                </c:pt>
                <c:pt idx="975">
                  <c:v>0.97499999999999998</c:v>
                </c:pt>
                <c:pt idx="976">
                  <c:v>0.97599999999999998</c:v>
                </c:pt>
                <c:pt idx="977">
                  <c:v>0.97699999999999998</c:v>
                </c:pt>
                <c:pt idx="978">
                  <c:v>0.97799999999999998</c:v>
                </c:pt>
                <c:pt idx="979">
                  <c:v>0.97899999999999998</c:v>
                </c:pt>
                <c:pt idx="980">
                  <c:v>0.98</c:v>
                </c:pt>
                <c:pt idx="981">
                  <c:v>0.98099999999999998</c:v>
                </c:pt>
                <c:pt idx="982">
                  <c:v>0.98199999999999998</c:v>
                </c:pt>
                <c:pt idx="983">
                  <c:v>0.98299999999999998</c:v>
                </c:pt>
                <c:pt idx="984">
                  <c:v>0.98399999999999999</c:v>
                </c:pt>
                <c:pt idx="985">
                  <c:v>0.98499999999999999</c:v>
                </c:pt>
                <c:pt idx="986">
                  <c:v>0.98599999999999999</c:v>
                </c:pt>
                <c:pt idx="987">
                  <c:v>0.98699999999999999</c:v>
                </c:pt>
                <c:pt idx="988">
                  <c:v>0.98799999999999999</c:v>
                </c:pt>
                <c:pt idx="989">
                  <c:v>0.98899999999999999</c:v>
                </c:pt>
                <c:pt idx="990">
                  <c:v>0.99</c:v>
                </c:pt>
                <c:pt idx="991">
                  <c:v>0.99099999999999999</c:v>
                </c:pt>
                <c:pt idx="992">
                  <c:v>0.99199999999999999</c:v>
                </c:pt>
                <c:pt idx="993">
                  <c:v>0.99299999999999999</c:v>
                </c:pt>
                <c:pt idx="994">
                  <c:v>0.99399999999999999</c:v>
                </c:pt>
                <c:pt idx="995">
                  <c:v>0.995</c:v>
                </c:pt>
                <c:pt idx="996">
                  <c:v>0.996</c:v>
                </c:pt>
                <c:pt idx="997">
                  <c:v>0.997</c:v>
                </c:pt>
                <c:pt idx="998">
                  <c:v>0.998</c:v>
                </c:pt>
                <c:pt idx="999">
                  <c:v>0.999</c:v>
                </c:pt>
              </c:numCache>
            </c:numRef>
          </c:xVal>
          <c:yVal>
            <c:numRef>
              <c:f>Sheet1!$6:$6</c:f>
              <c:numCache>
                <c:formatCode>General</c:formatCode>
                <c:ptCount val="16384"/>
                <c:pt idx="0">
                  <c:v>5.117E-3</c:v>
                </c:pt>
                <c:pt idx="1">
                  <c:v>1.0411E-2</c:v>
                </c:pt>
                <c:pt idx="2">
                  <c:v>1.1445E-2</c:v>
                </c:pt>
                <c:pt idx="3">
                  <c:v>1.3032999999999999E-2</c:v>
                </c:pt>
                <c:pt idx="4">
                  <c:v>1.4370000000000001E-2</c:v>
                </c:pt>
                <c:pt idx="5">
                  <c:v>1.4857E-2</c:v>
                </c:pt>
                <c:pt idx="6">
                  <c:v>1.4937000000000001E-2</c:v>
                </c:pt>
                <c:pt idx="7">
                  <c:v>1.4702E-2</c:v>
                </c:pt>
                <c:pt idx="8">
                  <c:v>1.4180999999999999E-2</c:v>
                </c:pt>
                <c:pt idx="9">
                  <c:v>1.4201E-2</c:v>
                </c:pt>
                <c:pt idx="10">
                  <c:v>1.3348E-2</c:v>
                </c:pt>
                <c:pt idx="11">
                  <c:v>1.2161999999999999E-2</c:v>
                </c:pt>
                <c:pt idx="12">
                  <c:v>1.1553000000000001E-2</c:v>
                </c:pt>
                <c:pt idx="13">
                  <c:v>1.0607999999999999E-2</c:v>
                </c:pt>
                <c:pt idx="14">
                  <c:v>1.0081E-2</c:v>
                </c:pt>
                <c:pt idx="15">
                  <c:v>9.8960000000000003E-3</c:v>
                </c:pt>
                <c:pt idx="16">
                  <c:v>9.8099999999999993E-3</c:v>
                </c:pt>
                <c:pt idx="17">
                  <c:v>1.0005E-2</c:v>
                </c:pt>
                <c:pt idx="18">
                  <c:v>1.0286E-2</c:v>
                </c:pt>
                <c:pt idx="19">
                  <c:v>1.0534999999999999E-2</c:v>
                </c:pt>
                <c:pt idx="20">
                  <c:v>1.0943E-2</c:v>
                </c:pt>
                <c:pt idx="21">
                  <c:v>1.1389E-2</c:v>
                </c:pt>
                <c:pt idx="22">
                  <c:v>1.0985999999999999E-2</c:v>
                </c:pt>
                <c:pt idx="23">
                  <c:v>1.1129999999999999E-2</c:v>
                </c:pt>
                <c:pt idx="24">
                  <c:v>1.0604000000000001E-2</c:v>
                </c:pt>
                <c:pt idx="25">
                  <c:v>1.0463999999999999E-2</c:v>
                </c:pt>
                <c:pt idx="26">
                  <c:v>1.0442999999999999E-2</c:v>
                </c:pt>
                <c:pt idx="27">
                  <c:v>1.0286E-2</c:v>
                </c:pt>
                <c:pt idx="28">
                  <c:v>1.0449E-2</c:v>
                </c:pt>
                <c:pt idx="29">
                  <c:v>1.0487E-2</c:v>
                </c:pt>
                <c:pt idx="30">
                  <c:v>1.0673999999999999E-2</c:v>
                </c:pt>
                <c:pt idx="31">
                  <c:v>1.1047E-2</c:v>
                </c:pt>
                <c:pt idx="32">
                  <c:v>1.0843999999999999E-2</c:v>
                </c:pt>
                <c:pt idx="33">
                  <c:v>1.0954999999999999E-2</c:v>
                </c:pt>
                <c:pt idx="34">
                  <c:v>1.0702E-2</c:v>
                </c:pt>
                <c:pt idx="35">
                  <c:v>1.0553999999999999E-2</c:v>
                </c:pt>
                <c:pt idx="36">
                  <c:v>1.0475999999999999E-2</c:v>
                </c:pt>
                <c:pt idx="37">
                  <c:v>1.0325000000000001E-2</c:v>
                </c:pt>
                <c:pt idx="38">
                  <c:v>9.9670000000000002E-3</c:v>
                </c:pt>
                <c:pt idx="39">
                  <c:v>9.7050000000000001E-3</c:v>
                </c:pt>
                <c:pt idx="40">
                  <c:v>9.4920000000000004E-3</c:v>
                </c:pt>
                <c:pt idx="41">
                  <c:v>9.1809999999999999E-3</c:v>
                </c:pt>
                <c:pt idx="42">
                  <c:v>9.2399999999999999E-3</c:v>
                </c:pt>
                <c:pt idx="43">
                  <c:v>9.358E-3</c:v>
                </c:pt>
                <c:pt idx="44">
                  <c:v>9.051E-3</c:v>
                </c:pt>
                <c:pt idx="45">
                  <c:v>9.1999999999999998E-3</c:v>
                </c:pt>
                <c:pt idx="46">
                  <c:v>8.9750000000000003E-3</c:v>
                </c:pt>
                <c:pt idx="47">
                  <c:v>8.6E-3</c:v>
                </c:pt>
                <c:pt idx="48">
                  <c:v>8.3070000000000001E-3</c:v>
                </c:pt>
                <c:pt idx="49">
                  <c:v>7.9570000000000005E-3</c:v>
                </c:pt>
                <c:pt idx="50">
                  <c:v>7.4819999999999999E-3</c:v>
                </c:pt>
                <c:pt idx="51">
                  <c:v>7.1760000000000001E-3</c:v>
                </c:pt>
                <c:pt idx="52">
                  <c:v>6.8180000000000003E-3</c:v>
                </c:pt>
                <c:pt idx="53">
                  <c:v>6.3350000000000004E-3</c:v>
                </c:pt>
                <c:pt idx="54">
                  <c:v>5.9439999999999996E-3</c:v>
                </c:pt>
                <c:pt idx="55">
                  <c:v>5.8669999999999998E-3</c:v>
                </c:pt>
                <c:pt idx="56">
                  <c:v>5.5599999999999998E-3</c:v>
                </c:pt>
                <c:pt idx="57">
                  <c:v>5.4149999999999997E-3</c:v>
                </c:pt>
                <c:pt idx="58">
                  <c:v>5.2529999999999999E-3</c:v>
                </c:pt>
                <c:pt idx="59">
                  <c:v>5.0499999999999998E-3</c:v>
                </c:pt>
                <c:pt idx="60">
                  <c:v>5.0720000000000001E-3</c:v>
                </c:pt>
                <c:pt idx="61">
                  <c:v>4.8500000000000001E-3</c:v>
                </c:pt>
                <c:pt idx="62">
                  <c:v>4.7349999999999996E-3</c:v>
                </c:pt>
                <c:pt idx="63">
                  <c:v>4.6319999999999998E-3</c:v>
                </c:pt>
                <c:pt idx="64">
                  <c:v>4.6499999999999996E-3</c:v>
                </c:pt>
                <c:pt idx="65">
                  <c:v>4.79E-3</c:v>
                </c:pt>
                <c:pt idx="66">
                  <c:v>4.7210000000000004E-3</c:v>
                </c:pt>
                <c:pt idx="67">
                  <c:v>4.6829999999999997E-3</c:v>
                </c:pt>
                <c:pt idx="68">
                  <c:v>4.725E-3</c:v>
                </c:pt>
                <c:pt idx="69">
                  <c:v>4.7949999999999998E-3</c:v>
                </c:pt>
                <c:pt idx="70">
                  <c:v>4.7980000000000002E-3</c:v>
                </c:pt>
                <c:pt idx="71">
                  <c:v>4.8199999999999996E-3</c:v>
                </c:pt>
                <c:pt idx="72">
                  <c:v>4.6319999999999998E-3</c:v>
                </c:pt>
                <c:pt idx="73">
                  <c:v>4.7520000000000001E-3</c:v>
                </c:pt>
                <c:pt idx="74">
                  <c:v>4.6820000000000004E-3</c:v>
                </c:pt>
                <c:pt idx="75">
                  <c:v>4.5030000000000001E-3</c:v>
                </c:pt>
                <c:pt idx="76">
                  <c:v>4.45E-3</c:v>
                </c:pt>
                <c:pt idx="77">
                  <c:v>4.3670000000000002E-3</c:v>
                </c:pt>
                <c:pt idx="78">
                  <c:v>4.2900000000000004E-3</c:v>
                </c:pt>
                <c:pt idx="79">
                  <c:v>4.3090000000000003E-3</c:v>
                </c:pt>
                <c:pt idx="80">
                  <c:v>4.4770000000000001E-3</c:v>
                </c:pt>
                <c:pt idx="81">
                  <c:v>4.4209999999999996E-3</c:v>
                </c:pt>
                <c:pt idx="82">
                  <c:v>4.385E-3</c:v>
                </c:pt>
                <c:pt idx="83">
                  <c:v>4.4209999999999996E-3</c:v>
                </c:pt>
                <c:pt idx="84">
                  <c:v>4.3990000000000001E-3</c:v>
                </c:pt>
                <c:pt idx="85">
                  <c:v>4.4019999999999997E-3</c:v>
                </c:pt>
                <c:pt idx="86">
                  <c:v>4.3400000000000001E-3</c:v>
                </c:pt>
                <c:pt idx="87">
                  <c:v>4.2820000000000002E-3</c:v>
                </c:pt>
                <c:pt idx="88">
                  <c:v>4.2490000000000002E-3</c:v>
                </c:pt>
                <c:pt idx="89">
                  <c:v>4.2890000000000003E-3</c:v>
                </c:pt>
                <c:pt idx="90">
                  <c:v>4.1019999999999997E-3</c:v>
                </c:pt>
                <c:pt idx="91">
                  <c:v>4.1279999999999997E-3</c:v>
                </c:pt>
                <c:pt idx="92">
                  <c:v>4.0730000000000002E-3</c:v>
                </c:pt>
                <c:pt idx="93">
                  <c:v>4.0860000000000002E-3</c:v>
                </c:pt>
                <c:pt idx="94">
                  <c:v>3.9830000000000004E-3</c:v>
                </c:pt>
                <c:pt idx="95">
                  <c:v>4.1209999999999997E-3</c:v>
                </c:pt>
                <c:pt idx="96">
                  <c:v>4.0639999999999999E-3</c:v>
                </c:pt>
                <c:pt idx="97">
                  <c:v>3.885E-3</c:v>
                </c:pt>
                <c:pt idx="98">
                  <c:v>3.7889999999999998E-3</c:v>
                </c:pt>
                <c:pt idx="99">
                  <c:v>3.9220000000000001E-3</c:v>
                </c:pt>
                <c:pt idx="100">
                  <c:v>3.836E-3</c:v>
                </c:pt>
                <c:pt idx="101">
                  <c:v>3.7399999999999998E-3</c:v>
                </c:pt>
                <c:pt idx="102">
                  <c:v>3.787E-3</c:v>
                </c:pt>
                <c:pt idx="103">
                  <c:v>3.728E-3</c:v>
                </c:pt>
                <c:pt idx="104">
                  <c:v>3.718E-3</c:v>
                </c:pt>
                <c:pt idx="105">
                  <c:v>3.833E-3</c:v>
                </c:pt>
                <c:pt idx="106">
                  <c:v>3.8300000000000001E-3</c:v>
                </c:pt>
                <c:pt idx="107">
                  <c:v>3.8210000000000002E-3</c:v>
                </c:pt>
                <c:pt idx="108">
                  <c:v>3.8289999999999999E-3</c:v>
                </c:pt>
                <c:pt idx="109">
                  <c:v>3.7429999999999998E-3</c:v>
                </c:pt>
                <c:pt idx="110">
                  <c:v>3.8800000000000002E-3</c:v>
                </c:pt>
                <c:pt idx="111">
                  <c:v>3.7959999999999999E-3</c:v>
                </c:pt>
                <c:pt idx="112">
                  <c:v>3.8920000000000001E-3</c:v>
                </c:pt>
                <c:pt idx="113">
                  <c:v>3.8279999999999998E-3</c:v>
                </c:pt>
                <c:pt idx="114">
                  <c:v>3.686E-3</c:v>
                </c:pt>
                <c:pt idx="115">
                  <c:v>3.4220000000000001E-3</c:v>
                </c:pt>
                <c:pt idx="116">
                  <c:v>3.2810000000000001E-3</c:v>
                </c:pt>
                <c:pt idx="117">
                  <c:v>2.9940000000000001E-3</c:v>
                </c:pt>
                <c:pt idx="118">
                  <c:v>3.0100000000000001E-3</c:v>
                </c:pt>
                <c:pt idx="119">
                  <c:v>3.0630000000000002E-3</c:v>
                </c:pt>
                <c:pt idx="120">
                  <c:v>2.9499999999999999E-3</c:v>
                </c:pt>
                <c:pt idx="121">
                  <c:v>2.8419999999999999E-3</c:v>
                </c:pt>
                <c:pt idx="122">
                  <c:v>2.8379999999999998E-3</c:v>
                </c:pt>
                <c:pt idx="123">
                  <c:v>2.8110000000000001E-3</c:v>
                </c:pt>
                <c:pt idx="124">
                  <c:v>2.6510000000000001E-3</c:v>
                </c:pt>
                <c:pt idx="125">
                  <c:v>2.7339999999999999E-3</c:v>
                </c:pt>
                <c:pt idx="126">
                  <c:v>2.6779999999999998E-3</c:v>
                </c:pt>
                <c:pt idx="127">
                  <c:v>2.722E-3</c:v>
                </c:pt>
                <c:pt idx="128">
                  <c:v>2.6380000000000002E-3</c:v>
                </c:pt>
                <c:pt idx="129">
                  <c:v>2.5209999999999998E-3</c:v>
                </c:pt>
                <c:pt idx="130">
                  <c:v>2.496E-3</c:v>
                </c:pt>
                <c:pt idx="131">
                  <c:v>2.4350000000000001E-3</c:v>
                </c:pt>
                <c:pt idx="132">
                  <c:v>2.5829999999999998E-3</c:v>
                </c:pt>
                <c:pt idx="133">
                  <c:v>2.758E-3</c:v>
                </c:pt>
                <c:pt idx="134">
                  <c:v>2.9629999999999999E-3</c:v>
                </c:pt>
                <c:pt idx="135">
                  <c:v>3.1250000000000002E-3</c:v>
                </c:pt>
                <c:pt idx="136">
                  <c:v>3.3170000000000001E-3</c:v>
                </c:pt>
                <c:pt idx="137">
                  <c:v>3.4150000000000001E-3</c:v>
                </c:pt>
                <c:pt idx="138">
                  <c:v>3.4610000000000001E-3</c:v>
                </c:pt>
                <c:pt idx="139">
                  <c:v>3.431E-3</c:v>
                </c:pt>
                <c:pt idx="140">
                  <c:v>3.3310000000000002E-3</c:v>
                </c:pt>
                <c:pt idx="141">
                  <c:v>2.9849999999999998E-3</c:v>
                </c:pt>
                <c:pt idx="142">
                  <c:v>2.4719999999999998E-3</c:v>
                </c:pt>
                <c:pt idx="143">
                  <c:v>2.323E-3</c:v>
                </c:pt>
                <c:pt idx="144">
                  <c:v>2.2799999999999999E-3</c:v>
                </c:pt>
                <c:pt idx="145">
                  <c:v>2.5569999999999998E-3</c:v>
                </c:pt>
                <c:pt idx="146">
                  <c:v>2.8389999999999999E-3</c:v>
                </c:pt>
                <c:pt idx="147">
                  <c:v>3.0349999999999999E-3</c:v>
                </c:pt>
                <c:pt idx="148">
                  <c:v>2.8960000000000001E-3</c:v>
                </c:pt>
                <c:pt idx="149">
                  <c:v>2.3600000000000001E-3</c:v>
                </c:pt>
                <c:pt idx="150">
                  <c:v>2.0370000000000002E-3</c:v>
                </c:pt>
                <c:pt idx="151">
                  <c:v>2.016E-3</c:v>
                </c:pt>
                <c:pt idx="152">
                  <c:v>1.776E-3</c:v>
                </c:pt>
                <c:pt idx="153">
                  <c:v>1.8060000000000001E-3</c:v>
                </c:pt>
                <c:pt idx="154">
                  <c:v>1.7819999999999999E-3</c:v>
                </c:pt>
                <c:pt idx="155">
                  <c:v>1.74E-3</c:v>
                </c:pt>
                <c:pt idx="156">
                  <c:v>1.748E-3</c:v>
                </c:pt>
                <c:pt idx="157">
                  <c:v>1.6789999999999999E-3</c:v>
                </c:pt>
                <c:pt idx="158">
                  <c:v>1.7060000000000001E-3</c:v>
                </c:pt>
                <c:pt idx="159">
                  <c:v>1.611E-3</c:v>
                </c:pt>
                <c:pt idx="160">
                  <c:v>1.534E-3</c:v>
                </c:pt>
                <c:pt idx="161">
                  <c:v>1.488E-3</c:v>
                </c:pt>
                <c:pt idx="162">
                  <c:v>1.488E-3</c:v>
                </c:pt>
                <c:pt idx="163">
                  <c:v>1.4120000000000001E-3</c:v>
                </c:pt>
                <c:pt idx="164">
                  <c:v>1.392E-3</c:v>
                </c:pt>
                <c:pt idx="165">
                  <c:v>1.351E-3</c:v>
                </c:pt>
                <c:pt idx="166">
                  <c:v>1.2329999999999999E-3</c:v>
                </c:pt>
                <c:pt idx="167">
                  <c:v>1.248E-3</c:v>
                </c:pt>
                <c:pt idx="168">
                  <c:v>1.1709999999999999E-3</c:v>
                </c:pt>
                <c:pt idx="169">
                  <c:v>1.178E-3</c:v>
                </c:pt>
                <c:pt idx="170">
                  <c:v>1.0499999999999999E-3</c:v>
                </c:pt>
                <c:pt idx="171">
                  <c:v>1.0640000000000001E-3</c:v>
                </c:pt>
                <c:pt idx="172">
                  <c:v>9.7599999999999998E-4</c:v>
                </c:pt>
                <c:pt idx="173">
                  <c:v>9.41E-4</c:v>
                </c:pt>
                <c:pt idx="174">
                  <c:v>9.2900000000000003E-4</c:v>
                </c:pt>
                <c:pt idx="175">
                  <c:v>8.7799999999999998E-4</c:v>
                </c:pt>
                <c:pt idx="176">
                  <c:v>8.7299999999999997E-4</c:v>
                </c:pt>
                <c:pt idx="177">
                  <c:v>8.1599999999999999E-4</c:v>
                </c:pt>
                <c:pt idx="178">
                  <c:v>7.8600000000000002E-4</c:v>
                </c:pt>
                <c:pt idx="179">
                  <c:v>7.1599999999999995E-4</c:v>
                </c:pt>
                <c:pt idx="180">
                  <c:v>7.1100000000000004E-4</c:v>
                </c:pt>
                <c:pt idx="181">
                  <c:v>6.9700000000000003E-4</c:v>
                </c:pt>
                <c:pt idx="182">
                  <c:v>6.8999999999999997E-4</c:v>
                </c:pt>
                <c:pt idx="183">
                  <c:v>6.4499999999999996E-4</c:v>
                </c:pt>
                <c:pt idx="184">
                  <c:v>5.5900000000000004E-4</c:v>
                </c:pt>
                <c:pt idx="185">
                  <c:v>5.7899999999999998E-4</c:v>
                </c:pt>
                <c:pt idx="186">
                  <c:v>5.5800000000000001E-4</c:v>
                </c:pt>
                <c:pt idx="187">
                  <c:v>5.2599999999999999E-4</c:v>
                </c:pt>
                <c:pt idx="188">
                  <c:v>4.5199999999999998E-4</c:v>
                </c:pt>
                <c:pt idx="189">
                  <c:v>4.9100000000000001E-4</c:v>
                </c:pt>
                <c:pt idx="190">
                  <c:v>4.2400000000000001E-4</c:v>
                </c:pt>
                <c:pt idx="191">
                  <c:v>4.1100000000000002E-4</c:v>
                </c:pt>
                <c:pt idx="192">
                  <c:v>4.0299999999999998E-4</c:v>
                </c:pt>
                <c:pt idx="193">
                  <c:v>3.9100000000000002E-4</c:v>
                </c:pt>
                <c:pt idx="194">
                  <c:v>3.6099999999999999E-4</c:v>
                </c:pt>
                <c:pt idx="195">
                  <c:v>3.3399999999999999E-4</c:v>
                </c:pt>
                <c:pt idx="196">
                  <c:v>3.3500000000000001E-4</c:v>
                </c:pt>
                <c:pt idx="197">
                  <c:v>3.2899999999999997E-4</c:v>
                </c:pt>
                <c:pt idx="198">
                  <c:v>3.2899999999999997E-4</c:v>
                </c:pt>
                <c:pt idx="199">
                  <c:v>3.2499999999999999E-4</c:v>
                </c:pt>
                <c:pt idx="200">
                  <c:v>3.0200000000000002E-4</c:v>
                </c:pt>
                <c:pt idx="201">
                  <c:v>3.0400000000000002E-4</c:v>
                </c:pt>
                <c:pt idx="202">
                  <c:v>3.0699999999999998E-4</c:v>
                </c:pt>
                <c:pt idx="203">
                  <c:v>2.6899999999999998E-4</c:v>
                </c:pt>
                <c:pt idx="204">
                  <c:v>2.7500000000000002E-4</c:v>
                </c:pt>
                <c:pt idx="205">
                  <c:v>2.5399999999999999E-4</c:v>
                </c:pt>
                <c:pt idx="206">
                  <c:v>2.7E-4</c:v>
                </c:pt>
                <c:pt idx="207">
                  <c:v>2.5900000000000001E-4</c:v>
                </c:pt>
                <c:pt idx="208">
                  <c:v>2.7099999999999997E-4</c:v>
                </c:pt>
                <c:pt idx="209">
                  <c:v>2.5500000000000002E-4</c:v>
                </c:pt>
                <c:pt idx="210">
                  <c:v>3.0699999999999998E-4</c:v>
                </c:pt>
                <c:pt idx="211">
                  <c:v>2.5799999999999998E-4</c:v>
                </c:pt>
                <c:pt idx="212">
                  <c:v>2.9100000000000003E-4</c:v>
                </c:pt>
                <c:pt idx="213">
                  <c:v>2.5799999999999998E-4</c:v>
                </c:pt>
                <c:pt idx="214">
                  <c:v>2.5700000000000001E-4</c:v>
                </c:pt>
                <c:pt idx="215">
                  <c:v>2.6800000000000001E-4</c:v>
                </c:pt>
                <c:pt idx="216">
                  <c:v>2.6800000000000001E-4</c:v>
                </c:pt>
                <c:pt idx="217">
                  <c:v>2.6499999999999999E-4</c:v>
                </c:pt>
                <c:pt idx="218">
                  <c:v>2.7099999999999997E-4</c:v>
                </c:pt>
                <c:pt idx="219">
                  <c:v>2.7E-4</c:v>
                </c:pt>
                <c:pt idx="220">
                  <c:v>2.7799999999999998E-4</c:v>
                </c:pt>
                <c:pt idx="221">
                  <c:v>2.8200000000000002E-4</c:v>
                </c:pt>
                <c:pt idx="222">
                  <c:v>2.9700000000000001E-4</c:v>
                </c:pt>
                <c:pt idx="223">
                  <c:v>2.6699999999999998E-4</c:v>
                </c:pt>
                <c:pt idx="224">
                  <c:v>2.8299999999999999E-4</c:v>
                </c:pt>
                <c:pt idx="225">
                  <c:v>2.7500000000000002E-4</c:v>
                </c:pt>
                <c:pt idx="226">
                  <c:v>2.7399999999999999E-4</c:v>
                </c:pt>
                <c:pt idx="227">
                  <c:v>2.63E-4</c:v>
                </c:pt>
                <c:pt idx="228">
                  <c:v>2.63E-4</c:v>
                </c:pt>
                <c:pt idx="229">
                  <c:v>2.7300000000000002E-4</c:v>
                </c:pt>
                <c:pt idx="230">
                  <c:v>2.43E-4</c:v>
                </c:pt>
                <c:pt idx="231">
                  <c:v>2.2800000000000001E-4</c:v>
                </c:pt>
                <c:pt idx="232">
                  <c:v>2.33E-4</c:v>
                </c:pt>
                <c:pt idx="233">
                  <c:v>2.22E-4</c:v>
                </c:pt>
                <c:pt idx="234">
                  <c:v>2.31E-4</c:v>
                </c:pt>
                <c:pt idx="235">
                  <c:v>2.2499999999999999E-4</c:v>
                </c:pt>
                <c:pt idx="236">
                  <c:v>1.8599999999999999E-4</c:v>
                </c:pt>
                <c:pt idx="237">
                  <c:v>1.9000000000000001E-4</c:v>
                </c:pt>
                <c:pt idx="238">
                  <c:v>2.13E-4</c:v>
                </c:pt>
                <c:pt idx="239">
                  <c:v>1.8100000000000001E-4</c:v>
                </c:pt>
                <c:pt idx="240">
                  <c:v>1.85E-4</c:v>
                </c:pt>
                <c:pt idx="241">
                  <c:v>1.7100000000000001E-4</c:v>
                </c:pt>
                <c:pt idx="242">
                  <c:v>1.83E-4</c:v>
                </c:pt>
                <c:pt idx="243">
                  <c:v>1.7799999999999999E-4</c:v>
                </c:pt>
                <c:pt idx="244">
                  <c:v>1.74E-4</c:v>
                </c:pt>
                <c:pt idx="245">
                  <c:v>1.6799999999999999E-4</c:v>
                </c:pt>
                <c:pt idx="246">
                  <c:v>1.36E-4</c:v>
                </c:pt>
                <c:pt idx="247">
                  <c:v>1.3100000000000001E-4</c:v>
                </c:pt>
                <c:pt idx="248">
                  <c:v>1.2400000000000001E-4</c:v>
                </c:pt>
                <c:pt idx="249">
                  <c:v>1.44E-4</c:v>
                </c:pt>
                <c:pt idx="250">
                  <c:v>1.5300000000000001E-4</c:v>
                </c:pt>
                <c:pt idx="251">
                  <c:v>1.21E-4</c:v>
                </c:pt>
                <c:pt idx="252">
                  <c:v>1.1900000000000001E-4</c:v>
                </c:pt>
                <c:pt idx="253">
                  <c:v>1.2400000000000001E-4</c:v>
                </c:pt>
                <c:pt idx="254">
                  <c:v>1.44E-4</c:v>
                </c:pt>
                <c:pt idx="255">
                  <c:v>1.25E-4</c:v>
                </c:pt>
                <c:pt idx="256">
                  <c:v>1.1900000000000001E-4</c:v>
                </c:pt>
                <c:pt idx="257">
                  <c:v>1.11E-4</c:v>
                </c:pt>
                <c:pt idx="258">
                  <c:v>1.0399999999999999E-4</c:v>
                </c:pt>
                <c:pt idx="259">
                  <c:v>1.21E-4</c:v>
                </c:pt>
                <c:pt idx="260">
                  <c:v>1.25E-4</c:v>
                </c:pt>
                <c:pt idx="261">
                  <c:v>1.2300000000000001E-4</c:v>
                </c:pt>
                <c:pt idx="262">
                  <c:v>1.3100000000000001E-4</c:v>
                </c:pt>
                <c:pt idx="263">
                  <c:v>1.4100000000000001E-4</c:v>
                </c:pt>
                <c:pt idx="264">
                  <c:v>1.25E-4</c:v>
                </c:pt>
                <c:pt idx="265">
                  <c:v>1.22E-4</c:v>
                </c:pt>
                <c:pt idx="266">
                  <c:v>1.3799999999999999E-4</c:v>
                </c:pt>
                <c:pt idx="267">
                  <c:v>1.35E-4</c:v>
                </c:pt>
                <c:pt idx="268">
                  <c:v>1.2799999999999999E-4</c:v>
                </c:pt>
                <c:pt idx="269">
                  <c:v>1.26E-4</c:v>
                </c:pt>
                <c:pt idx="270">
                  <c:v>1.25E-4</c:v>
                </c:pt>
                <c:pt idx="271">
                  <c:v>1.1E-4</c:v>
                </c:pt>
                <c:pt idx="272">
                  <c:v>1.1400000000000001E-4</c:v>
                </c:pt>
                <c:pt idx="273">
                  <c:v>1.26E-4</c:v>
                </c:pt>
                <c:pt idx="274">
                  <c:v>1.13E-4</c:v>
                </c:pt>
                <c:pt idx="275">
                  <c:v>1.12E-4</c:v>
                </c:pt>
                <c:pt idx="276">
                  <c:v>1.21E-4</c:v>
                </c:pt>
                <c:pt idx="277">
                  <c:v>1.2300000000000001E-4</c:v>
                </c:pt>
                <c:pt idx="278">
                  <c:v>1.12E-4</c:v>
                </c:pt>
                <c:pt idx="279">
                  <c:v>1.1400000000000001E-4</c:v>
                </c:pt>
                <c:pt idx="280">
                  <c:v>1.26E-4</c:v>
                </c:pt>
                <c:pt idx="281">
                  <c:v>9.2E-5</c:v>
                </c:pt>
                <c:pt idx="282">
                  <c:v>9.6000000000000002E-5</c:v>
                </c:pt>
                <c:pt idx="283">
                  <c:v>9.8999999999999994E-5</c:v>
                </c:pt>
                <c:pt idx="284">
                  <c:v>8.7000000000000001E-5</c:v>
                </c:pt>
                <c:pt idx="285">
                  <c:v>8.2999999999999998E-5</c:v>
                </c:pt>
                <c:pt idx="286">
                  <c:v>8.5000000000000006E-5</c:v>
                </c:pt>
                <c:pt idx="287">
                  <c:v>9.3999999999999994E-5</c:v>
                </c:pt>
                <c:pt idx="288">
                  <c:v>6.7999999999999999E-5</c:v>
                </c:pt>
                <c:pt idx="289">
                  <c:v>8.1000000000000004E-5</c:v>
                </c:pt>
                <c:pt idx="290">
                  <c:v>6.4999999999999994E-5</c:v>
                </c:pt>
                <c:pt idx="291">
                  <c:v>5.8999999999999998E-5</c:v>
                </c:pt>
                <c:pt idx="292">
                  <c:v>6.4999999999999994E-5</c:v>
                </c:pt>
                <c:pt idx="293">
                  <c:v>5.7000000000000003E-5</c:v>
                </c:pt>
                <c:pt idx="294">
                  <c:v>5.5000000000000002E-5</c:v>
                </c:pt>
                <c:pt idx="295">
                  <c:v>5.7000000000000003E-5</c:v>
                </c:pt>
                <c:pt idx="296">
                  <c:v>5.8999999999999998E-5</c:v>
                </c:pt>
                <c:pt idx="297">
                  <c:v>4.3000000000000002E-5</c:v>
                </c:pt>
                <c:pt idx="298">
                  <c:v>4.6E-5</c:v>
                </c:pt>
                <c:pt idx="299">
                  <c:v>4.5000000000000003E-5</c:v>
                </c:pt>
                <c:pt idx="300">
                  <c:v>3.3000000000000003E-5</c:v>
                </c:pt>
                <c:pt idx="301">
                  <c:v>3.6000000000000001E-5</c:v>
                </c:pt>
                <c:pt idx="302">
                  <c:v>2.9E-5</c:v>
                </c:pt>
                <c:pt idx="303">
                  <c:v>2.5999999999999998E-5</c:v>
                </c:pt>
                <c:pt idx="304">
                  <c:v>3.4999999999999997E-5</c:v>
                </c:pt>
                <c:pt idx="305">
                  <c:v>3.0000000000000001E-5</c:v>
                </c:pt>
                <c:pt idx="306">
                  <c:v>2.8E-5</c:v>
                </c:pt>
                <c:pt idx="307">
                  <c:v>1.9000000000000001E-5</c:v>
                </c:pt>
                <c:pt idx="308">
                  <c:v>1.4E-5</c:v>
                </c:pt>
                <c:pt idx="309">
                  <c:v>2.3E-5</c:v>
                </c:pt>
                <c:pt idx="310">
                  <c:v>1.5999999999999999E-5</c:v>
                </c:pt>
                <c:pt idx="311">
                  <c:v>1.4E-5</c:v>
                </c:pt>
                <c:pt idx="312">
                  <c:v>1.5999999999999999E-5</c:v>
                </c:pt>
                <c:pt idx="313">
                  <c:v>9.0000000000000002E-6</c:v>
                </c:pt>
                <c:pt idx="314">
                  <c:v>6.0000000000000002E-6</c:v>
                </c:pt>
                <c:pt idx="315">
                  <c:v>1.4E-5</c:v>
                </c:pt>
                <c:pt idx="316">
                  <c:v>6.0000000000000002E-6</c:v>
                </c:pt>
                <c:pt idx="317">
                  <c:v>6.9999999999999999E-6</c:v>
                </c:pt>
                <c:pt idx="318">
                  <c:v>6.0000000000000002E-6</c:v>
                </c:pt>
                <c:pt idx="319">
                  <c:v>6.9999999999999999E-6</c:v>
                </c:pt>
                <c:pt idx="320">
                  <c:v>5.0000000000000004E-6</c:v>
                </c:pt>
                <c:pt idx="321">
                  <c:v>1.9999999999999999E-6</c:v>
                </c:pt>
                <c:pt idx="322">
                  <c:v>3.9999999999999998E-6</c:v>
                </c:pt>
                <c:pt idx="323">
                  <c:v>3.9999999999999998E-6</c:v>
                </c:pt>
                <c:pt idx="324">
                  <c:v>3.0000000000000001E-6</c:v>
                </c:pt>
                <c:pt idx="325">
                  <c:v>9.9999999999999995E-7</c:v>
                </c:pt>
                <c:pt idx="326">
                  <c:v>1.9999999999999999E-6</c:v>
                </c:pt>
                <c:pt idx="327">
                  <c:v>1.9999999999999999E-6</c:v>
                </c:pt>
                <c:pt idx="328">
                  <c:v>3.0000000000000001E-6</c:v>
                </c:pt>
                <c:pt idx="329">
                  <c:v>1.9999999999999999E-6</c:v>
                </c:pt>
                <c:pt idx="330">
                  <c:v>1.9999999999999999E-6</c:v>
                </c:pt>
                <c:pt idx="331">
                  <c:v>9.9999999999999995E-7</c:v>
                </c:pt>
                <c:pt idx="332">
                  <c:v>9.9999999999999995E-7</c:v>
                </c:pt>
                <c:pt idx="333">
                  <c:v>1.9999999999999999E-6</c:v>
                </c:pt>
                <c:pt idx="334">
                  <c:v>9.9999999999999995E-7</c:v>
                </c:pt>
                <c:pt idx="335">
                  <c:v>0</c:v>
                </c:pt>
                <c:pt idx="336">
                  <c:v>0</c:v>
                </c:pt>
                <c:pt idx="337">
                  <c:v>0</c:v>
                </c:pt>
                <c:pt idx="338">
                  <c:v>0</c:v>
                </c:pt>
                <c:pt idx="339">
                  <c:v>0</c:v>
                </c:pt>
                <c:pt idx="340">
                  <c:v>0</c:v>
                </c:pt>
                <c:pt idx="341">
                  <c:v>0</c:v>
                </c:pt>
                <c:pt idx="342">
                  <c:v>0</c:v>
                </c:pt>
                <c:pt idx="343">
                  <c:v>0</c:v>
                </c:pt>
                <c:pt idx="344">
                  <c:v>0</c:v>
                </c:pt>
                <c:pt idx="345">
                  <c:v>0</c:v>
                </c:pt>
                <c:pt idx="346">
                  <c:v>0</c:v>
                </c:pt>
                <c:pt idx="347">
                  <c:v>0</c:v>
                </c:pt>
                <c:pt idx="348">
                  <c:v>0</c:v>
                </c:pt>
                <c:pt idx="349">
                  <c:v>0</c:v>
                </c:pt>
                <c:pt idx="350">
                  <c:v>0</c:v>
                </c:pt>
                <c:pt idx="351">
                  <c:v>0</c:v>
                </c:pt>
                <c:pt idx="352">
                  <c:v>0</c:v>
                </c:pt>
                <c:pt idx="353">
                  <c:v>0</c:v>
                </c:pt>
                <c:pt idx="354">
                  <c:v>0</c:v>
                </c:pt>
                <c:pt idx="355">
                  <c:v>0</c:v>
                </c:pt>
                <c:pt idx="356">
                  <c:v>0</c:v>
                </c:pt>
                <c:pt idx="357">
                  <c:v>0</c:v>
                </c:pt>
                <c:pt idx="358">
                  <c:v>0</c:v>
                </c:pt>
                <c:pt idx="359">
                  <c:v>0</c:v>
                </c:pt>
                <c:pt idx="360">
                  <c:v>0</c:v>
                </c:pt>
                <c:pt idx="361">
                  <c:v>0</c:v>
                </c:pt>
                <c:pt idx="362">
                  <c:v>0</c:v>
                </c:pt>
                <c:pt idx="363">
                  <c:v>0</c:v>
                </c:pt>
                <c:pt idx="364">
                  <c:v>0</c:v>
                </c:pt>
                <c:pt idx="365">
                  <c:v>0</c:v>
                </c:pt>
                <c:pt idx="366">
                  <c:v>0</c:v>
                </c:pt>
                <c:pt idx="367">
                  <c:v>0</c:v>
                </c:pt>
                <c:pt idx="368">
                  <c:v>0</c:v>
                </c:pt>
                <c:pt idx="369">
                  <c:v>0</c:v>
                </c:pt>
                <c:pt idx="370">
                  <c:v>0</c:v>
                </c:pt>
                <c:pt idx="371">
                  <c:v>0</c:v>
                </c:pt>
                <c:pt idx="372">
                  <c:v>0</c:v>
                </c:pt>
                <c:pt idx="373">
                  <c:v>0</c:v>
                </c:pt>
                <c:pt idx="374">
                  <c:v>0</c:v>
                </c:pt>
                <c:pt idx="375">
                  <c:v>0</c:v>
                </c:pt>
                <c:pt idx="376">
                  <c:v>0</c:v>
                </c:pt>
                <c:pt idx="377">
                  <c:v>0</c:v>
                </c:pt>
                <c:pt idx="378">
                  <c:v>0</c:v>
                </c:pt>
                <c:pt idx="379">
                  <c:v>0</c:v>
                </c:pt>
                <c:pt idx="380">
                  <c:v>0</c:v>
                </c:pt>
                <c:pt idx="381">
                  <c:v>0</c:v>
                </c:pt>
                <c:pt idx="382">
                  <c:v>0</c:v>
                </c:pt>
                <c:pt idx="383">
                  <c:v>0</c:v>
                </c:pt>
                <c:pt idx="384">
                  <c:v>0</c:v>
                </c:pt>
                <c:pt idx="385">
                  <c:v>0</c:v>
                </c:pt>
                <c:pt idx="386">
                  <c:v>0</c:v>
                </c:pt>
                <c:pt idx="387">
                  <c:v>0</c:v>
                </c:pt>
                <c:pt idx="388">
                  <c:v>0</c:v>
                </c:pt>
                <c:pt idx="389">
                  <c:v>0</c:v>
                </c:pt>
                <c:pt idx="390">
                  <c:v>0</c:v>
                </c:pt>
                <c:pt idx="391">
                  <c:v>0</c:v>
                </c:pt>
                <c:pt idx="392">
                  <c:v>0</c:v>
                </c:pt>
                <c:pt idx="393">
                  <c:v>0</c:v>
                </c:pt>
                <c:pt idx="394">
                  <c:v>0</c:v>
                </c:pt>
                <c:pt idx="395">
                  <c:v>0</c:v>
                </c:pt>
                <c:pt idx="396">
                  <c:v>0</c:v>
                </c:pt>
                <c:pt idx="397">
                  <c:v>0</c:v>
                </c:pt>
                <c:pt idx="398">
                  <c:v>0</c:v>
                </c:pt>
                <c:pt idx="399">
                  <c:v>0</c:v>
                </c:pt>
                <c:pt idx="400">
                  <c:v>0</c:v>
                </c:pt>
                <c:pt idx="401">
                  <c:v>0</c:v>
                </c:pt>
                <c:pt idx="402">
                  <c:v>0</c:v>
                </c:pt>
                <c:pt idx="403">
                  <c:v>0</c:v>
                </c:pt>
                <c:pt idx="404">
                  <c:v>0</c:v>
                </c:pt>
                <c:pt idx="405">
                  <c:v>0</c:v>
                </c:pt>
                <c:pt idx="406">
                  <c:v>0</c:v>
                </c:pt>
                <c:pt idx="407">
                  <c:v>0</c:v>
                </c:pt>
                <c:pt idx="408">
                  <c:v>0</c:v>
                </c:pt>
                <c:pt idx="409">
                  <c:v>0</c:v>
                </c:pt>
                <c:pt idx="410">
                  <c:v>0</c:v>
                </c:pt>
                <c:pt idx="411">
                  <c:v>0</c:v>
                </c:pt>
                <c:pt idx="412">
                  <c:v>0</c:v>
                </c:pt>
                <c:pt idx="413">
                  <c:v>0</c:v>
                </c:pt>
                <c:pt idx="414">
                  <c:v>0</c:v>
                </c:pt>
                <c:pt idx="415">
                  <c:v>0</c:v>
                </c:pt>
                <c:pt idx="416">
                  <c:v>0</c:v>
                </c:pt>
                <c:pt idx="417">
                  <c:v>0</c:v>
                </c:pt>
                <c:pt idx="418">
                  <c:v>0</c:v>
                </c:pt>
                <c:pt idx="419">
                  <c:v>0</c:v>
                </c:pt>
                <c:pt idx="420">
                  <c:v>0</c:v>
                </c:pt>
                <c:pt idx="421">
                  <c:v>0</c:v>
                </c:pt>
                <c:pt idx="422">
                  <c:v>0</c:v>
                </c:pt>
                <c:pt idx="423">
                  <c:v>0</c:v>
                </c:pt>
                <c:pt idx="424">
                  <c:v>0</c:v>
                </c:pt>
                <c:pt idx="425">
                  <c:v>0</c:v>
                </c:pt>
                <c:pt idx="426">
                  <c:v>0</c:v>
                </c:pt>
                <c:pt idx="427">
                  <c:v>0</c:v>
                </c:pt>
                <c:pt idx="428">
                  <c:v>0</c:v>
                </c:pt>
                <c:pt idx="429">
                  <c:v>0</c:v>
                </c:pt>
                <c:pt idx="430">
                  <c:v>0</c:v>
                </c:pt>
                <c:pt idx="431">
                  <c:v>0</c:v>
                </c:pt>
                <c:pt idx="432">
                  <c:v>0</c:v>
                </c:pt>
                <c:pt idx="433">
                  <c:v>0</c:v>
                </c:pt>
                <c:pt idx="434">
                  <c:v>0</c:v>
                </c:pt>
                <c:pt idx="435">
                  <c:v>0</c:v>
                </c:pt>
                <c:pt idx="436">
                  <c:v>0</c:v>
                </c:pt>
                <c:pt idx="437">
                  <c:v>0</c:v>
                </c:pt>
                <c:pt idx="438">
                  <c:v>0</c:v>
                </c:pt>
                <c:pt idx="439">
                  <c:v>0</c:v>
                </c:pt>
                <c:pt idx="440">
                  <c:v>0</c:v>
                </c:pt>
                <c:pt idx="441">
                  <c:v>0</c:v>
                </c:pt>
                <c:pt idx="442">
                  <c:v>0</c:v>
                </c:pt>
                <c:pt idx="443">
                  <c:v>0</c:v>
                </c:pt>
                <c:pt idx="444">
                  <c:v>0</c:v>
                </c:pt>
                <c:pt idx="445">
                  <c:v>0</c:v>
                </c:pt>
                <c:pt idx="446">
                  <c:v>0</c:v>
                </c:pt>
                <c:pt idx="447">
                  <c:v>0</c:v>
                </c:pt>
                <c:pt idx="448">
                  <c:v>0</c:v>
                </c:pt>
                <c:pt idx="449">
                  <c:v>0</c:v>
                </c:pt>
                <c:pt idx="450">
                  <c:v>0</c:v>
                </c:pt>
                <c:pt idx="451">
                  <c:v>0</c:v>
                </c:pt>
                <c:pt idx="452">
                  <c:v>0</c:v>
                </c:pt>
                <c:pt idx="453">
                  <c:v>0</c:v>
                </c:pt>
                <c:pt idx="454">
                  <c:v>0</c:v>
                </c:pt>
                <c:pt idx="455">
                  <c:v>0</c:v>
                </c:pt>
                <c:pt idx="456">
                  <c:v>0</c:v>
                </c:pt>
                <c:pt idx="457">
                  <c:v>0</c:v>
                </c:pt>
                <c:pt idx="458">
                  <c:v>0</c:v>
                </c:pt>
                <c:pt idx="459">
                  <c:v>0</c:v>
                </c:pt>
                <c:pt idx="460">
                  <c:v>0</c:v>
                </c:pt>
                <c:pt idx="461">
                  <c:v>0</c:v>
                </c:pt>
                <c:pt idx="462">
                  <c:v>0</c:v>
                </c:pt>
                <c:pt idx="463">
                  <c:v>0</c:v>
                </c:pt>
                <c:pt idx="464">
                  <c:v>0</c:v>
                </c:pt>
                <c:pt idx="465">
                  <c:v>0</c:v>
                </c:pt>
                <c:pt idx="466">
                  <c:v>0</c:v>
                </c:pt>
                <c:pt idx="467">
                  <c:v>0</c:v>
                </c:pt>
                <c:pt idx="468">
                  <c:v>0</c:v>
                </c:pt>
                <c:pt idx="469">
                  <c:v>0</c:v>
                </c:pt>
                <c:pt idx="470">
                  <c:v>0</c:v>
                </c:pt>
                <c:pt idx="471">
                  <c:v>0</c:v>
                </c:pt>
                <c:pt idx="472">
                  <c:v>0</c:v>
                </c:pt>
                <c:pt idx="473">
                  <c:v>0</c:v>
                </c:pt>
                <c:pt idx="474">
                  <c:v>0</c:v>
                </c:pt>
                <c:pt idx="475">
                  <c:v>0</c:v>
                </c:pt>
                <c:pt idx="476">
                  <c:v>0</c:v>
                </c:pt>
                <c:pt idx="477">
                  <c:v>0</c:v>
                </c:pt>
                <c:pt idx="478">
                  <c:v>0</c:v>
                </c:pt>
                <c:pt idx="479">
                  <c:v>0</c:v>
                </c:pt>
                <c:pt idx="480">
                  <c:v>0</c:v>
                </c:pt>
                <c:pt idx="481">
                  <c:v>0</c:v>
                </c:pt>
                <c:pt idx="482">
                  <c:v>0</c:v>
                </c:pt>
                <c:pt idx="483">
                  <c:v>0</c:v>
                </c:pt>
                <c:pt idx="484">
                  <c:v>0</c:v>
                </c:pt>
                <c:pt idx="485">
                  <c:v>0</c:v>
                </c:pt>
                <c:pt idx="486">
                  <c:v>0</c:v>
                </c:pt>
                <c:pt idx="487">
                  <c:v>0</c:v>
                </c:pt>
                <c:pt idx="488">
                  <c:v>0</c:v>
                </c:pt>
                <c:pt idx="489">
                  <c:v>0</c:v>
                </c:pt>
                <c:pt idx="490">
                  <c:v>0</c:v>
                </c:pt>
                <c:pt idx="491">
                  <c:v>0</c:v>
                </c:pt>
                <c:pt idx="492">
                  <c:v>0</c:v>
                </c:pt>
                <c:pt idx="493">
                  <c:v>0</c:v>
                </c:pt>
                <c:pt idx="494">
                  <c:v>0</c:v>
                </c:pt>
                <c:pt idx="495">
                  <c:v>0</c:v>
                </c:pt>
                <c:pt idx="496">
                  <c:v>0</c:v>
                </c:pt>
                <c:pt idx="497">
                  <c:v>0</c:v>
                </c:pt>
                <c:pt idx="498">
                  <c:v>0</c:v>
                </c:pt>
                <c:pt idx="499">
                  <c:v>0</c:v>
                </c:pt>
                <c:pt idx="500">
                  <c:v>0</c:v>
                </c:pt>
                <c:pt idx="501">
                  <c:v>0</c:v>
                </c:pt>
                <c:pt idx="502">
                  <c:v>0</c:v>
                </c:pt>
                <c:pt idx="503">
                  <c:v>0</c:v>
                </c:pt>
                <c:pt idx="504">
                  <c:v>0</c:v>
                </c:pt>
                <c:pt idx="505">
                  <c:v>0</c:v>
                </c:pt>
                <c:pt idx="506">
                  <c:v>0</c:v>
                </c:pt>
                <c:pt idx="507">
                  <c:v>0</c:v>
                </c:pt>
                <c:pt idx="508">
                  <c:v>0</c:v>
                </c:pt>
                <c:pt idx="509">
                  <c:v>0</c:v>
                </c:pt>
                <c:pt idx="510">
                  <c:v>0</c:v>
                </c:pt>
                <c:pt idx="511">
                  <c:v>0</c:v>
                </c:pt>
                <c:pt idx="512">
                  <c:v>0</c:v>
                </c:pt>
                <c:pt idx="513">
                  <c:v>0</c:v>
                </c:pt>
                <c:pt idx="514">
                  <c:v>0</c:v>
                </c:pt>
                <c:pt idx="515">
                  <c:v>0</c:v>
                </c:pt>
                <c:pt idx="516">
                  <c:v>0</c:v>
                </c:pt>
                <c:pt idx="517">
                  <c:v>0</c:v>
                </c:pt>
                <c:pt idx="518">
                  <c:v>0</c:v>
                </c:pt>
                <c:pt idx="519">
                  <c:v>0</c:v>
                </c:pt>
                <c:pt idx="520">
                  <c:v>0</c:v>
                </c:pt>
                <c:pt idx="521">
                  <c:v>0</c:v>
                </c:pt>
                <c:pt idx="522">
                  <c:v>0</c:v>
                </c:pt>
                <c:pt idx="523">
                  <c:v>0</c:v>
                </c:pt>
                <c:pt idx="524">
                  <c:v>0</c:v>
                </c:pt>
                <c:pt idx="525">
                  <c:v>0</c:v>
                </c:pt>
                <c:pt idx="526">
                  <c:v>0</c:v>
                </c:pt>
                <c:pt idx="527">
                  <c:v>0</c:v>
                </c:pt>
                <c:pt idx="528">
                  <c:v>0</c:v>
                </c:pt>
                <c:pt idx="529">
                  <c:v>0</c:v>
                </c:pt>
                <c:pt idx="530">
                  <c:v>0</c:v>
                </c:pt>
                <c:pt idx="531">
                  <c:v>0</c:v>
                </c:pt>
                <c:pt idx="532">
                  <c:v>0</c:v>
                </c:pt>
                <c:pt idx="533">
                  <c:v>0</c:v>
                </c:pt>
                <c:pt idx="534">
                  <c:v>0</c:v>
                </c:pt>
                <c:pt idx="535">
                  <c:v>0</c:v>
                </c:pt>
                <c:pt idx="536">
                  <c:v>0</c:v>
                </c:pt>
                <c:pt idx="537">
                  <c:v>0</c:v>
                </c:pt>
                <c:pt idx="538">
                  <c:v>0</c:v>
                </c:pt>
                <c:pt idx="539">
                  <c:v>0</c:v>
                </c:pt>
                <c:pt idx="540">
                  <c:v>0</c:v>
                </c:pt>
                <c:pt idx="541">
                  <c:v>0</c:v>
                </c:pt>
                <c:pt idx="542">
                  <c:v>0</c:v>
                </c:pt>
                <c:pt idx="543">
                  <c:v>0</c:v>
                </c:pt>
                <c:pt idx="544">
                  <c:v>0</c:v>
                </c:pt>
                <c:pt idx="545">
                  <c:v>0</c:v>
                </c:pt>
                <c:pt idx="546">
                  <c:v>0</c:v>
                </c:pt>
                <c:pt idx="547">
                  <c:v>0</c:v>
                </c:pt>
                <c:pt idx="548">
                  <c:v>0</c:v>
                </c:pt>
                <c:pt idx="549">
                  <c:v>0</c:v>
                </c:pt>
                <c:pt idx="550">
                  <c:v>0</c:v>
                </c:pt>
                <c:pt idx="551">
                  <c:v>0</c:v>
                </c:pt>
                <c:pt idx="552">
                  <c:v>0</c:v>
                </c:pt>
                <c:pt idx="553">
                  <c:v>0</c:v>
                </c:pt>
                <c:pt idx="554">
                  <c:v>0</c:v>
                </c:pt>
                <c:pt idx="555">
                  <c:v>0</c:v>
                </c:pt>
                <c:pt idx="556">
                  <c:v>0</c:v>
                </c:pt>
                <c:pt idx="557">
                  <c:v>0</c:v>
                </c:pt>
                <c:pt idx="558">
                  <c:v>0</c:v>
                </c:pt>
                <c:pt idx="559">
                  <c:v>0</c:v>
                </c:pt>
                <c:pt idx="560">
                  <c:v>0</c:v>
                </c:pt>
                <c:pt idx="561">
                  <c:v>0</c:v>
                </c:pt>
                <c:pt idx="562">
                  <c:v>0</c:v>
                </c:pt>
                <c:pt idx="563">
                  <c:v>0</c:v>
                </c:pt>
                <c:pt idx="564">
                  <c:v>0</c:v>
                </c:pt>
                <c:pt idx="565">
                  <c:v>0</c:v>
                </c:pt>
                <c:pt idx="566">
                  <c:v>0</c:v>
                </c:pt>
                <c:pt idx="567">
                  <c:v>0</c:v>
                </c:pt>
                <c:pt idx="568">
                  <c:v>0</c:v>
                </c:pt>
                <c:pt idx="569">
                  <c:v>0</c:v>
                </c:pt>
                <c:pt idx="570">
                  <c:v>0</c:v>
                </c:pt>
                <c:pt idx="571">
                  <c:v>0</c:v>
                </c:pt>
                <c:pt idx="572">
                  <c:v>0</c:v>
                </c:pt>
                <c:pt idx="573">
                  <c:v>0</c:v>
                </c:pt>
                <c:pt idx="574">
                  <c:v>0</c:v>
                </c:pt>
                <c:pt idx="575">
                  <c:v>0</c:v>
                </c:pt>
                <c:pt idx="576">
                  <c:v>0</c:v>
                </c:pt>
                <c:pt idx="577">
                  <c:v>0</c:v>
                </c:pt>
                <c:pt idx="578">
                  <c:v>0</c:v>
                </c:pt>
                <c:pt idx="579">
                  <c:v>0</c:v>
                </c:pt>
                <c:pt idx="580">
                  <c:v>0</c:v>
                </c:pt>
                <c:pt idx="581">
                  <c:v>0</c:v>
                </c:pt>
                <c:pt idx="582">
                  <c:v>0</c:v>
                </c:pt>
                <c:pt idx="583">
                  <c:v>0</c:v>
                </c:pt>
                <c:pt idx="584">
                  <c:v>0</c:v>
                </c:pt>
                <c:pt idx="585">
                  <c:v>0</c:v>
                </c:pt>
                <c:pt idx="586">
                  <c:v>0</c:v>
                </c:pt>
                <c:pt idx="587">
                  <c:v>0</c:v>
                </c:pt>
                <c:pt idx="588">
                  <c:v>0</c:v>
                </c:pt>
                <c:pt idx="589">
                  <c:v>0</c:v>
                </c:pt>
                <c:pt idx="590">
                  <c:v>0</c:v>
                </c:pt>
                <c:pt idx="591">
                  <c:v>0</c:v>
                </c:pt>
                <c:pt idx="592">
                  <c:v>0</c:v>
                </c:pt>
                <c:pt idx="593">
                  <c:v>0</c:v>
                </c:pt>
                <c:pt idx="594">
                  <c:v>0</c:v>
                </c:pt>
                <c:pt idx="595">
                  <c:v>0</c:v>
                </c:pt>
                <c:pt idx="596">
                  <c:v>0</c:v>
                </c:pt>
                <c:pt idx="597">
                  <c:v>0</c:v>
                </c:pt>
                <c:pt idx="598">
                  <c:v>0</c:v>
                </c:pt>
                <c:pt idx="599">
                  <c:v>0</c:v>
                </c:pt>
                <c:pt idx="600">
                  <c:v>0</c:v>
                </c:pt>
                <c:pt idx="601">
                  <c:v>0</c:v>
                </c:pt>
                <c:pt idx="602">
                  <c:v>0</c:v>
                </c:pt>
                <c:pt idx="603">
                  <c:v>0</c:v>
                </c:pt>
                <c:pt idx="604">
                  <c:v>0</c:v>
                </c:pt>
                <c:pt idx="605">
                  <c:v>0</c:v>
                </c:pt>
                <c:pt idx="606">
                  <c:v>0</c:v>
                </c:pt>
                <c:pt idx="607">
                  <c:v>0</c:v>
                </c:pt>
                <c:pt idx="608">
                  <c:v>0</c:v>
                </c:pt>
                <c:pt idx="609">
                  <c:v>0</c:v>
                </c:pt>
                <c:pt idx="610">
                  <c:v>0</c:v>
                </c:pt>
                <c:pt idx="611">
                  <c:v>0</c:v>
                </c:pt>
                <c:pt idx="612">
                  <c:v>0</c:v>
                </c:pt>
                <c:pt idx="613">
                  <c:v>0</c:v>
                </c:pt>
                <c:pt idx="614">
                  <c:v>0</c:v>
                </c:pt>
                <c:pt idx="615">
                  <c:v>0</c:v>
                </c:pt>
                <c:pt idx="616">
                  <c:v>0</c:v>
                </c:pt>
                <c:pt idx="617">
                  <c:v>0</c:v>
                </c:pt>
                <c:pt idx="618">
                  <c:v>0</c:v>
                </c:pt>
                <c:pt idx="619">
                  <c:v>0</c:v>
                </c:pt>
                <c:pt idx="620">
                  <c:v>0</c:v>
                </c:pt>
                <c:pt idx="621">
                  <c:v>0</c:v>
                </c:pt>
                <c:pt idx="622">
                  <c:v>0</c:v>
                </c:pt>
                <c:pt idx="623">
                  <c:v>0</c:v>
                </c:pt>
                <c:pt idx="624">
                  <c:v>0</c:v>
                </c:pt>
                <c:pt idx="625">
                  <c:v>0</c:v>
                </c:pt>
                <c:pt idx="626">
                  <c:v>0</c:v>
                </c:pt>
                <c:pt idx="627">
                  <c:v>0</c:v>
                </c:pt>
                <c:pt idx="628">
                  <c:v>0</c:v>
                </c:pt>
                <c:pt idx="629">
                  <c:v>0</c:v>
                </c:pt>
                <c:pt idx="630">
                  <c:v>0</c:v>
                </c:pt>
                <c:pt idx="631">
                  <c:v>0</c:v>
                </c:pt>
                <c:pt idx="632">
                  <c:v>0</c:v>
                </c:pt>
                <c:pt idx="633">
                  <c:v>0</c:v>
                </c:pt>
                <c:pt idx="634">
                  <c:v>0</c:v>
                </c:pt>
                <c:pt idx="635">
                  <c:v>0</c:v>
                </c:pt>
                <c:pt idx="636">
                  <c:v>0</c:v>
                </c:pt>
                <c:pt idx="637">
                  <c:v>0</c:v>
                </c:pt>
                <c:pt idx="638">
                  <c:v>0</c:v>
                </c:pt>
                <c:pt idx="639">
                  <c:v>0</c:v>
                </c:pt>
                <c:pt idx="640">
                  <c:v>0</c:v>
                </c:pt>
                <c:pt idx="641">
                  <c:v>0</c:v>
                </c:pt>
                <c:pt idx="642">
                  <c:v>0</c:v>
                </c:pt>
                <c:pt idx="643">
                  <c:v>0</c:v>
                </c:pt>
                <c:pt idx="644">
                  <c:v>0</c:v>
                </c:pt>
                <c:pt idx="645">
                  <c:v>0</c:v>
                </c:pt>
                <c:pt idx="646">
                  <c:v>0</c:v>
                </c:pt>
                <c:pt idx="647">
                  <c:v>0</c:v>
                </c:pt>
                <c:pt idx="648">
                  <c:v>0</c:v>
                </c:pt>
                <c:pt idx="649">
                  <c:v>0</c:v>
                </c:pt>
                <c:pt idx="650">
                  <c:v>0</c:v>
                </c:pt>
                <c:pt idx="651">
                  <c:v>0</c:v>
                </c:pt>
                <c:pt idx="652">
                  <c:v>0</c:v>
                </c:pt>
                <c:pt idx="653">
                  <c:v>0</c:v>
                </c:pt>
                <c:pt idx="654">
                  <c:v>0</c:v>
                </c:pt>
                <c:pt idx="655">
                  <c:v>0</c:v>
                </c:pt>
                <c:pt idx="656">
                  <c:v>0</c:v>
                </c:pt>
                <c:pt idx="657">
                  <c:v>0</c:v>
                </c:pt>
                <c:pt idx="658">
                  <c:v>0</c:v>
                </c:pt>
                <c:pt idx="659">
                  <c:v>0</c:v>
                </c:pt>
                <c:pt idx="660">
                  <c:v>0</c:v>
                </c:pt>
                <c:pt idx="661">
                  <c:v>0</c:v>
                </c:pt>
                <c:pt idx="662">
                  <c:v>0</c:v>
                </c:pt>
                <c:pt idx="663">
                  <c:v>0</c:v>
                </c:pt>
                <c:pt idx="664">
                  <c:v>0</c:v>
                </c:pt>
                <c:pt idx="665">
                  <c:v>0</c:v>
                </c:pt>
                <c:pt idx="666">
                  <c:v>0</c:v>
                </c:pt>
                <c:pt idx="667">
                  <c:v>0</c:v>
                </c:pt>
                <c:pt idx="668">
                  <c:v>0</c:v>
                </c:pt>
                <c:pt idx="669">
                  <c:v>0</c:v>
                </c:pt>
                <c:pt idx="670">
                  <c:v>0</c:v>
                </c:pt>
                <c:pt idx="671">
                  <c:v>0</c:v>
                </c:pt>
                <c:pt idx="672">
                  <c:v>0</c:v>
                </c:pt>
                <c:pt idx="673">
                  <c:v>0</c:v>
                </c:pt>
                <c:pt idx="674">
                  <c:v>0</c:v>
                </c:pt>
                <c:pt idx="675">
                  <c:v>0</c:v>
                </c:pt>
                <c:pt idx="676">
                  <c:v>0</c:v>
                </c:pt>
                <c:pt idx="677">
                  <c:v>0</c:v>
                </c:pt>
                <c:pt idx="678">
                  <c:v>0</c:v>
                </c:pt>
                <c:pt idx="679">
                  <c:v>0</c:v>
                </c:pt>
                <c:pt idx="680">
                  <c:v>0</c:v>
                </c:pt>
                <c:pt idx="681">
                  <c:v>0</c:v>
                </c:pt>
                <c:pt idx="682">
                  <c:v>0</c:v>
                </c:pt>
                <c:pt idx="683">
                  <c:v>0</c:v>
                </c:pt>
                <c:pt idx="684">
                  <c:v>0</c:v>
                </c:pt>
                <c:pt idx="685">
                  <c:v>0</c:v>
                </c:pt>
                <c:pt idx="686">
                  <c:v>0</c:v>
                </c:pt>
                <c:pt idx="687">
                  <c:v>0</c:v>
                </c:pt>
                <c:pt idx="688">
                  <c:v>0</c:v>
                </c:pt>
                <c:pt idx="689">
                  <c:v>0</c:v>
                </c:pt>
                <c:pt idx="690">
                  <c:v>0</c:v>
                </c:pt>
                <c:pt idx="691">
                  <c:v>0</c:v>
                </c:pt>
                <c:pt idx="692">
                  <c:v>0</c:v>
                </c:pt>
                <c:pt idx="693">
                  <c:v>0</c:v>
                </c:pt>
                <c:pt idx="694">
                  <c:v>0</c:v>
                </c:pt>
                <c:pt idx="695">
                  <c:v>0</c:v>
                </c:pt>
                <c:pt idx="696">
                  <c:v>0</c:v>
                </c:pt>
                <c:pt idx="697">
                  <c:v>0</c:v>
                </c:pt>
                <c:pt idx="698">
                  <c:v>0</c:v>
                </c:pt>
                <c:pt idx="699">
                  <c:v>0</c:v>
                </c:pt>
                <c:pt idx="700">
                  <c:v>0</c:v>
                </c:pt>
                <c:pt idx="701">
                  <c:v>0</c:v>
                </c:pt>
                <c:pt idx="702">
                  <c:v>0</c:v>
                </c:pt>
                <c:pt idx="703">
                  <c:v>0</c:v>
                </c:pt>
                <c:pt idx="704">
                  <c:v>0</c:v>
                </c:pt>
                <c:pt idx="705">
                  <c:v>0</c:v>
                </c:pt>
                <c:pt idx="706">
                  <c:v>0</c:v>
                </c:pt>
                <c:pt idx="707">
                  <c:v>0</c:v>
                </c:pt>
                <c:pt idx="708">
                  <c:v>0</c:v>
                </c:pt>
                <c:pt idx="709">
                  <c:v>0</c:v>
                </c:pt>
                <c:pt idx="710">
                  <c:v>0</c:v>
                </c:pt>
                <c:pt idx="711">
                  <c:v>0</c:v>
                </c:pt>
                <c:pt idx="712">
                  <c:v>0</c:v>
                </c:pt>
                <c:pt idx="713">
                  <c:v>0</c:v>
                </c:pt>
                <c:pt idx="714">
                  <c:v>0</c:v>
                </c:pt>
                <c:pt idx="715">
                  <c:v>0</c:v>
                </c:pt>
                <c:pt idx="716">
                  <c:v>0</c:v>
                </c:pt>
                <c:pt idx="717">
                  <c:v>0</c:v>
                </c:pt>
                <c:pt idx="718">
                  <c:v>0</c:v>
                </c:pt>
                <c:pt idx="719">
                  <c:v>0</c:v>
                </c:pt>
                <c:pt idx="720">
                  <c:v>0</c:v>
                </c:pt>
                <c:pt idx="721">
                  <c:v>0</c:v>
                </c:pt>
                <c:pt idx="722">
                  <c:v>0</c:v>
                </c:pt>
                <c:pt idx="723">
                  <c:v>0</c:v>
                </c:pt>
                <c:pt idx="724">
                  <c:v>0</c:v>
                </c:pt>
                <c:pt idx="725">
                  <c:v>0</c:v>
                </c:pt>
                <c:pt idx="726">
                  <c:v>0</c:v>
                </c:pt>
                <c:pt idx="727">
                  <c:v>0</c:v>
                </c:pt>
                <c:pt idx="728">
                  <c:v>0</c:v>
                </c:pt>
                <c:pt idx="729">
                  <c:v>0</c:v>
                </c:pt>
                <c:pt idx="730">
                  <c:v>0</c:v>
                </c:pt>
                <c:pt idx="731">
                  <c:v>0</c:v>
                </c:pt>
                <c:pt idx="732">
                  <c:v>0</c:v>
                </c:pt>
                <c:pt idx="733">
                  <c:v>0</c:v>
                </c:pt>
                <c:pt idx="734">
                  <c:v>0</c:v>
                </c:pt>
                <c:pt idx="735">
                  <c:v>0</c:v>
                </c:pt>
                <c:pt idx="736">
                  <c:v>0</c:v>
                </c:pt>
                <c:pt idx="737">
                  <c:v>0</c:v>
                </c:pt>
                <c:pt idx="738">
                  <c:v>0</c:v>
                </c:pt>
                <c:pt idx="739">
                  <c:v>0</c:v>
                </c:pt>
                <c:pt idx="740">
                  <c:v>0</c:v>
                </c:pt>
                <c:pt idx="741">
                  <c:v>0</c:v>
                </c:pt>
                <c:pt idx="742">
                  <c:v>0</c:v>
                </c:pt>
                <c:pt idx="743">
                  <c:v>0</c:v>
                </c:pt>
                <c:pt idx="744">
                  <c:v>0</c:v>
                </c:pt>
                <c:pt idx="745">
                  <c:v>0</c:v>
                </c:pt>
                <c:pt idx="746">
                  <c:v>0</c:v>
                </c:pt>
                <c:pt idx="747">
                  <c:v>0</c:v>
                </c:pt>
                <c:pt idx="748">
                  <c:v>0</c:v>
                </c:pt>
                <c:pt idx="749">
                  <c:v>0</c:v>
                </c:pt>
                <c:pt idx="750">
                  <c:v>0</c:v>
                </c:pt>
                <c:pt idx="751">
                  <c:v>0</c:v>
                </c:pt>
                <c:pt idx="752">
                  <c:v>0</c:v>
                </c:pt>
                <c:pt idx="753">
                  <c:v>0</c:v>
                </c:pt>
                <c:pt idx="754">
                  <c:v>0</c:v>
                </c:pt>
                <c:pt idx="755">
                  <c:v>0</c:v>
                </c:pt>
                <c:pt idx="756">
                  <c:v>0</c:v>
                </c:pt>
                <c:pt idx="757">
                  <c:v>0</c:v>
                </c:pt>
                <c:pt idx="758">
                  <c:v>0</c:v>
                </c:pt>
                <c:pt idx="759">
                  <c:v>0</c:v>
                </c:pt>
                <c:pt idx="760">
                  <c:v>0</c:v>
                </c:pt>
                <c:pt idx="761">
                  <c:v>0</c:v>
                </c:pt>
                <c:pt idx="762">
                  <c:v>0</c:v>
                </c:pt>
                <c:pt idx="763">
                  <c:v>0</c:v>
                </c:pt>
                <c:pt idx="764">
                  <c:v>0</c:v>
                </c:pt>
                <c:pt idx="765">
                  <c:v>0</c:v>
                </c:pt>
                <c:pt idx="766">
                  <c:v>0</c:v>
                </c:pt>
                <c:pt idx="767">
                  <c:v>0</c:v>
                </c:pt>
                <c:pt idx="768">
                  <c:v>0</c:v>
                </c:pt>
                <c:pt idx="769">
                  <c:v>0</c:v>
                </c:pt>
                <c:pt idx="770">
                  <c:v>0</c:v>
                </c:pt>
                <c:pt idx="771">
                  <c:v>0</c:v>
                </c:pt>
                <c:pt idx="772">
                  <c:v>0</c:v>
                </c:pt>
                <c:pt idx="773">
                  <c:v>0</c:v>
                </c:pt>
                <c:pt idx="774">
                  <c:v>0</c:v>
                </c:pt>
                <c:pt idx="775">
                  <c:v>0</c:v>
                </c:pt>
                <c:pt idx="776">
                  <c:v>0</c:v>
                </c:pt>
                <c:pt idx="777">
                  <c:v>0</c:v>
                </c:pt>
                <c:pt idx="778">
                  <c:v>0</c:v>
                </c:pt>
                <c:pt idx="779">
                  <c:v>0</c:v>
                </c:pt>
                <c:pt idx="780">
                  <c:v>0</c:v>
                </c:pt>
                <c:pt idx="781">
                  <c:v>0</c:v>
                </c:pt>
                <c:pt idx="782">
                  <c:v>0</c:v>
                </c:pt>
                <c:pt idx="783">
                  <c:v>0</c:v>
                </c:pt>
                <c:pt idx="784">
                  <c:v>0</c:v>
                </c:pt>
                <c:pt idx="785">
                  <c:v>0</c:v>
                </c:pt>
                <c:pt idx="786">
                  <c:v>0</c:v>
                </c:pt>
                <c:pt idx="787">
                  <c:v>0</c:v>
                </c:pt>
                <c:pt idx="788">
                  <c:v>0</c:v>
                </c:pt>
                <c:pt idx="789">
                  <c:v>0</c:v>
                </c:pt>
                <c:pt idx="790">
                  <c:v>0</c:v>
                </c:pt>
                <c:pt idx="791">
                  <c:v>0</c:v>
                </c:pt>
                <c:pt idx="792">
                  <c:v>0</c:v>
                </c:pt>
                <c:pt idx="793">
                  <c:v>0</c:v>
                </c:pt>
                <c:pt idx="794">
                  <c:v>0</c:v>
                </c:pt>
                <c:pt idx="795">
                  <c:v>0</c:v>
                </c:pt>
                <c:pt idx="796">
                  <c:v>0</c:v>
                </c:pt>
                <c:pt idx="797">
                  <c:v>0</c:v>
                </c:pt>
                <c:pt idx="798">
                  <c:v>0</c:v>
                </c:pt>
                <c:pt idx="799">
                  <c:v>0</c:v>
                </c:pt>
                <c:pt idx="800">
                  <c:v>0</c:v>
                </c:pt>
                <c:pt idx="801">
                  <c:v>0</c:v>
                </c:pt>
                <c:pt idx="802">
                  <c:v>0</c:v>
                </c:pt>
                <c:pt idx="803">
                  <c:v>0</c:v>
                </c:pt>
                <c:pt idx="804">
                  <c:v>0</c:v>
                </c:pt>
                <c:pt idx="805">
                  <c:v>0</c:v>
                </c:pt>
                <c:pt idx="806">
                  <c:v>0</c:v>
                </c:pt>
                <c:pt idx="807">
                  <c:v>0</c:v>
                </c:pt>
                <c:pt idx="808">
                  <c:v>0</c:v>
                </c:pt>
                <c:pt idx="809">
                  <c:v>0</c:v>
                </c:pt>
                <c:pt idx="810">
                  <c:v>0</c:v>
                </c:pt>
                <c:pt idx="811">
                  <c:v>0</c:v>
                </c:pt>
                <c:pt idx="812">
                  <c:v>0</c:v>
                </c:pt>
                <c:pt idx="813">
                  <c:v>0</c:v>
                </c:pt>
                <c:pt idx="814">
                  <c:v>0</c:v>
                </c:pt>
                <c:pt idx="815">
                  <c:v>0</c:v>
                </c:pt>
                <c:pt idx="816">
                  <c:v>0</c:v>
                </c:pt>
                <c:pt idx="817">
                  <c:v>0</c:v>
                </c:pt>
                <c:pt idx="818">
                  <c:v>0</c:v>
                </c:pt>
                <c:pt idx="819">
                  <c:v>0</c:v>
                </c:pt>
                <c:pt idx="820">
                  <c:v>0</c:v>
                </c:pt>
                <c:pt idx="821">
                  <c:v>0</c:v>
                </c:pt>
                <c:pt idx="822">
                  <c:v>0</c:v>
                </c:pt>
                <c:pt idx="823">
                  <c:v>0</c:v>
                </c:pt>
                <c:pt idx="824">
                  <c:v>0</c:v>
                </c:pt>
                <c:pt idx="825">
                  <c:v>0</c:v>
                </c:pt>
                <c:pt idx="826">
                  <c:v>0</c:v>
                </c:pt>
                <c:pt idx="827">
                  <c:v>0</c:v>
                </c:pt>
                <c:pt idx="828">
                  <c:v>0</c:v>
                </c:pt>
                <c:pt idx="829">
                  <c:v>0</c:v>
                </c:pt>
                <c:pt idx="830">
                  <c:v>0</c:v>
                </c:pt>
                <c:pt idx="831">
                  <c:v>0</c:v>
                </c:pt>
                <c:pt idx="832">
                  <c:v>0</c:v>
                </c:pt>
                <c:pt idx="833">
                  <c:v>0</c:v>
                </c:pt>
                <c:pt idx="834">
                  <c:v>0</c:v>
                </c:pt>
                <c:pt idx="835">
                  <c:v>0</c:v>
                </c:pt>
                <c:pt idx="836">
                  <c:v>0</c:v>
                </c:pt>
                <c:pt idx="837">
                  <c:v>0</c:v>
                </c:pt>
                <c:pt idx="838">
                  <c:v>0</c:v>
                </c:pt>
                <c:pt idx="839">
                  <c:v>0</c:v>
                </c:pt>
                <c:pt idx="840">
                  <c:v>0</c:v>
                </c:pt>
                <c:pt idx="841">
                  <c:v>0</c:v>
                </c:pt>
                <c:pt idx="842">
                  <c:v>0</c:v>
                </c:pt>
                <c:pt idx="843">
                  <c:v>0</c:v>
                </c:pt>
                <c:pt idx="844">
                  <c:v>0</c:v>
                </c:pt>
                <c:pt idx="845">
                  <c:v>0</c:v>
                </c:pt>
                <c:pt idx="846">
                  <c:v>0</c:v>
                </c:pt>
                <c:pt idx="847">
                  <c:v>0</c:v>
                </c:pt>
                <c:pt idx="848">
                  <c:v>0</c:v>
                </c:pt>
                <c:pt idx="849">
                  <c:v>0</c:v>
                </c:pt>
                <c:pt idx="850">
                  <c:v>0</c:v>
                </c:pt>
                <c:pt idx="851">
                  <c:v>0</c:v>
                </c:pt>
                <c:pt idx="852">
                  <c:v>0</c:v>
                </c:pt>
                <c:pt idx="853">
                  <c:v>0</c:v>
                </c:pt>
                <c:pt idx="854">
                  <c:v>0</c:v>
                </c:pt>
                <c:pt idx="855">
                  <c:v>0</c:v>
                </c:pt>
                <c:pt idx="856">
                  <c:v>0</c:v>
                </c:pt>
                <c:pt idx="857">
                  <c:v>0</c:v>
                </c:pt>
                <c:pt idx="858">
                  <c:v>0</c:v>
                </c:pt>
                <c:pt idx="859">
                  <c:v>0</c:v>
                </c:pt>
                <c:pt idx="860">
                  <c:v>0</c:v>
                </c:pt>
                <c:pt idx="861">
                  <c:v>0</c:v>
                </c:pt>
                <c:pt idx="862">
                  <c:v>0</c:v>
                </c:pt>
                <c:pt idx="863">
                  <c:v>0</c:v>
                </c:pt>
                <c:pt idx="864">
                  <c:v>0</c:v>
                </c:pt>
                <c:pt idx="865">
                  <c:v>0</c:v>
                </c:pt>
                <c:pt idx="866">
                  <c:v>0</c:v>
                </c:pt>
                <c:pt idx="867">
                  <c:v>0</c:v>
                </c:pt>
                <c:pt idx="868">
                  <c:v>0</c:v>
                </c:pt>
                <c:pt idx="869">
                  <c:v>0</c:v>
                </c:pt>
                <c:pt idx="870">
                  <c:v>0</c:v>
                </c:pt>
                <c:pt idx="871">
                  <c:v>0</c:v>
                </c:pt>
                <c:pt idx="872">
                  <c:v>0</c:v>
                </c:pt>
                <c:pt idx="873">
                  <c:v>0</c:v>
                </c:pt>
                <c:pt idx="874">
                  <c:v>0</c:v>
                </c:pt>
                <c:pt idx="875">
                  <c:v>0</c:v>
                </c:pt>
                <c:pt idx="876">
                  <c:v>0</c:v>
                </c:pt>
                <c:pt idx="877">
                  <c:v>0</c:v>
                </c:pt>
                <c:pt idx="878">
                  <c:v>0</c:v>
                </c:pt>
                <c:pt idx="879">
                  <c:v>0</c:v>
                </c:pt>
                <c:pt idx="880">
                  <c:v>0</c:v>
                </c:pt>
                <c:pt idx="881">
                  <c:v>0</c:v>
                </c:pt>
                <c:pt idx="882">
                  <c:v>0</c:v>
                </c:pt>
                <c:pt idx="883">
                  <c:v>0</c:v>
                </c:pt>
                <c:pt idx="884">
                  <c:v>0</c:v>
                </c:pt>
                <c:pt idx="885">
                  <c:v>0</c:v>
                </c:pt>
                <c:pt idx="886">
                  <c:v>0</c:v>
                </c:pt>
                <c:pt idx="887">
                  <c:v>0</c:v>
                </c:pt>
                <c:pt idx="888">
                  <c:v>0</c:v>
                </c:pt>
                <c:pt idx="889">
                  <c:v>0</c:v>
                </c:pt>
                <c:pt idx="890">
                  <c:v>0</c:v>
                </c:pt>
                <c:pt idx="891">
                  <c:v>0</c:v>
                </c:pt>
                <c:pt idx="892">
                  <c:v>0</c:v>
                </c:pt>
                <c:pt idx="893">
                  <c:v>0</c:v>
                </c:pt>
                <c:pt idx="894">
                  <c:v>0</c:v>
                </c:pt>
                <c:pt idx="895">
                  <c:v>0</c:v>
                </c:pt>
                <c:pt idx="896">
                  <c:v>0</c:v>
                </c:pt>
                <c:pt idx="897">
                  <c:v>0</c:v>
                </c:pt>
                <c:pt idx="898">
                  <c:v>0</c:v>
                </c:pt>
                <c:pt idx="899">
                  <c:v>0</c:v>
                </c:pt>
                <c:pt idx="900">
                  <c:v>0</c:v>
                </c:pt>
                <c:pt idx="901">
                  <c:v>0</c:v>
                </c:pt>
                <c:pt idx="902">
                  <c:v>0</c:v>
                </c:pt>
                <c:pt idx="903">
                  <c:v>0</c:v>
                </c:pt>
                <c:pt idx="904">
                  <c:v>0</c:v>
                </c:pt>
                <c:pt idx="905">
                  <c:v>0</c:v>
                </c:pt>
                <c:pt idx="906">
                  <c:v>0</c:v>
                </c:pt>
                <c:pt idx="907">
                  <c:v>0</c:v>
                </c:pt>
                <c:pt idx="908">
                  <c:v>0</c:v>
                </c:pt>
                <c:pt idx="909">
                  <c:v>0</c:v>
                </c:pt>
                <c:pt idx="910">
                  <c:v>0</c:v>
                </c:pt>
                <c:pt idx="911">
                  <c:v>0</c:v>
                </c:pt>
                <c:pt idx="912">
                  <c:v>0</c:v>
                </c:pt>
                <c:pt idx="913">
                  <c:v>0</c:v>
                </c:pt>
                <c:pt idx="914">
                  <c:v>0</c:v>
                </c:pt>
                <c:pt idx="915">
                  <c:v>0</c:v>
                </c:pt>
                <c:pt idx="916">
                  <c:v>0</c:v>
                </c:pt>
                <c:pt idx="917">
                  <c:v>0</c:v>
                </c:pt>
                <c:pt idx="918">
                  <c:v>0</c:v>
                </c:pt>
                <c:pt idx="919">
                  <c:v>0</c:v>
                </c:pt>
                <c:pt idx="920">
                  <c:v>0</c:v>
                </c:pt>
                <c:pt idx="921">
                  <c:v>0</c:v>
                </c:pt>
                <c:pt idx="922">
                  <c:v>0</c:v>
                </c:pt>
                <c:pt idx="923">
                  <c:v>0</c:v>
                </c:pt>
                <c:pt idx="924">
                  <c:v>0</c:v>
                </c:pt>
                <c:pt idx="925">
                  <c:v>0</c:v>
                </c:pt>
                <c:pt idx="926">
                  <c:v>0</c:v>
                </c:pt>
                <c:pt idx="927">
                  <c:v>0</c:v>
                </c:pt>
                <c:pt idx="928">
                  <c:v>0</c:v>
                </c:pt>
                <c:pt idx="929">
                  <c:v>0</c:v>
                </c:pt>
                <c:pt idx="930">
                  <c:v>0</c:v>
                </c:pt>
                <c:pt idx="931">
                  <c:v>0</c:v>
                </c:pt>
                <c:pt idx="932">
                  <c:v>0</c:v>
                </c:pt>
                <c:pt idx="933">
                  <c:v>0</c:v>
                </c:pt>
                <c:pt idx="934">
                  <c:v>0</c:v>
                </c:pt>
                <c:pt idx="935">
                  <c:v>0</c:v>
                </c:pt>
                <c:pt idx="936">
                  <c:v>0</c:v>
                </c:pt>
                <c:pt idx="937">
                  <c:v>0</c:v>
                </c:pt>
                <c:pt idx="938">
                  <c:v>0</c:v>
                </c:pt>
                <c:pt idx="939">
                  <c:v>0</c:v>
                </c:pt>
                <c:pt idx="940">
                  <c:v>0</c:v>
                </c:pt>
                <c:pt idx="941">
                  <c:v>0</c:v>
                </c:pt>
                <c:pt idx="942">
                  <c:v>0</c:v>
                </c:pt>
                <c:pt idx="943">
                  <c:v>0</c:v>
                </c:pt>
                <c:pt idx="944">
                  <c:v>0</c:v>
                </c:pt>
                <c:pt idx="945">
                  <c:v>0</c:v>
                </c:pt>
                <c:pt idx="946">
                  <c:v>0</c:v>
                </c:pt>
                <c:pt idx="947">
                  <c:v>0</c:v>
                </c:pt>
                <c:pt idx="948">
                  <c:v>0</c:v>
                </c:pt>
                <c:pt idx="949">
                  <c:v>0</c:v>
                </c:pt>
                <c:pt idx="950">
                  <c:v>0</c:v>
                </c:pt>
                <c:pt idx="951">
                  <c:v>0</c:v>
                </c:pt>
                <c:pt idx="952">
                  <c:v>0</c:v>
                </c:pt>
                <c:pt idx="953">
                  <c:v>0</c:v>
                </c:pt>
                <c:pt idx="954">
                  <c:v>0</c:v>
                </c:pt>
                <c:pt idx="955">
                  <c:v>0</c:v>
                </c:pt>
                <c:pt idx="956">
                  <c:v>0</c:v>
                </c:pt>
                <c:pt idx="957">
                  <c:v>0</c:v>
                </c:pt>
                <c:pt idx="958">
                  <c:v>0</c:v>
                </c:pt>
                <c:pt idx="959">
                  <c:v>0</c:v>
                </c:pt>
                <c:pt idx="960">
                  <c:v>0</c:v>
                </c:pt>
                <c:pt idx="961">
                  <c:v>0</c:v>
                </c:pt>
                <c:pt idx="962">
                  <c:v>0</c:v>
                </c:pt>
                <c:pt idx="963">
                  <c:v>0</c:v>
                </c:pt>
                <c:pt idx="964">
                  <c:v>0</c:v>
                </c:pt>
                <c:pt idx="965">
                  <c:v>0</c:v>
                </c:pt>
                <c:pt idx="966">
                  <c:v>0</c:v>
                </c:pt>
                <c:pt idx="967">
                  <c:v>0</c:v>
                </c:pt>
                <c:pt idx="968">
                  <c:v>0</c:v>
                </c:pt>
                <c:pt idx="969">
                  <c:v>0</c:v>
                </c:pt>
                <c:pt idx="970">
                  <c:v>0</c:v>
                </c:pt>
                <c:pt idx="971">
                  <c:v>0</c:v>
                </c:pt>
                <c:pt idx="972">
                  <c:v>0</c:v>
                </c:pt>
                <c:pt idx="973">
                  <c:v>0</c:v>
                </c:pt>
                <c:pt idx="974">
                  <c:v>0</c:v>
                </c:pt>
                <c:pt idx="975">
                  <c:v>0</c:v>
                </c:pt>
                <c:pt idx="976">
                  <c:v>0</c:v>
                </c:pt>
                <c:pt idx="977">
                  <c:v>0</c:v>
                </c:pt>
                <c:pt idx="978">
                  <c:v>0</c:v>
                </c:pt>
                <c:pt idx="979">
                  <c:v>0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03036624"/>
        <c:axId val="503037184"/>
      </c:scatterChart>
      <c:valAx>
        <c:axId val="503036624"/>
        <c:scaling>
          <c:orientation val="minMax"/>
          <c:max val="0.4"/>
          <c:min val="0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25400"/>
        </c:spPr>
        <c:txPr>
          <a:bodyPr/>
          <a:lstStyle/>
          <a:p>
            <a:pPr>
              <a:defRPr sz="1600" baseline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defRPr>
            </a:pPr>
            <a:endParaRPr lang="en-US"/>
          </a:p>
        </c:txPr>
        <c:crossAx val="503037184"/>
        <c:crosses val="autoZero"/>
        <c:crossBetween val="midCat"/>
      </c:valAx>
      <c:valAx>
        <c:axId val="503037184"/>
        <c:scaling>
          <c:orientation val="minMax"/>
          <c:max val="2.0000000000000007E-2"/>
          <c:min val="0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spPr>
          <a:ln w="25400"/>
        </c:spPr>
        <c:txPr>
          <a:bodyPr/>
          <a:lstStyle/>
          <a:p>
            <a:pPr>
              <a:defRPr sz="1600" baseline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defRPr>
            </a:pPr>
            <a:endParaRPr lang="en-US"/>
          </a:p>
        </c:txPr>
        <c:crossAx val="503036624"/>
        <c:crosses val="autoZero"/>
        <c:crossBetween val="midCat"/>
        <c:majorUnit val="1.0000000000000004E-2"/>
      </c:valAx>
      <c:spPr>
        <a:solidFill>
          <a:schemeClr val="tx1"/>
        </a:solidFill>
      </c:spPr>
    </c:plotArea>
    <c:legend>
      <c:legendPos val="t"/>
      <c:layout/>
      <c:overlay val="0"/>
      <c:txPr>
        <a:bodyPr/>
        <a:lstStyle/>
        <a:p>
          <a:pPr>
            <a:defRPr sz="1600" baseline="0">
              <a:solidFill>
                <a:schemeClr val="bg1"/>
              </a:solidFill>
              <a:latin typeface="Times New Roman" pitchFamily="18" charset="0"/>
              <a:cs typeface="Times New Roman" pitchFamily="18" charset="0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ysClr val="windowText" lastClr="000000"/>
    </a:solidFill>
  </c:spPr>
  <c:externalData r:id="rId2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cs typeface="Arial" pitchFamily="34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cs typeface="Arial" pitchFamily="34" charset="0"/>
              </a:defRPr>
            </a:lvl1pPr>
          </a:lstStyle>
          <a:p>
            <a:pPr>
              <a:defRPr/>
            </a:pPr>
            <a:fld id="{F8176E61-A381-402B-BBA4-D075D6C9BAD2}" type="datetimeFigureOut">
              <a:rPr lang="en-US" altLang="zh-TW"/>
              <a:pPr>
                <a:defRPr/>
              </a:pPr>
              <a:t>4/22/2013</a:t>
            </a:fld>
            <a:endParaRPr lang="en-US" altLang="zh-TW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cs typeface="Arial" pitchFamily="34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306AB1DD-C50B-4DBF-A7DD-E3AC04328CA1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73572722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zh-TW" dirty="0" smtClean="0"/>
          </a:p>
        </p:txBody>
      </p:sp>
      <p:sp>
        <p:nvSpPr>
          <p:cNvPr id="1536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5B2A5C2-AA7F-4B92-A5E9-082CF8A9EC61}" type="slidenum">
              <a:rPr lang="en-US" altLang="zh-TW">
                <a:solidFill>
                  <a:srgbClr val="000000"/>
                </a:solidFill>
              </a:rPr>
              <a:pPr eaLnBrk="1" hangingPunct="1"/>
              <a:t>1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983654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2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 smtClean="0"/>
          </a:p>
        </p:txBody>
      </p:sp>
      <p:sp>
        <p:nvSpPr>
          <p:cNvPr id="1628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B4F9A86-739F-4747-8AE0-90E89967E1E5}" type="slidenum">
              <a:rPr lang="en-US" altLang="zh-TW"/>
              <a:pPr eaLnBrk="1" hangingPunct="1"/>
              <a:t>10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79341332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 smtClean="0"/>
          </a:p>
        </p:txBody>
      </p:sp>
      <p:sp>
        <p:nvSpPr>
          <p:cNvPr id="1638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1649376-BCD2-402F-9F83-4F510B1AC3EA}" type="slidenum">
              <a:rPr lang="en-US" altLang="zh-TW"/>
              <a:pPr eaLnBrk="1" hangingPunct="1"/>
              <a:t>11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10571516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48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 smtClean="0"/>
          </a:p>
        </p:txBody>
      </p:sp>
      <p:sp>
        <p:nvSpPr>
          <p:cNvPr id="1648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44CEF0F-60B9-40ED-9BEA-B8A4B3736F02}" type="slidenum">
              <a:rPr lang="en-US" altLang="zh-TW"/>
              <a:pPr eaLnBrk="1" hangingPunct="1"/>
              <a:t>12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25950404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5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 smtClean="0"/>
          </a:p>
        </p:txBody>
      </p:sp>
      <p:sp>
        <p:nvSpPr>
          <p:cNvPr id="1658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5FDA98C-3C71-4764-88CD-EC64C3FECCE5}" type="slidenum">
              <a:rPr lang="en-US" altLang="zh-TW"/>
              <a:pPr eaLnBrk="1" hangingPunct="1"/>
              <a:t>13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00731709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6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 smtClean="0"/>
          </a:p>
        </p:txBody>
      </p:sp>
      <p:sp>
        <p:nvSpPr>
          <p:cNvPr id="1669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68B8175-D466-443B-B119-B6A136EA82A1}" type="slidenum">
              <a:rPr lang="en-US" altLang="zh-TW"/>
              <a:pPr eaLnBrk="1" hangingPunct="1"/>
              <a:t>14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95399988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79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 smtClean="0"/>
          </a:p>
        </p:txBody>
      </p:sp>
      <p:sp>
        <p:nvSpPr>
          <p:cNvPr id="1679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B32E729-B679-4C5F-A63C-2813D5E56044}" type="slidenum">
              <a:rPr lang="en-US" altLang="zh-TW"/>
              <a:pPr eaLnBrk="1" hangingPunct="1"/>
              <a:t>15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48030768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8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 smtClean="0"/>
          </a:p>
        </p:txBody>
      </p:sp>
      <p:sp>
        <p:nvSpPr>
          <p:cNvPr id="1689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E514736-F3AD-413A-B5CD-84DE91F64DD5}" type="slidenum">
              <a:rPr lang="en-US" altLang="zh-TW"/>
              <a:pPr eaLnBrk="1" hangingPunct="1"/>
              <a:t>16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87416035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9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 smtClean="0"/>
          </a:p>
        </p:txBody>
      </p:sp>
      <p:sp>
        <p:nvSpPr>
          <p:cNvPr id="1699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C522A3F-EB01-47CC-A77B-6DADBC15F8BB}" type="slidenum">
              <a:rPr lang="en-US" altLang="zh-TW"/>
              <a:pPr eaLnBrk="1" hangingPunct="1"/>
              <a:t>17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23331213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10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 smtClean="0"/>
          </a:p>
        </p:txBody>
      </p:sp>
      <p:sp>
        <p:nvSpPr>
          <p:cNvPr id="1710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A944E8C-F4C2-4F62-8128-BFD6E7607C7F}" type="slidenum">
              <a:rPr lang="en-US" altLang="zh-TW"/>
              <a:pPr eaLnBrk="1" hangingPunct="1"/>
              <a:t>18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52516974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2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 smtClean="0"/>
          </a:p>
        </p:txBody>
      </p:sp>
      <p:sp>
        <p:nvSpPr>
          <p:cNvPr id="172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DD7AA8B-5927-4158-B884-DF3366166159}" type="slidenum">
              <a:rPr lang="en-US" altLang="zh-TW"/>
              <a:pPr eaLnBrk="1" hangingPunct="1"/>
              <a:t>19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4962690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4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 smtClean="0"/>
          </a:p>
        </p:txBody>
      </p:sp>
      <p:sp>
        <p:nvSpPr>
          <p:cNvPr id="154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061F571-6C4F-4A7A-903F-A6802BD1DB89}" type="slidenum">
              <a:rPr lang="en-US" altLang="zh-TW"/>
              <a:pPr eaLnBrk="1" hangingPunct="1"/>
              <a:t>2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20209538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30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 smtClean="0"/>
          </a:p>
        </p:txBody>
      </p:sp>
      <p:sp>
        <p:nvSpPr>
          <p:cNvPr id="1730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E99007D-473E-4107-91BD-E5A57DE62A14}" type="slidenum">
              <a:rPr lang="en-US" altLang="zh-TW"/>
              <a:pPr eaLnBrk="1" hangingPunct="1"/>
              <a:t>20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48749258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0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zh-TW" dirty="0" smtClean="0"/>
          </a:p>
        </p:txBody>
      </p:sp>
      <p:sp>
        <p:nvSpPr>
          <p:cNvPr id="1740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B1E35F4-45E4-4EFE-9FCE-FE7860DFC957}" type="slidenum">
              <a:rPr lang="en-US" altLang="zh-TW"/>
              <a:pPr eaLnBrk="1" hangingPunct="1"/>
              <a:t>21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24409728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51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Iteration 1</a:t>
            </a:r>
          </a:p>
        </p:txBody>
      </p:sp>
      <p:sp>
        <p:nvSpPr>
          <p:cNvPr id="1751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2BD5ABD-19C3-49A5-AE34-9254130B8EE0}" type="slidenum">
              <a:rPr lang="en-US" altLang="zh-TW"/>
              <a:pPr eaLnBrk="1" hangingPunct="1"/>
              <a:t>22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06522599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61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2</a:t>
            </a:r>
          </a:p>
        </p:txBody>
      </p:sp>
      <p:sp>
        <p:nvSpPr>
          <p:cNvPr id="1761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0EBCB8E-BACD-40DF-BBEC-C42A7992F19E}" type="slidenum">
              <a:rPr lang="en-US" altLang="zh-TW"/>
              <a:pPr eaLnBrk="1" hangingPunct="1"/>
              <a:t>23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06947233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71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In only 3 iterations, most textures are removed while structural edges are preserved. </a:t>
            </a:r>
          </a:p>
        </p:txBody>
      </p:sp>
      <p:sp>
        <p:nvSpPr>
          <p:cNvPr id="1771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7D58790-EB4A-493C-8DC5-5EEEEC2295C2}" type="slidenum">
              <a:rPr lang="en-US" altLang="zh-TW"/>
              <a:pPr eaLnBrk="1" hangingPunct="1"/>
              <a:t>24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87608765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8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We found that 3-4 iterations are enough to achieve visually pleasing results. </a:t>
            </a:r>
          </a:p>
        </p:txBody>
      </p:sp>
      <p:sp>
        <p:nvSpPr>
          <p:cNvPr id="1781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61DE916-5CEA-4970-BCF3-90BBAED297B4}" type="slidenum">
              <a:rPr lang="en-US" altLang="zh-TW"/>
              <a:pPr eaLnBrk="1" hangingPunct="1"/>
              <a:t>25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67758448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9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TW" dirty="0" smtClean="0"/>
              <a:t>We now show how varying the smoothing weight influences the result.</a:t>
            </a:r>
          </a:p>
        </p:txBody>
      </p:sp>
      <p:sp>
        <p:nvSpPr>
          <p:cNvPr id="1792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EF21203-006F-47C3-BDDE-83A3B802B0A2}" type="slidenum">
              <a:rPr lang="en-US" altLang="zh-TW"/>
              <a:pPr eaLnBrk="1" hangingPunct="1"/>
              <a:t>26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61413936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0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TW" smtClean="0"/>
              <a:t>Same input</a:t>
            </a:r>
          </a:p>
        </p:txBody>
      </p:sp>
      <p:sp>
        <p:nvSpPr>
          <p:cNvPr id="1802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25270EC-FDF2-4841-A3DB-2802A2E47FFF}" type="slidenum">
              <a:rPr lang="en-US" altLang="zh-TW"/>
              <a:pPr eaLnBrk="1" hangingPunct="1"/>
              <a:t>27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7278473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1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TW" smtClean="0"/>
              <a:t>With a small smoothing weight lambda, many details can be retained.</a:t>
            </a:r>
          </a:p>
        </p:txBody>
      </p:sp>
      <p:sp>
        <p:nvSpPr>
          <p:cNvPr id="1812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017342B-1892-42E9-8415-2CBAB162615F}" type="slidenum">
              <a:rPr lang="en-US" altLang="zh-TW"/>
              <a:pPr eaLnBrk="1" hangingPunct="1"/>
              <a:t>28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27395472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22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TW" smtClean="0"/>
              <a:t>We increase the strength</a:t>
            </a:r>
          </a:p>
        </p:txBody>
      </p:sp>
      <p:sp>
        <p:nvSpPr>
          <p:cNvPr id="1822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736B9B4-6E3F-4503-A5EA-4C1A6C5EC6AD}" type="slidenum">
              <a:rPr lang="en-US" altLang="zh-TW"/>
              <a:pPr eaLnBrk="1" hangingPunct="1"/>
              <a:t>29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51062895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5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 smtClean="0"/>
          </a:p>
        </p:txBody>
      </p:sp>
      <p:sp>
        <p:nvSpPr>
          <p:cNvPr id="155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58D1B54-0021-4919-80A5-C47BC0E846D5}" type="slidenum">
              <a:rPr lang="en-US" altLang="zh-TW"/>
              <a:pPr eaLnBrk="1" hangingPunct="1"/>
              <a:t>3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0616666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3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TW" smtClean="0"/>
              <a:t>See the difference</a:t>
            </a:r>
          </a:p>
        </p:txBody>
      </p:sp>
      <p:sp>
        <p:nvSpPr>
          <p:cNvPr id="1833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31F7382-F513-4987-A16C-1564BE7DD9BF}" type="slidenum">
              <a:rPr lang="en-US" altLang="zh-TW"/>
              <a:pPr eaLnBrk="1" hangingPunct="1"/>
              <a:t>30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41476560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Stronger smoothing leads to removal of more details.</a:t>
            </a:r>
          </a:p>
        </p:txBody>
      </p:sp>
      <p:sp>
        <p:nvSpPr>
          <p:cNvPr id="1843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662B965-EC74-402A-A28C-DF69D44E8D15}" type="slidenum">
              <a:rPr lang="en-US" altLang="zh-TW"/>
              <a:pPr eaLnBrk="1" hangingPunct="1"/>
              <a:t>31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75377395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5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zh-TW" dirty="0" smtClean="0"/>
          </a:p>
        </p:txBody>
      </p:sp>
      <p:sp>
        <p:nvSpPr>
          <p:cNvPr id="1853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41F97BF-951F-4673-B086-BECC44F9AC63}" type="slidenum">
              <a:rPr lang="en-US" altLang="zh-TW"/>
              <a:pPr eaLnBrk="1" hangingPunct="1"/>
              <a:t>32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29175614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6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TW" dirty="0" smtClean="0"/>
              <a:t>This is an ancient mosaic from </a:t>
            </a:r>
            <a:r>
              <a:rPr lang="en-US" altLang="zh-TW" dirty="0" err="1" smtClean="0"/>
              <a:t>pompeii</a:t>
            </a:r>
            <a:r>
              <a:rPr lang="en-US" altLang="zh-TW" dirty="0" smtClean="0"/>
              <a:t> city. </a:t>
            </a:r>
          </a:p>
        </p:txBody>
      </p:sp>
      <p:sp>
        <p:nvSpPr>
          <p:cNvPr id="1863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9B88917-20D1-45B7-B70D-7DF4C3553379}" type="slidenum">
              <a:rPr lang="en-US" altLang="zh-TW"/>
              <a:pPr eaLnBrk="1" hangingPunct="1"/>
              <a:t>33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8332058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73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zh-TW" dirty="0" smtClean="0"/>
          </a:p>
        </p:txBody>
      </p:sp>
      <p:sp>
        <p:nvSpPr>
          <p:cNvPr id="1873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E61A6E2-CA68-4BDA-88DF-722F93629062}" type="slidenum">
              <a:rPr lang="en-US" altLang="zh-TW"/>
              <a:pPr eaLnBrk="1" hangingPunct="1"/>
              <a:t>34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93185593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84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zh-TW" dirty="0" smtClean="0"/>
          </a:p>
        </p:txBody>
      </p:sp>
      <p:sp>
        <p:nvSpPr>
          <p:cNvPr id="1884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044AEEB-B497-45A3-9C53-634CA0E5C446}" type="slidenum">
              <a:rPr lang="en-US" altLang="zh-TW"/>
              <a:pPr eaLnBrk="1" hangingPunct="1"/>
              <a:t>35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17243230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94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zh-TW" dirty="0" smtClean="0"/>
          </a:p>
        </p:txBody>
      </p:sp>
      <p:sp>
        <p:nvSpPr>
          <p:cNvPr id="1894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666C566-33FD-4452-864D-A43E64097C01}" type="slidenum">
              <a:rPr lang="en-US" altLang="zh-TW"/>
              <a:pPr eaLnBrk="1" hangingPunct="1"/>
              <a:t>37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57605066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04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TW" dirty="0" smtClean="0"/>
              <a:t>L0 </a:t>
            </a:r>
          </a:p>
        </p:txBody>
      </p:sp>
      <p:sp>
        <p:nvSpPr>
          <p:cNvPr id="1904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AF7A374-5C5B-4FEE-82A6-F72C8D867C0B}" type="slidenum">
              <a:rPr lang="en-US" altLang="zh-TW"/>
              <a:pPr eaLnBrk="1" hangingPunct="1"/>
              <a:t>38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93987145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1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TW" smtClean="0"/>
              <a:t>Our method works well to extract the structural part of the mosaic. </a:t>
            </a:r>
          </a:p>
        </p:txBody>
      </p:sp>
      <p:sp>
        <p:nvSpPr>
          <p:cNvPr id="1914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DB81AD4-DF55-4C4B-959F-A6B1ABEAA308}" type="slidenum">
              <a:rPr lang="en-US" altLang="zh-TW"/>
              <a:pPr eaLnBrk="1" hangingPunct="1"/>
              <a:t>39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660814943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Our method naturally applies to different types of texture because we do not rely on the regularity of the texture pattern.  Here is a graffiti example. </a:t>
            </a:r>
          </a:p>
        </p:txBody>
      </p:sp>
      <p:sp>
        <p:nvSpPr>
          <p:cNvPr id="1945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D2EA54B-0AB8-4DE0-9484-F9D297D066E9}" type="slidenum">
              <a:rPr lang="en-US" altLang="zh-TW"/>
              <a:pPr eaLnBrk="1" hangingPunct="1"/>
              <a:t>42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53283567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6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 smtClean="0"/>
          </a:p>
        </p:txBody>
      </p:sp>
      <p:sp>
        <p:nvSpPr>
          <p:cNvPr id="1566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BD801A4-6C58-4E2E-9870-7750A5B875BF}" type="slidenum">
              <a:rPr lang="en-US" altLang="zh-TW"/>
              <a:pPr eaLnBrk="1" hangingPunct="1"/>
              <a:t>4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815670552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5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The output. </a:t>
            </a:r>
          </a:p>
        </p:txBody>
      </p:sp>
      <p:sp>
        <p:nvSpPr>
          <p:cNvPr id="1955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DA55F3D-9C5B-461B-8061-DA9032F48BCA}" type="slidenum">
              <a:rPr lang="en-US" altLang="zh-TW"/>
              <a:pPr eaLnBrk="1" hangingPunct="1"/>
              <a:t>43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750085060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66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 smtClean="0"/>
          </a:p>
        </p:txBody>
      </p:sp>
      <p:sp>
        <p:nvSpPr>
          <p:cNvPr id="1966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7456292-EEE0-4BB8-A7DF-ADA85E3209BB}" type="slidenum">
              <a:rPr lang="en-US" altLang="zh-TW"/>
              <a:pPr eaLnBrk="1" hangingPunct="1"/>
              <a:t>44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579498098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96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 smtClean="0"/>
          </a:p>
        </p:txBody>
      </p:sp>
      <p:sp>
        <p:nvSpPr>
          <p:cNvPr id="1996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A52321A-D366-4472-9353-5774A3F14E1C}" type="slidenum">
              <a:rPr lang="en-US" altLang="zh-TW"/>
              <a:pPr eaLnBrk="1" hangingPunct="1"/>
              <a:t>45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234619828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07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 smtClean="0"/>
          </a:p>
        </p:txBody>
      </p:sp>
      <p:sp>
        <p:nvSpPr>
          <p:cNvPr id="2007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71F3BCF-E453-4480-BA8F-08E867AF6AE1}" type="slidenum">
              <a:rPr lang="en-US" altLang="zh-TW"/>
              <a:pPr eaLnBrk="1" hangingPunct="1"/>
              <a:t>46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870658390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1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 smtClean="0"/>
          </a:p>
        </p:txBody>
      </p:sp>
      <p:sp>
        <p:nvSpPr>
          <p:cNvPr id="2017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1F6E038-1F00-42AA-B720-766C708477D1}" type="slidenum">
              <a:rPr lang="en-US" altLang="zh-TW"/>
              <a:pPr eaLnBrk="1" hangingPunct="1"/>
              <a:t>47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072760035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6AB1DD-C50B-4DBF-A7DD-E3AC04328CA1}" type="slidenum">
              <a:rPr lang="en-US" altLang="zh-TW" smtClean="0"/>
              <a:pPr/>
              <a:t>48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403939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27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zh-TW" dirty="0" smtClean="0"/>
          </a:p>
        </p:txBody>
      </p:sp>
      <p:sp>
        <p:nvSpPr>
          <p:cNvPr id="2027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4E6D70F-3874-4351-88A2-E5AFB57B4ACD}" type="slidenum">
              <a:rPr lang="en-US" altLang="zh-TW"/>
              <a:pPr eaLnBrk="1" hangingPunct="1"/>
              <a:t>49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158285011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37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zh-TW" dirty="0" smtClean="0"/>
          </a:p>
        </p:txBody>
      </p:sp>
      <p:sp>
        <p:nvSpPr>
          <p:cNvPr id="2037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FC01168-E03F-4482-8280-1E4B6BC8070C}" type="slidenum">
              <a:rPr lang="en-US" altLang="zh-TW"/>
              <a:pPr eaLnBrk="1" hangingPunct="1"/>
              <a:t>50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67960334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zh-TW" dirty="0" smtClean="0"/>
          </a:p>
        </p:txBody>
      </p:sp>
      <p:sp>
        <p:nvSpPr>
          <p:cNvPr id="2048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2675A9E-99B7-41F7-ABCE-A005408E4C4A}" type="slidenum">
              <a:rPr lang="en-US" altLang="zh-TW"/>
              <a:pPr eaLnBrk="1" hangingPunct="1"/>
              <a:t>51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538380198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8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zh-TW" dirty="0" smtClean="0"/>
          </a:p>
        </p:txBody>
      </p:sp>
      <p:sp>
        <p:nvSpPr>
          <p:cNvPr id="2058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8EE2357-BDFD-4FBC-AD5D-52A887E04C73}" type="slidenum">
              <a:rPr lang="en-US" altLang="zh-TW"/>
              <a:pPr eaLnBrk="1" hangingPunct="1"/>
              <a:t>52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22251001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76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 smtClean="0"/>
          </a:p>
        </p:txBody>
      </p:sp>
      <p:sp>
        <p:nvSpPr>
          <p:cNvPr id="1577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6EE1D97-2B79-40F1-B5D4-E4380A7A2CF3}" type="slidenum">
              <a:rPr lang="en-US" altLang="zh-TW"/>
              <a:pPr eaLnBrk="1" hangingPunct="1"/>
              <a:t>5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005180999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68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zh-TW" dirty="0" smtClean="0"/>
          </a:p>
        </p:txBody>
      </p:sp>
      <p:sp>
        <p:nvSpPr>
          <p:cNvPr id="2068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CF24CF1-BF32-443B-B2CC-04B15B80DFF0}" type="slidenum">
              <a:rPr lang="en-US" altLang="zh-TW"/>
              <a:pPr eaLnBrk="1" hangingPunct="1"/>
              <a:t>53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864575539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78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zh-TW" dirty="0" smtClean="0"/>
          </a:p>
        </p:txBody>
      </p:sp>
      <p:sp>
        <p:nvSpPr>
          <p:cNvPr id="2078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A680D30-CC3F-4926-B6B2-43BB63907F88}" type="slidenum">
              <a:rPr lang="en-US" altLang="zh-TW"/>
              <a:pPr eaLnBrk="1" hangingPunct="1"/>
              <a:t>54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66729885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88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zh-TW" dirty="0" smtClean="0"/>
          </a:p>
        </p:txBody>
      </p:sp>
      <p:sp>
        <p:nvSpPr>
          <p:cNvPr id="2089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EE379EE-1EC0-490F-8535-6B51E9BBC78C}" type="slidenum">
              <a:rPr lang="en-US" altLang="zh-TW"/>
              <a:pPr eaLnBrk="1" hangingPunct="1"/>
              <a:t>55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978191968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99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zh-TW" dirty="0" smtClean="0"/>
          </a:p>
        </p:txBody>
      </p:sp>
      <p:sp>
        <p:nvSpPr>
          <p:cNvPr id="2099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16E9F59-B292-4734-96CD-A13CFEF6A140}" type="slidenum">
              <a:rPr lang="en-US" altLang="zh-TW"/>
              <a:pPr eaLnBrk="1" hangingPunct="1"/>
              <a:t>56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037367693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09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zh-TW" dirty="0" smtClean="0"/>
          </a:p>
        </p:txBody>
      </p:sp>
      <p:sp>
        <p:nvSpPr>
          <p:cNvPr id="2109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173DCF7-318C-4F74-815F-5B6C8CA42CE6}" type="slidenum">
              <a:rPr lang="en-US" altLang="zh-TW"/>
              <a:pPr eaLnBrk="1" hangingPunct="1"/>
              <a:t>57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182993268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19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zh-TW" dirty="0" smtClean="0"/>
          </a:p>
        </p:txBody>
      </p:sp>
      <p:sp>
        <p:nvSpPr>
          <p:cNvPr id="2119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2411C6A-7D3C-4D87-9DFD-5A7E124E79F6}" type="slidenum">
              <a:rPr lang="en-US" altLang="zh-TW"/>
              <a:pPr eaLnBrk="1" hangingPunct="1"/>
              <a:t>58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050122170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29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 smtClean="0"/>
          </a:p>
        </p:txBody>
      </p:sp>
      <p:sp>
        <p:nvSpPr>
          <p:cNvPr id="2129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1FDB649-42E4-40A2-8215-2CB826E7AA3B}" type="slidenum">
              <a:rPr lang="en-US" altLang="zh-TW"/>
              <a:pPr eaLnBrk="1" hangingPunct="1"/>
              <a:t>59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912219093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40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 smtClean="0"/>
          </a:p>
        </p:txBody>
      </p:sp>
      <p:sp>
        <p:nvSpPr>
          <p:cNvPr id="2140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A005AC7-BA16-4F0F-AE01-A6DFA0D84F8B}" type="slidenum">
              <a:rPr lang="en-US" altLang="zh-TW"/>
              <a:pPr eaLnBrk="1" hangingPunct="1"/>
              <a:t>60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49608956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 smtClean="0"/>
          </a:p>
        </p:txBody>
      </p:sp>
      <p:sp>
        <p:nvSpPr>
          <p:cNvPr id="2150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DA0DA6F-7822-46AE-9307-387CFAF29F4F}" type="slidenum">
              <a:rPr lang="en-US" altLang="zh-TW"/>
              <a:pPr eaLnBrk="1" hangingPunct="1"/>
              <a:t>61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529933899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60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 smtClean="0"/>
          </a:p>
        </p:txBody>
      </p:sp>
      <p:sp>
        <p:nvSpPr>
          <p:cNvPr id="2160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3FC20B4-8AF7-4DED-980C-AB4E6127D47A}" type="slidenum">
              <a:rPr lang="en-US" altLang="zh-TW"/>
              <a:pPr eaLnBrk="1" hangingPunct="1"/>
              <a:t>62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24147385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8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 smtClean="0"/>
          </a:p>
        </p:txBody>
      </p:sp>
      <p:sp>
        <p:nvSpPr>
          <p:cNvPr id="1587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9DB6B35-D549-4D33-B33C-3620021903FF}" type="slidenum">
              <a:rPr lang="en-US" altLang="zh-TW"/>
              <a:pPr eaLnBrk="1" hangingPunct="1"/>
              <a:t>6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176430869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70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 smtClean="0"/>
          </a:p>
        </p:txBody>
      </p:sp>
      <p:sp>
        <p:nvSpPr>
          <p:cNvPr id="2170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483DE50-693F-42E5-B5F3-0CF3C2434F0D}" type="slidenum">
              <a:rPr lang="en-US" altLang="zh-TW"/>
              <a:pPr eaLnBrk="1" hangingPunct="1"/>
              <a:t>63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127965204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6AB1DD-C50B-4DBF-A7DD-E3AC04328CA1}" type="slidenum">
              <a:rPr lang="en-US" altLang="zh-TW" smtClean="0"/>
              <a:pPr/>
              <a:t>64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038354993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81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 smtClean="0"/>
          </a:p>
        </p:txBody>
      </p:sp>
      <p:sp>
        <p:nvSpPr>
          <p:cNvPr id="2181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14C87AF-C433-4AA3-A383-73136BAF5145}" type="slidenum">
              <a:rPr lang="en-US" altLang="zh-TW"/>
              <a:pPr eaLnBrk="1" hangingPunct="1"/>
              <a:t>65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302180296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91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zh-TW" dirty="0" smtClean="0"/>
          </a:p>
        </p:txBody>
      </p:sp>
      <p:sp>
        <p:nvSpPr>
          <p:cNvPr id="2191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1496373-9890-448D-B7D3-4E7DD91EE9C6}" type="slidenum">
              <a:rPr lang="en-US" altLang="zh-TW"/>
              <a:pPr eaLnBrk="1" hangingPunct="1"/>
              <a:t>71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334138500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01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TW" smtClean="0"/>
              <a:t>Another example. Without our method applied in prior, many segments are produced, complicating the following analysis and operation. </a:t>
            </a:r>
          </a:p>
        </p:txBody>
      </p:sp>
      <p:sp>
        <p:nvSpPr>
          <p:cNvPr id="2201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8B2BECB-05BD-435B-B3ED-E540A65A2918}" type="slidenum">
              <a:rPr lang="en-US" altLang="zh-TW"/>
              <a:pPr eaLnBrk="1" hangingPunct="1"/>
              <a:t>72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343674070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11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TW" dirty="0" smtClean="0"/>
              <a:t>Our result can greatly simplify this process.</a:t>
            </a:r>
          </a:p>
        </p:txBody>
      </p:sp>
      <p:sp>
        <p:nvSpPr>
          <p:cNvPr id="2211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A143DD4-28C5-4C03-97A3-6A143177D46F}" type="slidenum">
              <a:rPr lang="en-US" altLang="zh-TW"/>
              <a:pPr eaLnBrk="1" hangingPunct="1"/>
              <a:t>73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39888464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32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TW" smtClean="0"/>
              <a:t>Another example for segment comparison.</a:t>
            </a:r>
          </a:p>
          <a:p>
            <a:endParaRPr lang="en-US" altLang="zh-TW" smtClean="0"/>
          </a:p>
          <a:p>
            <a:r>
              <a:rPr lang="en-US" altLang="zh-TW" smtClean="0"/>
              <a:t>The tree leaves in the left are with high contrast.  It is thus difficult to segment the tree as a whole. </a:t>
            </a:r>
          </a:p>
          <a:p>
            <a:endParaRPr lang="en-US" altLang="zh-TW" smtClean="0"/>
          </a:p>
        </p:txBody>
      </p:sp>
      <p:sp>
        <p:nvSpPr>
          <p:cNvPr id="2232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6E68BE1-DC06-4094-961B-DA032D2009B9}" type="slidenum">
              <a:rPr lang="en-US" altLang="zh-TW"/>
              <a:pPr eaLnBrk="1" hangingPunct="1"/>
              <a:t>74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756610233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4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TW" dirty="0" smtClean="0"/>
              <a:t>Our method easily achieves this goal by removing the textures, largely simplifying </a:t>
            </a:r>
            <a:r>
              <a:rPr lang="en-US" altLang="zh-TW" dirty="0" smtClean="0"/>
              <a:t>segmentation</a:t>
            </a:r>
            <a:endParaRPr lang="en-US" altLang="zh-TW" dirty="0" smtClean="0"/>
          </a:p>
        </p:txBody>
      </p:sp>
      <p:sp>
        <p:nvSpPr>
          <p:cNvPr id="2242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BD0136D-3581-437F-AA06-14E20A071DDF}" type="slidenum">
              <a:rPr lang="en-US" altLang="zh-TW"/>
              <a:pPr eaLnBrk="1" hangingPunct="1"/>
              <a:t>75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29331146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2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TW" dirty="0" smtClean="0"/>
              <a:t>Finally, our method can also benefit greatly saliency detection, a fundamental problem in computer vision and graphics. 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Texture in natural images such as tree leaves would make the background clutter.  It is therefore harmful for salient object detection. 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We show that the same detector has much larger responses on the body of tiger, after the removal of background texture. </a:t>
            </a:r>
          </a:p>
        </p:txBody>
      </p:sp>
      <p:sp>
        <p:nvSpPr>
          <p:cNvPr id="2252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6EDA104-FEE3-4BF6-B08C-098E60A887F9}" type="slidenum">
              <a:rPr lang="en-US" altLang="zh-TW"/>
              <a:pPr eaLnBrk="1" hangingPunct="1"/>
              <a:t>76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75712019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63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TW" smtClean="0"/>
              <a:t>Another example of a flower.  Our method helps remove textures in the cluttered background, making the flower more conspicuous even for human perception. </a:t>
            </a:r>
          </a:p>
        </p:txBody>
      </p:sp>
      <p:sp>
        <p:nvSpPr>
          <p:cNvPr id="2263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7F72635-9EBA-40EC-934C-11D91112AA90}" type="slidenum">
              <a:rPr lang="en-US" altLang="zh-TW"/>
              <a:pPr eaLnBrk="1" hangingPunct="1"/>
              <a:t>77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45532346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9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 smtClean="0"/>
          </a:p>
        </p:txBody>
      </p:sp>
      <p:sp>
        <p:nvSpPr>
          <p:cNvPr id="159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5CEA34E-1C98-457F-945A-38335D71740F}" type="slidenum">
              <a:rPr lang="en-US" altLang="zh-TW"/>
              <a:pPr eaLnBrk="1" hangingPunct="1"/>
              <a:t>7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915019428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73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TW" smtClean="0"/>
              <a:t>One more example. </a:t>
            </a:r>
          </a:p>
        </p:txBody>
      </p:sp>
      <p:sp>
        <p:nvSpPr>
          <p:cNvPr id="2273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ADA2FFB-8D64-409D-ACC5-0B00E9123E01}" type="slidenum">
              <a:rPr lang="en-US" altLang="zh-TW"/>
              <a:pPr eaLnBrk="1" hangingPunct="1"/>
              <a:t>78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439794243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93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Note that our method works as a pre-processer, which could benefit almost all salient object detection methods, to increase their performance.  This has been validated on a dataset with 1000+ images.  A 5% - 10% performance increase has been observed on the dataset, only by applying our structure extraction in a pre-process. </a:t>
            </a:r>
          </a:p>
        </p:txBody>
      </p:sp>
      <p:sp>
        <p:nvSpPr>
          <p:cNvPr id="2293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FA3A58B-AB2A-4DD6-8908-D5533C5CC8E9}" type="slidenum">
              <a:rPr lang="en-US" altLang="zh-TW"/>
              <a:pPr eaLnBrk="1" hangingPunct="1"/>
              <a:t>79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307044533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04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TW" dirty="0" smtClean="0"/>
              <a:t>Our method is ready for use.  It takes only 3s to process a 800x600 color image, on a standard desktop PC. </a:t>
            </a:r>
          </a:p>
          <a:p>
            <a:r>
              <a:rPr lang="en-US" altLang="zh-TW" dirty="0" smtClean="0"/>
              <a:t>We have released the </a:t>
            </a:r>
            <a:r>
              <a:rPr lang="en-US" altLang="zh-TW" dirty="0" err="1" smtClean="0"/>
              <a:t>matlab</a:t>
            </a:r>
            <a:r>
              <a:rPr lang="en-US" altLang="zh-TW" dirty="0" smtClean="0"/>
              <a:t> source code, as well as  a large number of </a:t>
            </a:r>
            <a:r>
              <a:rPr lang="en-US" altLang="zh-TW" dirty="0" err="1" smtClean="0"/>
              <a:t>structure+texture</a:t>
            </a:r>
            <a:r>
              <a:rPr lang="en-US" altLang="zh-TW" dirty="0" smtClean="0"/>
              <a:t> image dataset.</a:t>
            </a:r>
          </a:p>
          <a:p>
            <a:endParaRPr lang="en-US" altLang="zh-TW" dirty="0" smtClean="0"/>
          </a:p>
          <a:p>
            <a:endParaRPr lang="en-US" altLang="zh-TW" dirty="0" smtClean="0"/>
          </a:p>
        </p:txBody>
      </p:sp>
      <p:sp>
        <p:nvSpPr>
          <p:cNvPr id="2304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03DE44A-893F-470D-B574-9C218AC20D8F}" type="slidenum">
              <a:rPr lang="en-US" altLang="zh-TW"/>
              <a:pPr eaLnBrk="1" hangingPunct="1"/>
              <a:t>80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651904237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14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 smtClean="0"/>
          </a:p>
        </p:txBody>
      </p:sp>
      <p:sp>
        <p:nvSpPr>
          <p:cNvPr id="2314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E3AA207-7059-45B4-BF1E-02708DB914E0}" type="slidenum">
              <a:rPr lang="en-US"/>
              <a:pPr eaLnBrk="1" hangingPunct="1"/>
              <a:t>8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2543909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24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 smtClean="0"/>
          </a:p>
        </p:txBody>
      </p:sp>
      <p:sp>
        <p:nvSpPr>
          <p:cNvPr id="2324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7BB6E45-F4F3-49DA-8EDA-D00079DBCB80}" type="slidenum">
              <a:rPr lang="en-US"/>
              <a:pPr eaLnBrk="1" hangingPunct="1"/>
              <a:t>8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023935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0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 smtClean="0"/>
          </a:p>
        </p:txBody>
      </p:sp>
      <p:sp>
        <p:nvSpPr>
          <p:cNvPr id="1607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D73448A-1A79-471F-9D0A-501775265FEB}" type="slidenum">
              <a:rPr lang="en-US" altLang="zh-TW"/>
              <a:pPr eaLnBrk="1" hangingPunct="1"/>
              <a:t>8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8336170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1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 smtClean="0"/>
          </a:p>
        </p:txBody>
      </p:sp>
      <p:sp>
        <p:nvSpPr>
          <p:cNvPr id="1617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BB2E81A-0ED4-4DB5-8F30-2629895A91A6}" type="slidenum">
              <a:rPr lang="en-US" altLang="zh-TW"/>
              <a:pPr eaLnBrk="1" hangingPunct="1"/>
              <a:t>9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2627717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solidFill>
                  <a:srgbClr val="FFC0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rgbClr val="000000"/>
                </a:solidFill>
                <a:cs typeface="Arial" pitchFamily="34" charset="0"/>
              </a:defRPr>
            </a:lvl1pPr>
          </a:lstStyle>
          <a:p>
            <a:pPr>
              <a:defRPr/>
            </a:pPr>
            <a:fld id="{3AE59E9A-8FDB-407E-8EB6-47B096B46542}" type="datetimeFigureOut">
              <a:rPr lang="en-US" altLang="zh-TW"/>
              <a:pPr>
                <a:defRPr/>
              </a:pPr>
              <a:t>4/22/2013</a:t>
            </a:fld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F9F65A-0598-455B-A3BD-2A8837B5AA9E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6359565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rgbClr val="000000"/>
                </a:solidFill>
                <a:cs typeface="Arial" pitchFamily="34" charset="0"/>
              </a:defRPr>
            </a:lvl1pPr>
          </a:lstStyle>
          <a:p>
            <a:pPr>
              <a:defRPr/>
            </a:pPr>
            <a:fld id="{D14EEE0D-1C3F-4BD5-84B2-2AD3710FEEB7}" type="datetimeFigureOut">
              <a:rPr lang="en-US" altLang="zh-TW"/>
              <a:pPr>
                <a:defRPr/>
              </a:pPr>
              <a:t>4/22/2013</a:t>
            </a:fld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7C4D7A-717C-473D-8B97-4D064F1D9948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6663642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rgbClr val="000000"/>
                </a:solidFill>
                <a:cs typeface="Arial" pitchFamily="34" charset="0"/>
              </a:defRPr>
            </a:lvl1pPr>
          </a:lstStyle>
          <a:p>
            <a:pPr>
              <a:defRPr/>
            </a:pPr>
            <a:fld id="{D19048A3-FB6F-442E-B16A-E703984D04BF}" type="datetimeFigureOut">
              <a:rPr lang="en-US" altLang="zh-TW"/>
              <a:pPr>
                <a:defRPr/>
              </a:pPr>
              <a:t>4/22/2013</a:t>
            </a:fld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956E75-794D-469A-9984-2D9E44C10317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1338700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rgbClr val="000000"/>
                </a:solidFill>
                <a:cs typeface="Arial" pitchFamily="34" charset="0"/>
              </a:defRPr>
            </a:lvl1pPr>
          </a:lstStyle>
          <a:p>
            <a:pPr>
              <a:defRPr/>
            </a:pPr>
            <a:fld id="{5EE06B31-B6A1-4409-9393-8CE5317C1080}" type="datetimeFigureOut">
              <a:rPr lang="en-US" altLang="zh-TW"/>
              <a:pPr>
                <a:defRPr/>
              </a:pPr>
              <a:t>4/22/2013</a:t>
            </a:fld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CF50C7-CDB8-484A-841B-22D2BD5833C5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8723095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rgbClr val="000000"/>
                </a:solidFill>
                <a:cs typeface="Arial" pitchFamily="34" charset="0"/>
              </a:defRPr>
            </a:lvl1pPr>
          </a:lstStyle>
          <a:p>
            <a:pPr>
              <a:defRPr/>
            </a:pPr>
            <a:fld id="{E676F91C-D114-4EF9-9D47-788A5C1C7733}" type="datetimeFigureOut">
              <a:rPr lang="en-US" altLang="zh-TW"/>
              <a:pPr>
                <a:defRPr/>
              </a:pPr>
              <a:t>4/22/2013</a:t>
            </a:fld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5B2612-5800-4620-972F-2005C081423F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9637431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rgbClr val="000000"/>
                </a:solidFill>
                <a:cs typeface="Arial" pitchFamily="34" charset="0"/>
              </a:defRPr>
            </a:lvl1pPr>
          </a:lstStyle>
          <a:p>
            <a:pPr>
              <a:defRPr/>
            </a:pPr>
            <a:fld id="{F0D81121-BF83-409A-8C7F-55F9FFC6A78E}" type="datetimeFigureOut">
              <a:rPr lang="en-US" altLang="zh-TW"/>
              <a:pPr>
                <a:defRPr/>
              </a:pPr>
              <a:t>4/22/2013</a:t>
            </a:fld>
            <a:endParaRPr lang="en-US" altLang="zh-TW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01BC82-539C-4DD0-B4BB-00092250FC4B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9797944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rgbClr val="000000"/>
                </a:solidFill>
                <a:cs typeface="Arial" pitchFamily="34" charset="0"/>
              </a:defRPr>
            </a:lvl1pPr>
          </a:lstStyle>
          <a:p>
            <a:pPr>
              <a:defRPr/>
            </a:pPr>
            <a:fld id="{4A98C37D-A0B3-4E90-A2F9-BC877B0615D6}" type="datetimeFigureOut">
              <a:rPr lang="en-US" altLang="zh-TW"/>
              <a:pPr>
                <a:defRPr/>
              </a:pPr>
              <a:t>4/22/2013</a:t>
            </a:fld>
            <a:endParaRPr lang="en-US" altLang="zh-TW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0675B4-7DE1-466B-8377-B587CC8C634B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9607001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rgbClr val="000000"/>
                </a:solidFill>
                <a:cs typeface="Arial" pitchFamily="34" charset="0"/>
              </a:defRPr>
            </a:lvl1pPr>
          </a:lstStyle>
          <a:p>
            <a:pPr>
              <a:defRPr/>
            </a:pPr>
            <a:fld id="{683B5169-6D3C-43E0-920C-F21CD2F1BA88}" type="datetimeFigureOut">
              <a:rPr lang="en-US" altLang="zh-TW"/>
              <a:pPr>
                <a:defRPr/>
              </a:pPr>
              <a:t>4/22/2013</a:t>
            </a:fld>
            <a:endParaRPr lang="en-US" altLang="zh-TW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4B16C86-74A5-470B-B80F-96309410CEF7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7237871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rgbClr val="000000"/>
                </a:solidFill>
                <a:cs typeface="Arial" pitchFamily="34" charset="0"/>
              </a:defRPr>
            </a:lvl1pPr>
          </a:lstStyle>
          <a:p>
            <a:pPr>
              <a:defRPr/>
            </a:pPr>
            <a:fld id="{CC663A12-2A67-48F7-B592-632804CB7BE4}" type="datetimeFigureOut">
              <a:rPr lang="en-US" altLang="zh-TW"/>
              <a:pPr>
                <a:defRPr/>
              </a:pPr>
              <a:t>4/22/2013</a:t>
            </a:fld>
            <a:endParaRPr lang="en-US" altLang="zh-TW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361ED3-4503-4B06-B104-4BD84A52CC35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9959434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rgbClr val="000000"/>
                </a:solidFill>
                <a:cs typeface="Arial" pitchFamily="34" charset="0"/>
              </a:defRPr>
            </a:lvl1pPr>
          </a:lstStyle>
          <a:p>
            <a:pPr>
              <a:defRPr/>
            </a:pPr>
            <a:fld id="{E6512FE2-63D6-468A-BC1E-2FE4664FDF68}" type="datetimeFigureOut">
              <a:rPr lang="en-US" altLang="zh-TW"/>
              <a:pPr>
                <a:defRPr/>
              </a:pPr>
              <a:t>4/22/2013</a:t>
            </a:fld>
            <a:endParaRPr lang="en-US" altLang="zh-TW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71A482-12D2-4AB2-96DB-3835FC953134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4600646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rgbClr val="000000"/>
                </a:solidFill>
                <a:cs typeface="Arial" pitchFamily="34" charset="0"/>
              </a:defRPr>
            </a:lvl1pPr>
          </a:lstStyle>
          <a:p>
            <a:pPr>
              <a:defRPr/>
            </a:pPr>
            <a:fld id="{3B1A7994-077A-4D55-A915-685EE7A9E31A}" type="datetimeFigureOut">
              <a:rPr lang="en-US" altLang="zh-TW"/>
              <a:pPr>
                <a:defRPr/>
              </a:pPr>
              <a:t>4/22/2013</a:t>
            </a:fld>
            <a:endParaRPr lang="en-US" altLang="zh-TW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55B67E-EE4F-4632-A64C-CCC71932E3F4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9107638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6400800"/>
            <a:ext cx="9144000" cy="457200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TW">
              <a:solidFill>
                <a:srgbClr val="FFFFFF"/>
              </a:solidFill>
              <a:cs typeface="Arial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0"/>
            <a:ext cx="9144000" cy="6629400"/>
          </a:xfrm>
          <a:prstGeom prst="rect">
            <a:avLst/>
          </a:prstGeom>
          <a:solidFill>
            <a:schemeClr val="tx1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TW">
              <a:solidFill>
                <a:srgbClr val="FFFFFF"/>
              </a:solidFill>
              <a:cs typeface="Arial" pitchFamily="34" charset="0"/>
            </a:endParaRPr>
          </a:p>
        </p:txBody>
      </p:sp>
      <p:sp>
        <p:nvSpPr>
          <p:cNvPr id="2052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itle style</a:t>
            </a:r>
          </a:p>
        </p:txBody>
      </p:sp>
      <p:sp>
        <p:nvSpPr>
          <p:cNvPr id="2053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416675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  <a:cs typeface="Arial" pitchFamily="34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28600" y="6416675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78A0A17A-E7DC-44EC-9C5C-C096142FA7C8}" type="slidenum">
              <a:rPr lang="en-US" altLang="zh-TW"/>
              <a:pPr/>
              <a:t>‹#›</a:t>
            </a:fld>
            <a:endParaRPr lang="en-US" altLang="zh-TW"/>
          </a:p>
        </p:txBody>
      </p:sp>
      <p:pic>
        <p:nvPicPr>
          <p:cNvPr id="2056" name="Picture 7" descr="E:\tpwu\work\SIGGRAPH09\IF\talk\CUHK_logo.pn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6254750"/>
            <a:ext cx="914400" cy="60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7" name="Picture 11" descr="C:\Users\xuli\Desktop\thumb_16290.jpg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278" b="26944"/>
          <a:stretch>
            <a:fillRect/>
          </a:stretch>
        </p:blipFill>
        <p:spPr bwMode="auto">
          <a:xfrm>
            <a:off x="7459663" y="0"/>
            <a:ext cx="167481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717" r:id="rId1"/>
    <p:sldLayoutId id="2147484718" r:id="rId2"/>
    <p:sldLayoutId id="2147484719" r:id="rId3"/>
    <p:sldLayoutId id="2147484720" r:id="rId4"/>
    <p:sldLayoutId id="2147484721" r:id="rId5"/>
    <p:sldLayoutId id="2147484722" r:id="rId6"/>
    <p:sldLayoutId id="2147484723" r:id="rId7"/>
    <p:sldLayoutId id="2147484724" r:id="rId8"/>
    <p:sldLayoutId id="2147484725" r:id="rId9"/>
    <p:sldLayoutId id="2147484726" r:id="rId10"/>
    <p:sldLayoutId id="2147484727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rgbClr val="FFC0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FFC000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FFC000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FFC000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FFC000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bg1"/>
          </a:solidFill>
          <a:latin typeface="+mn-lt"/>
          <a:ea typeface="+mn-ea"/>
          <a:cs typeface="+mn-cs"/>
        </a:defRPr>
      </a:lvl1pPr>
      <a:lvl2pPr marL="914400" indent="-4572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bg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1"/>
        </a:buClr>
        <a:buFont typeface="Arial" panose="020B0604020202020204" pitchFamily="34" charset="0"/>
        <a:buChar char="•"/>
        <a:defRPr sz="2400" kern="1200">
          <a:solidFill>
            <a:schemeClr val="bg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0.png"/><Relationship Id="rId12" Type="http://schemas.openxmlformats.org/officeDocument/2006/relationships/image" Target="../media/image33.wmf"/><Relationship Id="rId2" Type="http://schemas.openxmlformats.org/officeDocument/2006/relationships/tags" Target="../tags/tag5.xml"/><Relationship Id="rId1" Type="http://schemas.openxmlformats.org/officeDocument/2006/relationships/vmlDrawing" Target="../drawings/vmlDrawing2.vml"/><Relationship Id="rId6" Type="http://schemas.openxmlformats.org/officeDocument/2006/relationships/chart" Target="../charts/chart6.xml"/><Relationship Id="rId11" Type="http://schemas.openxmlformats.org/officeDocument/2006/relationships/oleObject" Target="../embeddings/oleObject5.bin"/><Relationship Id="rId5" Type="http://schemas.openxmlformats.org/officeDocument/2006/relationships/chart" Target="../charts/chart5.xml"/><Relationship Id="rId10" Type="http://schemas.openxmlformats.org/officeDocument/2006/relationships/image" Target="../media/image32.wmf"/><Relationship Id="rId4" Type="http://schemas.openxmlformats.org/officeDocument/2006/relationships/notesSlide" Target="../notesSlides/notesSlide10.xml"/><Relationship Id="rId9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6.bin"/><Relationship Id="rId2" Type="http://schemas.openxmlformats.org/officeDocument/2006/relationships/tags" Target="../tags/tag6.xml"/><Relationship Id="rId1" Type="http://schemas.openxmlformats.org/officeDocument/2006/relationships/vmlDrawing" Target="../drawings/vmlDrawing3.vml"/><Relationship Id="rId6" Type="http://schemas.openxmlformats.org/officeDocument/2006/relationships/chart" Target="../charts/chart8.xml"/><Relationship Id="rId5" Type="http://schemas.openxmlformats.org/officeDocument/2006/relationships/chart" Target="../charts/chart7.xml"/><Relationship Id="rId4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13" Type="http://schemas.openxmlformats.org/officeDocument/2006/relationships/image" Target="../media/image44.png"/><Relationship Id="rId18" Type="http://schemas.openxmlformats.org/officeDocument/2006/relationships/image" Target="../media/image49.pn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8.png"/><Relationship Id="rId12" Type="http://schemas.openxmlformats.org/officeDocument/2006/relationships/image" Target="../media/image43.png"/><Relationship Id="rId17" Type="http://schemas.openxmlformats.org/officeDocument/2006/relationships/image" Target="../media/image48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.png"/><Relationship Id="rId1" Type="http://schemas.openxmlformats.org/officeDocument/2006/relationships/tags" Target="../tags/tag7.xml"/><Relationship Id="rId6" Type="http://schemas.openxmlformats.org/officeDocument/2006/relationships/image" Target="../media/image37.png"/><Relationship Id="rId11" Type="http://schemas.openxmlformats.org/officeDocument/2006/relationships/image" Target="../media/image42.png"/><Relationship Id="rId5" Type="http://schemas.openxmlformats.org/officeDocument/2006/relationships/image" Target="../media/image36.png"/><Relationship Id="rId15" Type="http://schemas.openxmlformats.org/officeDocument/2006/relationships/image" Target="../media/image46.png"/><Relationship Id="rId10" Type="http://schemas.openxmlformats.org/officeDocument/2006/relationships/image" Target="../media/image41.png"/><Relationship Id="rId19" Type="http://schemas.openxmlformats.org/officeDocument/2006/relationships/image" Target="../media/image50.png"/><Relationship Id="rId4" Type="http://schemas.openxmlformats.org/officeDocument/2006/relationships/image" Target="../media/image35.png"/><Relationship Id="rId9" Type="http://schemas.openxmlformats.org/officeDocument/2006/relationships/image" Target="../media/image40.png"/><Relationship Id="rId14" Type="http://schemas.openxmlformats.org/officeDocument/2006/relationships/image" Target="../media/image4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13" Type="http://schemas.openxmlformats.org/officeDocument/2006/relationships/image" Target="../media/image61.png"/><Relationship Id="rId18" Type="http://schemas.openxmlformats.org/officeDocument/2006/relationships/image" Target="../media/image66.png"/><Relationship Id="rId3" Type="http://schemas.openxmlformats.org/officeDocument/2006/relationships/image" Target="../media/image51.jpeg"/><Relationship Id="rId7" Type="http://schemas.openxmlformats.org/officeDocument/2006/relationships/image" Target="../media/image55.png"/><Relationship Id="rId12" Type="http://schemas.openxmlformats.org/officeDocument/2006/relationships/image" Target="../media/image60.png"/><Relationship Id="rId17" Type="http://schemas.openxmlformats.org/officeDocument/2006/relationships/image" Target="../media/image65.png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png"/><Relationship Id="rId11" Type="http://schemas.openxmlformats.org/officeDocument/2006/relationships/image" Target="../media/image59.png"/><Relationship Id="rId5" Type="http://schemas.openxmlformats.org/officeDocument/2006/relationships/image" Target="../media/image53.png"/><Relationship Id="rId15" Type="http://schemas.openxmlformats.org/officeDocument/2006/relationships/image" Target="../media/image63.png"/><Relationship Id="rId10" Type="http://schemas.openxmlformats.org/officeDocument/2006/relationships/image" Target="../media/image58.jpeg"/><Relationship Id="rId4" Type="http://schemas.openxmlformats.org/officeDocument/2006/relationships/image" Target="../media/image52.png"/><Relationship Id="rId9" Type="http://schemas.openxmlformats.org/officeDocument/2006/relationships/image" Target="../media/image57.png"/><Relationship Id="rId14" Type="http://schemas.openxmlformats.org/officeDocument/2006/relationships/image" Target="../media/image6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7.bin"/><Relationship Id="rId4" Type="http://schemas.openxmlformats.org/officeDocument/2006/relationships/chart" Target="../charts/chart9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8.bin"/><Relationship Id="rId4" Type="http://schemas.openxmlformats.org/officeDocument/2006/relationships/chart" Target="../charts/chart10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9.bin"/><Relationship Id="rId4" Type="http://schemas.openxmlformats.org/officeDocument/2006/relationships/chart" Target="../charts/chart1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2.xm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1.bin"/><Relationship Id="rId2" Type="http://schemas.openxmlformats.org/officeDocument/2006/relationships/tags" Target="../tags/tag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10.bin"/><Relationship Id="rId4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76.w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7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75.wmf"/><Relationship Id="rId5" Type="http://schemas.openxmlformats.org/officeDocument/2006/relationships/image" Target="../media/image72.wmf"/><Relationship Id="rId15" Type="http://schemas.openxmlformats.org/officeDocument/2006/relationships/image" Target="../media/image77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74.wmf"/><Relationship Id="rId14" Type="http://schemas.openxmlformats.org/officeDocument/2006/relationships/oleObject" Target="../embeddings/oleObject1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8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9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19.bin"/><Relationship Id="rId4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1.bin"/><Relationship Id="rId2" Type="http://schemas.openxmlformats.org/officeDocument/2006/relationships/tags" Target="../tags/tag10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20.bin"/><Relationship Id="rId4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87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89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91.jpe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8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4" Type="http://schemas.openxmlformats.org/officeDocument/2006/relationships/image" Target="../media/image80.png"/><Relationship Id="rId9" Type="http://schemas.openxmlformats.org/officeDocument/2006/relationships/image" Target="../media/image92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Relationship Id="rId4" Type="http://schemas.openxmlformats.org/officeDocument/2006/relationships/image" Target="../media/image93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5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3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5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jpe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jpe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7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13" Type="http://schemas.openxmlformats.org/officeDocument/2006/relationships/image" Target="../media/image119.png"/><Relationship Id="rId3" Type="http://schemas.openxmlformats.org/officeDocument/2006/relationships/notesSlide" Target="../notesSlides/notesSlide46.xml"/><Relationship Id="rId7" Type="http://schemas.openxmlformats.org/officeDocument/2006/relationships/image" Target="../media/image113.png"/><Relationship Id="rId12" Type="http://schemas.openxmlformats.org/officeDocument/2006/relationships/image" Target="../media/image118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2.xml"/><Relationship Id="rId6" Type="http://schemas.openxmlformats.org/officeDocument/2006/relationships/image" Target="../media/image112.png"/><Relationship Id="rId11" Type="http://schemas.openxmlformats.org/officeDocument/2006/relationships/image" Target="../media/image117.png"/><Relationship Id="rId5" Type="http://schemas.openxmlformats.org/officeDocument/2006/relationships/image" Target="../media/image111.png"/><Relationship Id="rId10" Type="http://schemas.openxmlformats.org/officeDocument/2006/relationships/image" Target="../media/image116.png"/><Relationship Id="rId4" Type="http://schemas.openxmlformats.org/officeDocument/2006/relationships/image" Target="../media/image110.png"/><Relationship Id="rId9" Type="http://schemas.openxmlformats.org/officeDocument/2006/relationships/image" Target="../media/image11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jpe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Relationship Id="rId4" Type="http://schemas.openxmlformats.org/officeDocument/2006/relationships/image" Target="../media/image120.jpe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jpe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1.jpe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jpe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jpe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3.jpe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jpe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3.jpe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jpe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jpe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Relationship Id="rId5" Type="http://schemas.openxmlformats.org/officeDocument/2006/relationships/image" Target="../media/image127.jpeg"/><Relationship Id="rId4" Type="http://schemas.openxmlformats.org/officeDocument/2006/relationships/image" Target="../media/image125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jpeg"/><Relationship Id="rId13" Type="http://schemas.openxmlformats.org/officeDocument/2006/relationships/image" Target="../media/image15.jpeg"/><Relationship Id="rId3" Type="http://schemas.openxmlformats.org/officeDocument/2006/relationships/image" Target="../media/image12.jpeg"/><Relationship Id="rId7" Type="http://schemas.openxmlformats.org/officeDocument/2006/relationships/image" Target="../media/image18.png"/><Relationship Id="rId12" Type="http://schemas.openxmlformats.org/officeDocument/2006/relationships/image" Target="../media/image2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11" Type="http://schemas.openxmlformats.org/officeDocument/2006/relationships/image" Target="../media/image22.jpeg"/><Relationship Id="rId5" Type="http://schemas.openxmlformats.org/officeDocument/2006/relationships/image" Target="../media/image14.png"/><Relationship Id="rId10" Type="http://schemas.openxmlformats.org/officeDocument/2006/relationships/image" Target="../media/image21.jpeg"/><Relationship Id="rId4" Type="http://schemas.openxmlformats.org/officeDocument/2006/relationships/image" Target="../media/image13.png"/><Relationship Id="rId9" Type="http://schemas.openxmlformats.org/officeDocument/2006/relationships/image" Target="../media/image20.png"/><Relationship Id="rId14" Type="http://schemas.openxmlformats.org/officeDocument/2006/relationships/image" Target="../media/image16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4" Type="http://schemas.openxmlformats.org/officeDocument/2006/relationships/image" Target="../media/image24.png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3.xml"/><Relationship Id="rId7" Type="http://schemas.openxmlformats.org/officeDocument/2006/relationships/image" Target="../media/image14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Relationship Id="rId6" Type="http://schemas.openxmlformats.org/officeDocument/2006/relationships/image" Target="../media/image140.png"/><Relationship Id="rId5" Type="http://schemas.openxmlformats.org/officeDocument/2006/relationships/image" Target="../media/image139.png"/><Relationship Id="rId4" Type="http://schemas.openxmlformats.org/officeDocument/2006/relationships/image" Target="../media/image138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Relationship Id="rId5" Type="http://schemas.openxmlformats.org/officeDocument/2006/relationships/image" Target="../media/image143.png"/><Relationship Id="rId4" Type="http://schemas.openxmlformats.org/officeDocument/2006/relationships/image" Target="../media/image142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Relationship Id="rId6" Type="http://schemas.openxmlformats.org/officeDocument/2006/relationships/image" Target="../media/image145.png"/><Relationship Id="rId5" Type="http://schemas.openxmlformats.org/officeDocument/2006/relationships/image" Target="../media/image144.png"/><Relationship Id="rId4" Type="http://schemas.openxmlformats.org/officeDocument/2006/relationships/image" Target="../media/image142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8.xml"/><Relationship Id="rId5" Type="http://schemas.openxmlformats.org/officeDocument/2006/relationships/image" Target="../media/image147.png"/><Relationship Id="rId4" Type="http://schemas.openxmlformats.org/officeDocument/2006/relationships/image" Target="../media/image146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9.xml"/><Relationship Id="rId6" Type="http://schemas.openxmlformats.org/officeDocument/2006/relationships/image" Target="../media/image149.png"/><Relationship Id="rId5" Type="http://schemas.openxmlformats.org/officeDocument/2006/relationships/image" Target="../media/image148.png"/><Relationship Id="rId4" Type="http://schemas.openxmlformats.org/officeDocument/2006/relationships/image" Target="../media/image146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8.xml"/><Relationship Id="rId7" Type="http://schemas.openxmlformats.org/officeDocument/2006/relationships/image" Target="../media/image15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0.xml"/><Relationship Id="rId6" Type="http://schemas.openxmlformats.org/officeDocument/2006/relationships/image" Target="../media/image152.jpeg"/><Relationship Id="rId5" Type="http://schemas.openxmlformats.org/officeDocument/2006/relationships/image" Target="../media/image151.png"/><Relationship Id="rId4" Type="http://schemas.openxmlformats.org/officeDocument/2006/relationships/image" Target="../media/image150.jpe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1.xml"/><Relationship Id="rId5" Type="http://schemas.openxmlformats.org/officeDocument/2006/relationships/image" Target="../media/image155.png"/><Relationship Id="rId4" Type="http://schemas.openxmlformats.org/officeDocument/2006/relationships/image" Target="../media/image154.jpe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2.xml"/><Relationship Id="rId5" Type="http://schemas.openxmlformats.org/officeDocument/2006/relationships/image" Target="../media/image157.png"/><Relationship Id="rId4" Type="http://schemas.openxmlformats.org/officeDocument/2006/relationships/image" Target="../media/image156.pn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3.xml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6" Type="http://schemas.openxmlformats.org/officeDocument/2006/relationships/image" Target="../media/image25.png"/><Relationship Id="rId5" Type="http://schemas.openxmlformats.org/officeDocument/2006/relationships/chart" Target="../charts/chart2.xml"/><Relationship Id="rId4" Type="http://schemas.openxmlformats.org/officeDocument/2006/relationships/chart" Target="../charts/chart1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3.xml"/><Relationship Id="rId5" Type="http://schemas.openxmlformats.org/officeDocument/2006/relationships/image" Target="../media/image159.png"/><Relationship Id="rId4" Type="http://schemas.openxmlformats.org/officeDocument/2006/relationships/image" Target="../media/image158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4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30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7.wmf"/><Relationship Id="rId12" Type="http://schemas.openxmlformats.org/officeDocument/2006/relationships/image" Target="../media/image29.wmf"/><Relationship Id="rId2" Type="http://schemas.openxmlformats.org/officeDocument/2006/relationships/tags" Target="../tags/tag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oleObject" Target="../embeddings/oleObject3.bin"/><Relationship Id="rId5" Type="http://schemas.openxmlformats.org/officeDocument/2006/relationships/chart" Target="../charts/chart3.xml"/><Relationship Id="rId10" Type="http://schemas.openxmlformats.org/officeDocument/2006/relationships/chart" Target="../charts/chart4.xml"/><Relationship Id="rId4" Type="http://schemas.openxmlformats.org/officeDocument/2006/relationships/notesSlide" Target="../notesSlides/notesSlide9.xml"/><Relationship Id="rId9" Type="http://schemas.openxmlformats.org/officeDocument/2006/relationships/image" Target="../media/image28.wmf"/><Relationship Id="rId14" Type="http://schemas.openxmlformats.org/officeDocument/2006/relationships/image" Target="../media/image3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TW" altLang="zh-TW" smtClean="0"/>
          </a:p>
        </p:txBody>
      </p:sp>
      <p:sp>
        <p:nvSpPr>
          <p:cNvPr id="25603" name="Title 1"/>
          <p:cNvSpPr txBox="1">
            <a:spLocks/>
          </p:cNvSpPr>
          <p:nvPr/>
        </p:nvSpPr>
        <p:spPr bwMode="auto">
          <a:xfrm>
            <a:off x="685800" y="2895600"/>
            <a:ext cx="8458200" cy="147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TW" sz="3800" b="1">
                <a:solidFill>
                  <a:srgbClr val="FFC000"/>
                </a:solidFill>
                <a:latin typeface="Helvetica" panose="020B0604020202020204" pitchFamily="34" charset="0"/>
              </a:rPr>
              <a:t>Structure Extraction from Texture via Relative Total Variation</a:t>
            </a:r>
          </a:p>
        </p:txBody>
      </p:sp>
      <p:sp>
        <p:nvSpPr>
          <p:cNvPr id="25604" name="Subtitle 2"/>
          <p:cNvSpPr txBox="1">
            <a:spLocks/>
          </p:cNvSpPr>
          <p:nvPr/>
        </p:nvSpPr>
        <p:spPr bwMode="auto">
          <a:xfrm>
            <a:off x="2286000" y="4953000"/>
            <a:ext cx="64008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TW" sz="2400">
                <a:solidFill>
                  <a:srgbClr val="C4BD97"/>
                </a:solidFill>
                <a:latin typeface="Helvetica" panose="020B0604020202020204" pitchFamily="34" charset="0"/>
              </a:rPr>
              <a:t>Li Xu, Qiong Yan, Yang Xia, Jiaya Jia</a:t>
            </a:r>
          </a:p>
          <a:p>
            <a:pPr algn="ctr" eaLnBrk="1" hangingPunct="1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TW" sz="2400">
                <a:solidFill>
                  <a:srgbClr val="C4BD97"/>
                </a:solidFill>
                <a:latin typeface="Helvetica" panose="020B0604020202020204" pitchFamily="34" charset="0"/>
              </a:rPr>
              <a:t>The Chinese University of Hong Kong </a:t>
            </a:r>
          </a:p>
        </p:txBody>
      </p:sp>
      <p:sp>
        <p:nvSpPr>
          <p:cNvPr id="2" name="Rectangle 1"/>
          <p:cNvSpPr/>
          <p:nvPr/>
        </p:nvSpPr>
        <p:spPr>
          <a:xfrm>
            <a:off x="0" y="6172200"/>
            <a:ext cx="9144000" cy="73183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TW">
              <a:solidFill>
                <a:srgbClr val="FFFFFF"/>
              </a:solidFill>
              <a:cs typeface="Arial" pitchFamily="34" charset="0"/>
            </a:endParaRPr>
          </a:p>
        </p:txBody>
      </p:sp>
      <p:pic>
        <p:nvPicPr>
          <p:cNvPr id="25608" name="Picture 6" descr="E:\tpwu\work\SIGGRAPH09\IF\talk\CUHK_logo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95400" y="5719763"/>
            <a:ext cx="1724025" cy="1138237"/>
          </a:xfrm>
          <a:prstGeom prst="rect">
            <a:avLst/>
          </a:prstGeom>
          <a:noFill/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7" name="Picture 9" descr="C:\Users\xuli\Desktop\1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9050"/>
            <a:ext cx="9144000" cy="215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 advTm="7761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Chart 7"/>
          <p:cNvGraphicFramePr>
            <a:graphicFrameLocks/>
          </p:cNvGraphicFramePr>
          <p:nvPr/>
        </p:nvGraphicFramePr>
        <p:xfrm>
          <a:off x="4419600" y="2362200"/>
          <a:ext cx="4572000" cy="18288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3481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Our Solution</a:t>
            </a:r>
          </a:p>
        </p:txBody>
      </p:sp>
      <p:sp>
        <p:nvSpPr>
          <p:cNvPr id="3482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Windowed Inherent Variation (</a:t>
            </a:r>
            <a:r>
              <a:rPr lang="en-US" i="1" smtClean="0"/>
              <a:t>IV</a:t>
            </a:r>
            <a:r>
              <a:rPr lang="en-US" smtClean="0"/>
              <a:t>)</a:t>
            </a:r>
          </a:p>
        </p:txBody>
      </p:sp>
      <p:graphicFrame>
        <p:nvGraphicFramePr>
          <p:cNvPr id="9" name="Chart 8"/>
          <p:cNvGraphicFramePr>
            <a:graphicFrameLocks/>
          </p:cNvGraphicFramePr>
          <p:nvPr/>
        </p:nvGraphicFramePr>
        <p:xfrm>
          <a:off x="4495800" y="3962400"/>
          <a:ext cx="4572000" cy="1905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sp>
        <p:nvSpPr>
          <p:cNvPr id="14" name="Rectangle 13"/>
          <p:cNvSpPr/>
          <p:nvPr/>
        </p:nvSpPr>
        <p:spPr>
          <a:xfrm>
            <a:off x="8610600" y="4324350"/>
            <a:ext cx="228600" cy="100584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227336" name="Picture 8" descr="C:\Users\xuli\Dropbox\c3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9363" y="2754313"/>
            <a:ext cx="101917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7337" name="Picture 9" descr="C:\Users\xuli\Dropbox\c4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9363" y="4476750"/>
            <a:ext cx="1116012" cy="102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8610600" y="1200150"/>
            <a:ext cx="228600" cy="146304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6232525" y="2209800"/>
            <a:ext cx="1225550" cy="276225"/>
            <a:chOff x="6232023" y="2209800"/>
            <a:chExt cx="1226052" cy="276225"/>
          </a:xfrm>
        </p:grpSpPr>
        <p:cxnSp>
          <p:nvCxnSpPr>
            <p:cNvPr id="3" name="Straight Connector 2"/>
            <p:cNvCxnSpPr/>
            <p:nvPr/>
          </p:nvCxnSpPr>
          <p:spPr>
            <a:xfrm>
              <a:off x="6232023" y="2209800"/>
              <a:ext cx="1226052" cy="0"/>
            </a:xfrm>
            <a:prstGeom prst="line">
              <a:avLst/>
            </a:prstGeom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6232023" y="2486025"/>
              <a:ext cx="1226052" cy="0"/>
            </a:xfrm>
            <a:prstGeom prst="line">
              <a:avLst/>
            </a:prstGeom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</p:grpSp>
      <p:grpSp>
        <p:nvGrpSpPr>
          <p:cNvPr id="35" name="Group 34"/>
          <p:cNvGrpSpPr>
            <a:grpSpLocks/>
          </p:cNvGrpSpPr>
          <p:nvPr/>
        </p:nvGrpSpPr>
        <p:grpSpPr bwMode="auto">
          <a:xfrm>
            <a:off x="6743700" y="4410075"/>
            <a:ext cx="1347788" cy="914400"/>
            <a:chOff x="6743700" y="4410075"/>
            <a:chExt cx="1347204" cy="914401"/>
          </a:xfrm>
        </p:grpSpPr>
        <p:cxnSp>
          <p:nvCxnSpPr>
            <p:cNvPr id="39" name="Straight Connector 38"/>
            <p:cNvCxnSpPr/>
            <p:nvPr/>
          </p:nvCxnSpPr>
          <p:spPr>
            <a:xfrm>
              <a:off x="6743700" y="4410075"/>
              <a:ext cx="1347204" cy="0"/>
            </a:xfrm>
            <a:prstGeom prst="line">
              <a:avLst/>
            </a:prstGeom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>
              <a:off x="6743700" y="5324476"/>
              <a:ext cx="1347204" cy="0"/>
            </a:xfrm>
            <a:prstGeom prst="line">
              <a:avLst/>
            </a:prstGeom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</p:grp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914400" y="2514600"/>
          <a:ext cx="34544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6" name="Equation" r:id="rId9" imgW="1624895" imgH="355446" progId="Equation.DSMT4">
                  <p:embed/>
                </p:oleObj>
              </mc:Choice>
              <mc:Fallback>
                <p:oleObj name="Equation" r:id="rId9" imgW="1624895" imgH="35544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514600"/>
                        <a:ext cx="34544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914400" y="3657600"/>
          <a:ext cx="3481388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7" name="Equation" r:id="rId11" imgW="1638300" imgH="368300" progId="Equation.DSMT4">
                  <p:embed/>
                </p:oleObj>
              </mc:Choice>
              <mc:Fallback>
                <p:oleObj name="Equation" r:id="rId11" imgW="1638300" imgH="368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657600"/>
                        <a:ext cx="3481388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2"/>
          <p:cNvSpPr/>
          <p:nvPr/>
        </p:nvSpPr>
        <p:spPr>
          <a:xfrm>
            <a:off x="8305800" y="2388870"/>
            <a:ext cx="228600" cy="274320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44" name="Rectangle 43"/>
          <p:cNvSpPr/>
          <p:nvPr/>
        </p:nvSpPr>
        <p:spPr>
          <a:xfrm>
            <a:off x="8305800" y="4324350"/>
            <a:ext cx="228600" cy="1005840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custDataLst>
      <p:tags r:id="rId2"/>
    </p:custDataLst>
  </p:cSld>
  <p:clrMapOvr>
    <a:masterClrMapping/>
  </p:clrMapOvr>
  <p:transition spd="slow" advTm="5680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27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7.40741E-7 L 0.00208 -0.11343 " pathEditMode="relative" rAng="0" ptsTypes="AA">
                                      <p:cBhvr>
                                        <p:cTn id="17" dur="1000" fill="hold"/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" y="-567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3.7037E-6 L 0.0552 -0.01644 " pathEditMode="relative" rAng="0" ptsTypes="AA">
                                      <p:cBhvr>
                                        <p:cTn id="29" dur="1000" fill="hold"/>
                                        <p:tgtEl>
                                          <p:spTgt spid="2273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60" y="-83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Chart 7"/>
          <p:cNvGraphicFramePr>
            <a:graphicFrameLocks/>
          </p:cNvGraphicFramePr>
          <p:nvPr/>
        </p:nvGraphicFramePr>
        <p:xfrm>
          <a:off x="4419600" y="2362200"/>
          <a:ext cx="4572000" cy="18288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3584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Our Solution</a:t>
            </a:r>
          </a:p>
        </p:txBody>
      </p:sp>
      <p:sp>
        <p:nvSpPr>
          <p:cNvPr id="3584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Relative Total Variation (RTV)</a:t>
            </a:r>
          </a:p>
        </p:txBody>
      </p:sp>
      <p:graphicFrame>
        <p:nvGraphicFramePr>
          <p:cNvPr id="9" name="Chart 8"/>
          <p:cNvGraphicFramePr>
            <a:graphicFrameLocks/>
          </p:cNvGraphicFramePr>
          <p:nvPr/>
        </p:nvGraphicFramePr>
        <p:xfrm>
          <a:off x="4495800" y="3962400"/>
          <a:ext cx="4572000" cy="1905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sp>
        <p:nvSpPr>
          <p:cNvPr id="14" name="Rectangle 13"/>
          <p:cNvSpPr/>
          <p:nvPr/>
        </p:nvSpPr>
        <p:spPr>
          <a:xfrm>
            <a:off x="8610600" y="4324350"/>
            <a:ext cx="228600" cy="100584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8610600" y="1200150"/>
            <a:ext cx="228600" cy="146304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3" name="Rectangle 42"/>
          <p:cNvSpPr/>
          <p:nvPr/>
        </p:nvSpPr>
        <p:spPr>
          <a:xfrm>
            <a:off x="8305800" y="2388870"/>
            <a:ext cx="228600" cy="274320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44" name="Rectangle 43"/>
          <p:cNvSpPr/>
          <p:nvPr/>
        </p:nvSpPr>
        <p:spPr>
          <a:xfrm>
            <a:off x="8305800" y="4324350"/>
            <a:ext cx="228600" cy="1005840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85800" y="3273425"/>
          <a:ext cx="4237038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9" name="Equation" r:id="rId7" imgW="1993900" imgH="469900" progId="Equation.DSMT4">
                  <p:embed/>
                </p:oleObj>
              </mc:Choice>
              <mc:Fallback>
                <p:oleObj name="Equation" r:id="rId7" imgW="1993900" imgH="469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273425"/>
                        <a:ext cx="4237038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8005762" y="-152400"/>
            <a:ext cx="228600" cy="28194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3" name="Rectangle 22"/>
          <p:cNvSpPr/>
          <p:nvPr/>
        </p:nvSpPr>
        <p:spPr>
          <a:xfrm>
            <a:off x="8005762" y="4872990"/>
            <a:ext cx="200025" cy="4572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914400" y="5078661"/>
            <a:ext cx="5257800" cy="584775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sz="3200" dirty="0">
                <a:solidFill>
                  <a:schemeClr val="bg1"/>
                </a:solidFill>
              </a:rPr>
              <a:t>Significant difference in RTV!</a:t>
            </a:r>
          </a:p>
        </p:txBody>
      </p:sp>
    </p:spTree>
    <p:custDataLst>
      <p:tags r:id="rId2"/>
    </p:custDataLst>
  </p:cSld>
  <p:clrMapOvr>
    <a:masterClrMapping/>
  </p:clrMapOvr>
  <p:transition spd="slow" advTm="3441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TV Verification</a:t>
            </a:r>
          </a:p>
        </p:txBody>
      </p:sp>
      <p:sp>
        <p:nvSpPr>
          <p:cNvPr id="389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2 million+ patches</a:t>
            </a:r>
          </a:p>
          <a:p>
            <a:r>
              <a:rPr lang="en-US" smtClean="0"/>
              <a:t>Patches with structural edges  </a:t>
            </a:r>
          </a:p>
          <a:p>
            <a:endParaRPr lang="en-US" smtClean="0"/>
          </a:p>
          <a:p>
            <a:endParaRPr lang="en-US" smtClean="0"/>
          </a:p>
          <a:p>
            <a:r>
              <a:rPr lang="en-US" smtClean="0"/>
              <a:t>Pure Texture Patches</a:t>
            </a:r>
          </a:p>
        </p:txBody>
      </p:sp>
      <p:grpSp>
        <p:nvGrpSpPr>
          <p:cNvPr id="38916" name="Group 4"/>
          <p:cNvGrpSpPr>
            <a:grpSpLocks/>
          </p:cNvGrpSpPr>
          <p:nvPr/>
        </p:nvGrpSpPr>
        <p:grpSpPr bwMode="auto">
          <a:xfrm>
            <a:off x="1066800" y="3013075"/>
            <a:ext cx="7696200" cy="914400"/>
            <a:chOff x="1066800" y="3013821"/>
            <a:chExt cx="7696200" cy="914400"/>
          </a:xfrm>
        </p:grpSpPr>
        <p:pic>
          <p:nvPicPr>
            <p:cNvPr id="36878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6800" y="3013821"/>
              <a:ext cx="914400" cy="914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6879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35629" y="3013821"/>
              <a:ext cx="914400" cy="914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6880" name="Picture 5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04458" y="3013821"/>
              <a:ext cx="914400" cy="914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6881" name="Picture 6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73287" y="3013821"/>
              <a:ext cx="914400" cy="914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6882" name="Picture 7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42116" y="3013821"/>
              <a:ext cx="914400" cy="914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6883" name="Picture 8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10945" y="3013821"/>
              <a:ext cx="914400" cy="914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6884" name="Picture 10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79774" y="3013821"/>
              <a:ext cx="914400" cy="914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6885" name="Picture 11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48600" y="3013821"/>
              <a:ext cx="914400" cy="914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38917" name="Group 3"/>
          <p:cNvGrpSpPr>
            <a:grpSpLocks/>
          </p:cNvGrpSpPr>
          <p:nvPr/>
        </p:nvGrpSpPr>
        <p:grpSpPr bwMode="auto">
          <a:xfrm>
            <a:off x="1066800" y="4953000"/>
            <a:ext cx="7696200" cy="914400"/>
            <a:chOff x="1066800" y="4953000"/>
            <a:chExt cx="7696200" cy="914400"/>
          </a:xfrm>
        </p:grpSpPr>
        <p:pic>
          <p:nvPicPr>
            <p:cNvPr id="36870" name="Picture 12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6800" y="4953000"/>
              <a:ext cx="914400" cy="914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6871" name="Picture 13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35629" y="4953000"/>
              <a:ext cx="914400" cy="914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6872" name="Picture 15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04458" y="4953000"/>
              <a:ext cx="914400" cy="914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6873" name="Picture 16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73287" y="4953000"/>
              <a:ext cx="914400" cy="914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6874" name="Picture 17"/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42116" y="4953000"/>
              <a:ext cx="914400" cy="914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6875" name="Picture 18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10945" y="4953000"/>
              <a:ext cx="914400" cy="914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6876" name="Picture 19"/>
            <p:cNvPicPr>
              <a:picLocks noChangeAspect="1"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79774" y="4953000"/>
              <a:ext cx="914400" cy="914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6877" name="Picture 20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48600" y="4953000"/>
              <a:ext cx="914400" cy="914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custDataLst>
      <p:tags r:id="rId1"/>
    </p:custDataLst>
  </p:cSld>
  <p:clrMapOvr>
    <a:masterClrMapping/>
  </p:clrMapOvr>
  <p:transition spd="slow" advTm="2169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8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638800" y="0"/>
            <a:ext cx="3505200" cy="9144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37891" name="Picture 2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79388"/>
            <a:ext cx="1371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892" name="Picture 3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1938" y="179388"/>
            <a:ext cx="1371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893" name="Picture 4"/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482975"/>
            <a:ext cx="1371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894" name="Picture 5"/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1938" y="3482975"/>
            <a:ext cx="1371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895" name="Picture 6"/>
          <p:cNvPicPr>
            <a:picLocks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5425" y="3482975"/>
            <a:ext cx="1371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896" name="Picture 7"/>
          <p:cNvPicPr>
            <a:picLocks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7888" y="3482975"/>
            <a:ext cx="1371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897" name="Picture 8"/>
          <p:cNvPicPr>
            <a:picLocks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7888" y="179388"/>
            <a:ext cx="1371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898" name="Picture 9"/>
          <p:cNvPicPr>
            <a:picLocks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5425" y="179388"/>
            <a:ext cx="1371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899" name="Picture 11"/>
          <p:cNvPicPr>
            <a:picLocks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828800"/>
            <a:ext cx="1371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900" name="Picture 12"/>
          <p:cNvPicPr>
            <a:picLocks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1938" y="1828800"/>
            <a:ext cx="1371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901" name="Picture 13"/>
          <p:cNvPicPr>
            <a:picLocks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5181600"/>
            <a:ext cx="1371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902" name="Picture 14"/>
          <p:cNvPicPr>
            <a:picLocks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1938" y="5181600"/>
            <a:ext cx="1371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903" name="Picture 15"/>
          <p:cNvPicPr>
            <a:picLocks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5425" y="5181600"/>
            <a:ext cx="1371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904" name="Picture 16"/>
          <p:cNvPicPr>
            <a:picLocks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7888" y="5181600"/>
            <a:ext cx="1371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905" name="Picture 17"/>
          <p:cNvPicPr>
            <a:picLocks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7888" y="1828800"/>
            <a:ext cx="1371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906" name="Picture 18"/>
          <p:cNvPicPr>
            <a:picLocks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5425" y="1828800"/>
            <a:ext cx="1371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slow" advTm="17623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TV Verification</a:t>
            </a:r>
          </a:p>
        </p:txBody>
      </p:sp>
      <p:graphicFrame>
        <p:nvGraphicFramePr>
          <p:cNvPr id="4" name="Chart 3"/>
          <p:cNvGraphicFramePr>
            <a:graphicFrameLocks/>
          </p:cNvGraphicFramePr>
          <p:nvPr/>
        </p:nvGraphicFramePr>
        <p:xfrm>
          <a:off x="914400" y="1219199"/>
          <a:ext cx="7315200" cy="5029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4572000" y="2743200"/>
          <a:ext cx="3481388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8" name="Equation" r:id="rId5" imgW="1637589" imgH="355446" progId="Equation.DSMT4">
                  <p:embed/>
                </p:oleObj>
              </mc:Choice>
              <mc:Fallback>
                <p:oleObj name="Equation" r:id="rId5" imgW="1637589" imgH="35544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743200"/>
                        <a:ext cx="3481388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Tm="3642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TV Verification</a:t>
            </a:r>
          </a:p>
        </p:txBody>
      </p:sp>
      <p:graphicFrame>
        <p:nvGraphicFramePr>
          <p:cNvPr id="4" name="Chart 3"/>
          <p:cNvGraphicFramePr>
            <a:graphicFrameLocks/>
          </p:cNvGraphicFramePr>
          <p:nvPr/>
        </p:nvGraphicFramePr>
        <p:xfrm>
          <a:off x="914400" y="1216152"/>
          <a:ext cx="7315200" cy="5029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4572000" y="2743200"/>
          <a:ext cx="331946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2" name="Equation" r:id="rId5" imgW="1562100" imgH="355600" progId="Equation.DSMT4">
                  <p:embed/>
                </p:oleObj>
              </mc:Choice>
              <mc:Fallback>
                <p:oleObj name="Equation" r:id="rId5" imgW="1562100" imgH="355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743200"/>
                        <a:ext cx="3319463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Tm="1342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TV Verification</a:t>
            </a:r>
          </a:p>
        </p:txBody>
      </p:sp>
      <p:graphicFrame>
        <p:nvGraphicFramePr>
          <p:cNvPr id="4" name="Chart 3"/>
          <p:cNvGraphicFramePr>
            <a:graphicFrameLocks/>
          </p:cNvGraphicFramePr>
          <p:nvPr/>
        </p:nvGraphicFramePr>
        <p:xfrm>
          <a:off x="914400" y="1216152"/>
          <a:ext cx="7315200" cy="5029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4572000" y="2743200"/>
          <a:ext cx="26987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6" name="Equation" r:id="rId5" imgW="1269449" imgH="431613" progId="Equation.DSMT4">
                  <p:embed/>
                </p:oleObj>
              </mc:Choice>
              <mc:Fallback>
                <p:oleObj name="Equation" r:id="rId5" imgW="1269449" imgH="4316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743200"/>
                        <a:ext cx="26987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Tm="16575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Chart 4"/>
          <p:cNvGraphicFramePr>
            <a:graphicFrameLocks/>
          </p:cNvGraphicFramePr>
          <p:nvPr/>
        </p:nvGraphicFramePr>
        <p:xfrm>
          <a:off x="914400" y="1219200"/>
          <a:ext cx="7315200" cy="5029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4198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OC-Curve</a:t>
            </a:r>
          </a:p>
        </p:txBody>
      </p:sp>
    </p:spTree>
  </p:cSld>
  <p:clrMapOvr>
    <a:masterClrMapping/>
  </p:clrMapOvr>
  <p:transition spd="slow" advTm="3185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Objective Function</a:t>
            </a:r>
          </a:p>
        </p:txBody>
      </p:sp>
      <p:sp>
        <p:nvSpPr>
          <p:cNvPr id="430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95400" y="2362200"/>
          <a:ext cx="6503988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9" name="Equation" r:id="rId5" imgW="3060700" imgH="508000" progId="Equation.DSMT4">
                  <p:embed/>
                </p:oleObj>
              </mc:Choice>
              <mc:Fallback>
                <p:oleObj name="Equation" r:id="rId5" imgW="3060700" imgH="50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362200"/>
                        <a:ext cx="6503988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295400" y="2362200"/>
          <a:ext cx="6503988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0" name="Equation" r:id="rId7" imgW="3060700" imgH="508000" progId="Equation.DSMT4">
                  <p:embed/>
                </p:oleObj>
              </mc:Choice>
              <mc:Fallback>
                <p:oleObj name="Equation" r:id="rId7" imgW="3060700" imgH="508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362200"/>
                        <a:ext cx="6503988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295400" y="4063425"/>
            <a:ext cx="6629400" cy="584775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sz="3200" dirty="0">
                <a:solidFill>
                  <a:schemeClr val="bg1"/>
                </a:solidFill>
              </a:rPr>
              <a:t>Non-convexity in the new </a:t>
            </a:r>
            <a:r>
              <a:rPr lang="en-US" sz="3200" dirty="0" err="1">
                <a:solidFill>
                  <a:schemeClr val="bg1"/>
                </a:solidFill>
              </a:rPr>
              <a:t>regularizer</a:t>
            </a:r>
            <a:endParaRPr lang="en-US" dirty="0">
              <a:solidFill>
                <a:prstClr val="black"/>
              </a:solidFill>
            </a:endParaRPr>
          </a:p>
        </p:txBody>
      </p:sp>
    </p:spTree>
    <p:custDataLst>
      <p:tags r:id="rId2"/>
    </p:custDataLst>
  </p:cSld>
  <p:clrMapOvr>
    <a:masterClrMapping/>
  </p:clrMapOvr>
  <p:transition spd="slow" advTm="4216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Numerical Solutio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143000" y="2286000"/>
          <a:ext cx="17002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9" name="Equation" r:id="rId4" imgW="799753" imgH="431613" progId="Equation.DSMT4">
                  <p:embed/>
                </p:oleObj>
              </mc:Choice>
              <mc:Fallback>
                <p:oleObj name="Equation" r:id="rId4" imgW="799753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86000"/>
                        <a:ext cx="17002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824163" y="5715000"/>
          <a:ext cx="2509837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0" name="Equation" r:id="rId6" imgW="1180588" imgH="380835" progId="Equation.DSMT4">
                  <p:embed/>
                </p:oleObj>
              </mc:Choice>
              <mc:Fallback>
                <p:oleObj name="Equation" r:id="rId6" imgW="1180588" imgH="38083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163" y="5715000"/>
                        <a:ext cx="2509837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895600" y="1981200"/>
          <a:ext cx="3508375" cy="147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1" name="Equation" r:id="rId8" imgW="1651000" imgH="698500" progId="Equation.DSMT4">
                  <p:embed/>
                </p:oleObj>
              </mc:Choice>
              <mc:Fallback>
                <p:oleObj name="Equation" r:id="rId8" imgW="1651000" imgH="698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981200"/>
                        <a:ext cx="3508375" cy="147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819400" y="3352800"/>
          <a:ext cx="5343525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2" name="Equation" r:id="rId10" imgW="2514600" imgH="584200" progId="Equation.DSMT4">
                  <p:embed/>
                </p:oleObj>
              </mc:Choice>
              <mc:Fallback>
                <p:oleObj name="Equation" r:id="rId10" imgW="2514600" imgH="584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352800"/>
                        <a:ext cx="5343525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819400" y="4572000"/>
          <a:ext cx="51816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3" name="Equation" r:id="rId12" imgW="2438400" imgH="495300" progId="Equation.DSMT4">
                  <p:embed/>
                </p:oleObj>
              </mc:Choice>
              <mc:Fallback>
                <p:oleObj name="Equation" r:id="rId12" imgW="2438400" imgH="495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572000"/>
                        <a:ext cx="51816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819400" y="4572000"/>
          <a:ext cx="51816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4" name="Equation" r:id="rId14" imgW="2438400" imgH="495300" progId="Equation.DSMT4">
                  <p:embed/>
                </p:oleObj>
              </mc:Choice>
              <mc:Fallback>
                <p:oleObj name="Equation" r:id="rId14" imgW="2438400" imgH="495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572000"/>
                        <a:ext cx="51816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824163" y="5715000"/>
          <a:ext cx="2509837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5" name="Equation" r:id="rId16" imgW="1180588" imgH="380835" progId="Equation.DSMT4">
                  <p:embed/>
                </p:oleObj>
              </mc:Choice>
              <mc:Fallback>
                <p:oleObj name="Equation" r:id="rId16" imgW="1180588" imgH="38083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163" y="5715000"/>
                        <a:ext cx="2509837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Tm="1645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 ubiquitous representation</a:t>
            </a:r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Structure on Texture</a:t>
            </a:r>
          </a:p>
        </p:txBody>
      </p:sp>
      <p:pic>
        <p:nvPicPr>
          <p:cNvPr id="225282" name="Picture 2" descr="R:\qyan\tsmooth_asia\asia_sup\imgs\compare\58\58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865" y="2277035"/>
            <a:ext cx="2945735" cy="4114800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30000"/>
              </a:srgbClr>
            </a:outerShdw>
          </a:effectLst>
          <a:scene3d>
            <a:camera prst="orthographicFront">
              <a:rot lat="0" lon="0" rev="36000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  <a:extLst/>
        </p:spPr>
      </p:pic>
      <p:pic>
        <p:nvPicPr>
          <p:cNvPr id="225284" name="Picture 4" descr="D:\[RESEARCH]\Current Work\[SIGGRAPH 2012]\test_illustrate\crossstitch12.png"/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3778">
            <a:off x="2229854" y="2143801"/>
            <a:ext cx="2944368" cy="4114800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  <a:extLst/>
        </p:spPr>
      </p:pic>
      <p:pic>
        <p:nvPicPr>
          <p:cNvPr id="225285" name="Picture 5" descr="D:\[RESEARCH]\Current Work\[SIGGRAPH 2012]\test_illustrate\03_23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7660">
            <a:off x="3911102" y="2051870"/>
            <a:ext cx="2938058" cy="4114800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30000"/>
              </a:srgbClr>
            </a:outerShdw>
          </a:effectLst>
          <a:scene3d>
            <a:camera prst="orthographicFront">
              <a:rot lat="0" lon="0" rev="36000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  <a:extLst/>
        </p:spPr>
      </p:pic>
      <p:pic>
        <p:nvPicPr>
          <p:cNvPr id="9" name="Picture 2"/>
          <p:cNvPicPr>
            <a:picLocks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86513">
            <a:off x="5919673" y="2051870"/>
            <a:ext cx="2944368" cy="4114800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30000"/>
              </a:srgbClr>
            </a:outerShdw>
          </a:effectLst>
          <a:scene3d>
            <a:camera prst="orthographicFront">
              <a:rot lat="0" lon="0" rev="36000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  <a:extLst/>
        </p:spPr>
      </p:pic>
    </p:spTree>
    <p:custDataLst>
      <p:tags r:id="rId1"/>
    </p:custDataLst>
  </p:cSld>
  <p:clrMapOvr>
    <a:masterClrMapping/>
  </p:clrMapOvr>
  <p:transition spd="slow" advTm="3324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5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5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Numerical Solution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160463" y="2495550"/>
          <a:ext cx="6773862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4" name="Equation" r:id="rId5" imgW="3187700" imgH="381000" progId="Equation.DSMT4">
                  <p:embed/>
                </p:oleObj>
              </mc:Choice>
              <mc:Fallback>
                <p:oleObj name="Equation" r:id="rId5" imgW="3187700" imgH="381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463" y="2495550"/>
                        <a:ext cx="6773862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1044466" y="3962400"/>
            <a:ext cx="7086600" cy="584775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3200" dirty="0">
                <a:solidFill>
                  <a:schemeClr val="bg1"/>
                </a:solidFill>
              </a:rPr>
              <a:t>Our new solver converges in 4 iterations</a:t>
            </a:r>
            <a:endParaRPr lang="en-US" dirty="0">
              <a:solidFill>
                <a:prstClr val="black"/>
              </a:solidFill>
            </a:endParaRPr>
          </a:p>
        </p:txBody>
      </p:sp>
    </p:spTree>
    <p:custDataLst>
      <p:tags r:id="rId2"/>
    </p:custDataLst>
  </p:cSld>
  <p:clrMapOvr>
    <a:masterClrMapping/>
  </p:clrMapOvr>
  <p:transition spd="slow" advTm="2447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1600" y="1371600"/>
            <a:ext cx="3836988" cy="4586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3" name="Rectangle 6"/>
          <p:cNvSpPr>
            <a:spLocks noChangeArrowheads="1"/>
          </p:cNvSpPr>
          <p:nvPr/>
        </p:nvSpPr>
        <p:spPr bwMode="auto">
          <a:xfrm>
            <a:off x="4191000" y="5943600"/>
            <a:ext cx="10763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3200">
                <a:solidFill>
                  <a:srgbClr val="FFFFFF"/>
                </a:solidFill>
              </a:rPr>
              <a:t>Input</a:t>
            </a:r>
            <a:endParaRPr lang="en-US" altLang="zh-TW"/>
          </a:p>
        </p:txBody>
      </p:sp>
      <p:sp>
        <p:nvSpPr>
          <p:cNvPr id="46084" name="Title 1"/>
          <p:cNvSpPr>
            <a:spLocks noGrp="1"/>
          </p:cNvSpPr>
          <p:nvPr>
            <p:ph type="title"/>
          </p:nvPr>
        </p:nvSpPr>
        <p:spPr>
          <a:xfrm>
            <a:off x="447675" y="255588"/>
            <a:ext cx="8229600" cy="1143000"/>
          </a:xfrm>
        </p:spPr>
        <p:txBody>
          <a:bodyPr/>
          <a:lstStyle/>
          <a:p>
            <a:r>
              <a:rPr lang="en-US" smtClean="0"/>
              <a:t>Iteration</a:t>
            </a:r>
          </a:p>
        </p:txBody>
      </p:sp>
    </p:spTree>
  </p:cSld>
  <p:clrMapOvr>
    <a:masterClrMapping/>
  </p:clrMapOvr>
  <p:transition spd="slow" advTm="14322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1"/>
          <p:cNvSpPr>
            <a:spLocks noGrp="1"/>
          </p:cNvSpPr>
          <p:nvPr>
            <p:ph type="title"/>
          </p:nvPr>
        </p:nvSpPr>
        <p:spPr>
          <a:xfrm>
            <a:off x="447675" y="255588"/>
            <a:ext cx="8229600" cy="1143000"/>
          </a:xfrm>
        </p:spPr>
        <p:txBody>
          <a:bodyPr/>
          <a:lstStyle/>
          <a:p>
            <a:r>
              <a:rPr lang="en-US" smtClean="0"/>
              <a:t>Iteration #1</a:t>
            </a:r>
          </a:p>
        </p:txBody>
      </p:sp>
      <p:sp>
        <p:nvSpPr>
          <p:cNvPr id="471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47108" name="Picture 2" descr="D:\[RESEARCH]\Current Work\[SIGGRAPH 2012]\tsmooth\tsmooth\code\iter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3188" y="1371600"/>
            <a:ext cx="3840162" cy="458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 advTm="10023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/>
          </p:nvPr>
        </p:nvSpPr>
        <p:spPr>
          <a:xfrm>
            <a:off x="447675" y="255588"/>
            <a:ext cx="8229600" cy="1143000"/>
          </a:xfrm>
        </p:spPr>
        <p:txBody>
          <a:bodyPr/>
          <a:lstStyle/>
          <a:p>
            <a:r>
              <a:rPr lang="en-US" smtClean="0"/>
              <a:t>Iteration #2</a:t>
            </a:r>
          </a:p>
        </p:txBody>
      </p:sp>
      <p:sp>
        <p:nvSpPr>
          <p:cNvPr id="481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48132" name="Picture 2" descr="D:\[RESEARCH]\Current Work\[SIGGRAPH 2012]\tsmooth\tsmooth\code\iter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3188" y="1371600"/>
            <a:ext cx="3840162" cy="458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3" name="Picture 3" descr="D:\[RESEARCH]\Current Work\[SIGGRAPH 2012]\tsmooth\tsmooth\code\iter2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3188" y="1371600"/>
            <a:ext cx="3840162" cy="458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 advTm="4133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tle 1"/>
          <p:cNvSpPr>
            <a:spLocks noGrp="1"/>
          </p:cNvSpPr>
          <p:nvPr>
            <p:ph type="title"/>
          </p:nvPr>
        </p:nvSpPr>
        <p:spPr>
          <a:xfrm>
            <a:off x="447675" y="255588"/>
            <a:ext cx="8229600" cy="1143000"/>
          </a:xfrm>
        </p:spPr>
        <p:txBody>
          <a:bodyPr/>
          <a:lstStyle/>
          <a:p>
            <a:r>
              <a:rPr lang="en-US" smtClean="0"/>
              <a:t>Iteration #3</a:t>
            </a:r>
          </a:p>
        </p:txBody>
      </p:sp>
      <p:sp>
        <p:nvSpPr>
          <p:cNvPr id="491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49156" name="Picture 2" descr="D:\[RESEARCH]\Current Work\[SIGGRAPH 2012]\tsmooth\tsmooth\code\iter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3188" y="1371600"/>
            <a:ext cx="3840162" cy="458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7" name="Picture 3" descr="D:\[RESEARCH]\Current Work\[SIGGRAPH 2012]\tsmooth\tsmooth\code\iter2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3188" y="1371600"/>
            <a:ext cx="3840162" cy="458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8" name="Picture 4" descr="D:\[RESEARCH]\Current Work\[SIGGRAPH 2012]\tsmooth\tsmooth\code\iter3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3188" y="1371600"/>
            <a:ext cx="3840162" cy="458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 advTm="6621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/>
          </p:nvPr>
        </p:nvSpPr>
        <p:spPr>
          <a:xfrm>
            <a:off x="447675" y="255588"/>
            <a:ext cx="8229600" cy="1143000"/>
          </a:xfrm>
        </p:spPr>
        <p:txBody>
          <a:bodyPr/>
          <a:lstStyle/>
          <a:p>
            <a:r>
              <a:rPr lang="en-US" smtClean="0"/>
              <a:t>Iteration #4</a:t>
            </a:r>
          </a:p>
        </p:txBody>
      </p:sp>
      <p:sp>
        <p:nvSpPr>
          <p:cNvPr id="501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50180" name="Picture 2" descr="D:\[RESEARCH]\Current Work\[SIGGRAPH 2012]\tsmooth\tsmooth\code\iter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3188" y="1371600"/>
            <a:ext cx="3840162" cy="458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1" name="Picture 3" descr="D:\[RESEARCH]\Current Work\[SIGGRAPH 2012]\tsmooth\tsmooth\code\iter2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3188" y="1371600"/>
            <a:ext cx="3840162" cy="458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2" name="Picture 4" descr="D:\[RESEARCH]\Current Work\[SIGGRAPH 2012]\tsmooth\tsmooth\code\iter3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3188" y="1371600"/>
            <a:ext cx="3840162" cy="458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3" name="Picture 5" descr="D:\[RESEARCH]\Current Work\[SIGGRAPH 2012]\tsmooth\tsmooth\code\iter4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3188" y="1371600"/>
            <a:ext cx="3840162" cy="458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 advTm="9602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Parameter Tuning</a:t>
            </a:r>
          </a:p>
        </p:txBody>
      </p:sp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1550988" y="3606800"/>
            <a:ext cx="6678612" cy="584200"/>
            <a:chOff x="1398494" y="4292025"/>
            <a:chExt cx="6678862" cy="584775"/>
          </a:xfrm>
        </p:grpSpPr>
        <p:sp>
          <p:nvSpPr>
            <p:cNvPr id="12" name="Rectangle 11"/>
            <p:cNvSpPr/>
            <p:nvPr/>
          </p:nvSpPr>
          <p:spPr>
            <a:xfrm>
              <a:off x="1398494" y="4292025"/>
              <a:ext cx="6543494" cy="584775"/>
            </a:xfrm>
            <a:prstGeom prst="rect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>
              <a:spAutoFit/>
            </a:bodyPr>
            <a:lstStyle/>
            <a:p>
              <a:pPr>
                <a:defRPr/>
              </a:pPr>
              <a:endParaRPr lang="en-US" dirty="0">
                <a:solidFill>
                  <a:prstClr val="black"/>
                </a:solidFill>
              </a:endParaRPr>
            </a:p>
          </p:txBody>
        </p:sp>
        <p:grpSp>
          <p:nvGrpSpPr>
            <p:cNvPr id="51209" name="Group 3"/>
            <p:cNvGrpSpPr>
              <a:grpSpLocks/>
            </p:cNvGrpSpPr>
            <p:nvPr/>
          </p:nvGrpSpPr>
          <p:grpSpPr bwMode="auto">
            <a:xfrm>
              <a:off x="1447800" y="4292025"/>
              <a:ext cx="6629556" cy="584775"/>
              <a:chOff x="1447800" y="3149025"/>
              <a:chExt cx="6629556" cy="584775"/>
            </a:xfrm>
          </p:grpSpPr>
          <p:graphicFrame>
            <p:nvGraphicFramePr>
              <p:cNvPr id="51210" name="Object 2"/>
              <p:cNvGraphicFramePr>
                <a:graphicFrameLocks noChangeAspect="1"/>
              </p:cNvGraphicFramePr>
              <p:nvPr/>
            </p:nvGraphicFramePr>
            <p:xfrm>
              <a:off x="1447800" y="3200400"/>
              <a:ext cx="419100" cy="533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214" name="Equation" r:id="rId5" imgW="139579" imgH="177646" progId="Equation.DSMT4">
                      <p:embed/>
                    </p:oleObj>
                  </mc:Choice>
                  <mc:Fallback>
                    <p:oleObj name="Equation" r:id="rId5" imgW="139579" imgH="177646" progId="Equation.DSMT4">
                      <p:embed/>
                      <p:pic>
                        <p:nvPicPr>
                          <p:cNvPr id="0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7800" y="3200400"/>
                            <a:ext cx="419100" cy="533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211" name="Rectangle 7"/>
              <p:cNvSpPr>
                <a:spLocks noChangeArrowheads="1"/>
              </p:cNvSpPr>
              <p:nvPr/>
            </p:nvSpPr>
            <p:spPr bwMode="auto">
              <a:xfrm>
                <a:off x="1981200" y="3149025"/>
                <a:ext cx="6096156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sz="3200">
                    <a:solidFill>
                      <a:schemeClr val="bg1"/>
                    </a:solidFill>
                  </a:rPr>
                  <a:t>determines the smoothing strength</a:t>
                </a:r>
              </a:p>
            </p:txBody>
          </p:sp>
        </p:grpSp>
      </p:grpSp>
      <p:sp>
        <p:nvSpPr>
          <p:cNvPr id="51204" name="Content Placeholder 1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225675" y="2522538"/>
          <a:ext cx="464185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5" name="Equation" r:id="rId7" imgW="2183452" imgH="355446" progId="Equation.DSMT4">
                  <p:embed/>
                </p:oleObj>
              </mc:Choice>
              <mc:Fallback>
                <p:oleObj name="Equation" r:id="rId7" imgW="2183452" imgH="355446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675" y="2522538"/>
                        <a:ext cx="464185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 spd="slow" advTm="1559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1600" y="1371600"/>
            <a:ext cx="3836988" cy="4586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27" name="Rectangle 6"/>
          <p:cNvSpPr>
            <a:spLocks noChangeArrowheads="1"/>
          </p:cNvSpPr>
          <p:nvPr/>
        </p:nvSpPr>
        <p:spPr bwMode="auto">
          <a:xfrm>
            <a:off x="4191000" y="5943600"/>
            <a:ext cx="10763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3200">
                <a:solidFill>
                  <a:srgbClr val="FFFFFF"/>
                </a:solidFill>
              </a:rPr>
              <a:t>Input</a:t>
            </a:r>
            <a:endParaRPr lang="en-US" altLang="zh-TW"/>
          </a:p>
        </p:txBody>
      </p:sp>
      <p:sp>
        <p:nvSpPr>
          <p:cNvPr id="5222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Smoothing Strength</a:t>
            </a:r>
          </a:p>
        </p:txBody>
      </p:sp>
    </p:spTree>
  </p:cSld>
  <p:clrMapOvr>
    <a:masterClrMapping/>
  </p:clrMapOvr>
  <p:transition spd="slow" advTm="4547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1600" y="1371600"/>
            <a:ext cx="3836988" cy="4586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Smoothing Strength</a:t>
            </a:r>
          </a:p>
        </p:txBody>
      </p:sp>
      <p:graphicFrame>
        <p:nvGraphicFramePr>
          <p:cNvPr id="53252" name="Object 1"/>
          <p:cNvGraphicFramePr>
            <a:graphicFrameLocks noChangeAspect="1"/>
          </p:cNvGraphicFramePr>
          <p:nvPr/>
        </p:nvGraphicFramePr>
        <p:xfrm>
          <a:off x="3676650" y="5957888"/>
          <a:ext cx="1905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4" name="Equation" r:id="rId5" imgW="634449" imgH="177646" progId="Equation.DSMT4">
                  <p:embed/>
                </p:oleObj>
              </mc:Choice>
              <mc:Fallback>
                <p:oleObj name="Equation" r:id="rId5" imgW="634449" imgH="17764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650" y="5957888"/>
                        <a:ext cx="1905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Tm="9786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1600" y="1371600"/>
            <a:ext cx="3836988" cy="4586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Smoothing Strength</a:t>
            </a:r>
          </a:p>
        </p:txBody>
      </p:sp>
      <p:graphicFrame>
        <p:nvGraphicFramePr>
          <p:cNvPr id="54276" name="Object 1"/>
          <p:cNvGraphicFramePr>
            <a:graphicFrameLocks noChangeAspect="1"/>
          </p:cNvGraphicFramePr>
          <p:nvPr/>
        </p:nvGraphicFramePr>
        <p:xfrm>
          <a:off x="3695700" y="5957888"/>
          <a:ext cx="1638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8" name="Equation" r:id="rId5" imgW="545626" imgH="177646" progId="Equation.DSMT4">
                  <p:embed/>
                </p:oleObj>
              </mc:Choice>
              <mc:Fallback>
                <p:oleObj name="Equation" r:id="rId5" imgW="545626" imgH="17764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5957888"/>
                        <a:ext cx="1638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Tm="4281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 ubiquitous representation</a:t>
            </a:r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Search “Graffiti” and “Mosaic”</a:t>
            </a:r>
          </a:p>
        </p:txBody>
      </p:sp>
      <p:pic>
        <p:nvPicPr>
          <p:cNvPr id="2263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362200"/>
            <a:ext cx="8458200" cy="5300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630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5825" y="3352800"/>
            <a:ext cx="8461375" cy="5303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3275013" y="4303713"/>
            <a:ext cx="1409700" cy="3048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5029200" y="4229100"/>
            <a:ext cx="26797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>
                <a:solidFill>
                  <a:srgbClr val="FFFFFF"/>
                </a:solidFill>
              </a:rPr>
              <a:t>[</a:t>
            </a:r>
            <a:r>
              <a:rPr lang="en-US" altLang="zh-TW" sz="2400" b="1">
                <a:solidFill>
                  <a:srgbClr val="FF0000"/>
                </a:solidFill>
              </a:rPr>
              <a:t>Millions of images!</a:t>
            </a:r>
          </a:p>
        </p:txBody>
      </p:sp>
    </p:spTree>
  </p:cSld>
  <p:clrMapOvr>
    <a:masterClrMapping/>
  </p:clrMapOvr>
  <p:transition spd="slow" advTm="2957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6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26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1600" y="1371600"/>
            <a:ext cx="3836988" cy="4586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29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Smoothing Strength</a:t>
            </a:r>
          </a:p>
        </p:txBody>
      </p:sp>
      <p:graphicFrame>
        <p:nvGraphicFramePr>
          <p:cNvPr id="55300" name="Object 1"/>
          <p:cNvGraphicFramePr>
            <a:graphicFrameLocks noChangeAspect="1"/>
          </p:cNvGraphicFramePr>
          <p:nvPr/>
        </p:nvGraphicFramePr>
        <p:xfrm>
          <a:off x="3733800" y="5957888"/>
          <a:ext cx="1905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2" name="Equation" r:id="rId5" imgW="634449" imgH="177646" progId="Equation.DSMT4">
                  <p:embed/>
                </p:oleObj>
              </mc:Choice>
              <mc:Fallback>
                <p:oleObj name="Equation" r:id="rId5" imgW="634449" imgH="17764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957888"/>
                        <a:ext cx="1905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Tm="5906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56323" name="Picture 2" descr="D:\[RESEARCH]\Current Work\[SIGGRAPH 2012]\tsmooth\tsmooth\code\iter1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3188" y="1371600"/>
            <a:ext cx="3840162" cy="458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4" name="Picture 3" descr="D:\[RESEARCH]\Current Work\[SIGGRAPH 2012]\tsmooth\tsmooth\code\iter2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3188" y="1371600"/>
            <a:ext cx="3840162" cy="458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5" name="Picture 4" descr="D:\[RESEARCH]\Current Work\[SIGGRAPH 2012]\tsmooth\tsmooth\code\iter3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3188" y="1371600"/>
            <a:ext cx="3840162" cy="458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6" name="Picture 5" descr="D:\[RESEARCH]\Current Work\[SIGGRAPH 2012]\tsmooth\tsmooth\code\iter4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3188" y="1371600"/>
            <a:ext cx="3840162" cy="458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6327" name="Object 1"/>
          <p:cNvGraphicFramePr>
            <a:graphicFrameLocks noChangeAspect="1"/>
          </p:cNvGraphicFramePr>
          <p:nvPr/>
        </p:nvGraphicFramePr>
        <p:xfrm>
          <a:off x="3848100" y="5957888"/>
          <a:ext cx="1676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0" name="Equation" r:id="rId8" imgW="558558" imgH="177723" progId="Equation.DSMT4">
                  <p:embed/>
                </p:oleObj>
              </mc:Choice>
              <mc:Fallback>
                <p:oleObj name="Equation" r:id="rId8" imgW="558558" imgH="17772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5957888"/>
                        <a:ext cx="1676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Smoothing Strength</a:t>
            </a:r>
          </a:p>
        </p:txBody>
      </p:sp>
    </p:spTree>
  </p:cSld>
  <p:clrMapOvr>
    <a:masterClrMapping/>
  </p:clrMapOvr>
  <p:transition spd="slow" advTm="13860"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133600" y="2565737"/>
            <a:ext cx="4390241" cy="1015663"/>
          </a:xfrm>
          <a:prstGeom prst="rect">
            <a:avLst/>
          </a:prstGeom>
        </p:spPr>
        <p:txBody>
          <a:bodyPr wrap="none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>
              <a:defRPr/>
            </a:pPr>
            <a:r>
              <a:rPr lang="en-US" sz="6000" b="1" dirty="0">
                <a:ln w="11430"/>
                <a:solidFill>
                  <a:srgbClr val="FFC0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cs typeface="Arial" charset="0"/>
              </a:rPr>
              <a:t>More Results</a:t>
            </a:r>
          </a:p>
        </p:txBody>
      </p:sp>
    </p:spTree>
  </p:cSld>
  <p:clrMapOvr>
    <a:masterClrMapping/>
  </p:clrMapOvr>
  <p:transition spd="slow" advTm="4507"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3" descr="\\pc89140\qyan\smooth2012\NEW_Examples\Examples_in_paper\Comparison (fish)\new_043l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7300" y="914400"/>
            <a:ext cx="67056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1" name="Rectangle 6"/>
          <p:cNvSpPr>
            <a:spLocks noChangeArrowheads="1"/>
          </p:cNvSpPr>
          <p:nvPr/>
        </p:nvSpPr>
        <p:spPr bwMode="auto">
          <a:xfrm>
            <a:off x="4191000" y="5943600"/>
            <a:ext cx="10763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3200">
                <a:solidFill>
                  <a:srgbClr val="FFFFFF"/>
                </a:solidFill>
              </a:rPr>
              <a:t>Input</a:t>
            </a:r>
            <a:endParaRPr lang="en-US" altLang="zh-TW"/>
          </a:p>
        </p:txBody>
      </p:sp>
      <p:sp>
        <p:nvSpPr>
          <p:cNvPr id="4" name="Right Arrow 3"/>
          <p:cNvSpPr/>
          <p:nvPr/>
        </p:nvSpPr>
        <p:spPr>
          <a:xfrm rot="19994468">
            <a:off x="2038350" y="1887538"/>
            <a:ext cx="533400" cy="381000"/>
          </a:xfrm>
          <a:prstGeom prst="rightArrow">
            <a:avLst/>
          </a:prstGeom>
          <a:ln/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00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 spd="slow" advTm="1243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Picture 2" descr="\\pc89140\qyan\smooth2012\NEW_Examples\Examples_in_paper\Comparison (fish)\all\selected\new_043l_BF_45_0.5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7300" y="914400"/>
            <a:ext cx="67056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5" name="Rectangle 6"/>
          <p:cNvSpPr>
            <a:spLocks noChangeArrowheads="1"/>
          </p:cNvSpPr>
          <p:nvPr/>
        </p:nvSpPr>
        <p:spPr bwMode="auto">
          <a:xfrm>
            <a:off x="3136900" y="5943600"/>
            <a:ext cx="2946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3200">
                <a:solidFill>
                  <a:srgbClr val="FFFFFF"/>
                </a:solidFill>
              </a:rPr>
              <a:t>Bilateral filtering</a:t>
            </a:r>
            <a:endParaRPr lang="en-US" altLang="zh-TW"/>
          </a:p>
        </p:txBody>
      </p:sp>
    </p:spTree>
  </p:cSld>
  <p:clrMapOvr>
    <a:masterClrMapping/>
  </p:clrMapOvr>
  <p:transition spd="slow" advTm="13972"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2" descr="\\pc89140\qyan\smooth2012\NEW_Examples\Examples_in_paper\Comparison (fish)\all\selected\new_043l_BF_45_0.5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7300" y="914400"/>
            <a:ext cx="67056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19" name="Rectangle 6"/>
          <p:cNvSpPr>
            <a:spLocks noChangeArrowheads="1"/>
          </p:cNvSpPr>
          <p:nvPr/>
        </p:nvSpPr>
        <p:spPr bwMode="auto">
          <a:xfrm>
            <a:off x="3270250" y="5961063"/>
            <a:ext cx="26797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3200">
                <a:solidFill>
                  <a:srgbClr val="FFFFFF"/>
                </a:solidFill>
              </a:rPr>
              <a:t>Total Variation</a:t>
            </a:r>
            <a:endParaRPr lang="en-US" altLang="zh-TW"/>
          </a:p>
        </p:txBody>
      </p:sp>
      <p:pic>
        <p:nvPicPr>
          <p:cNvPr id="6042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2063" y="917575"/>
            <a:ext cx="6705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slow" advTm="14895"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614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6144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2063" y="914400"/>
            <a:ext cx="6705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445" name="Rectangle 6"/>
          <p:cNvSpPr>
            <a:spLocks noChangeArrowheads="1"/>
          </p:cNvSpPr>
          <p:nvPr/>
        </p:nvSpPr>
        <p:spPr bwMode="auto">
          <a:xfrm>
            <a:off x="2611438" y="5980113"/>
            <a:ext cx="40068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3200">
                <a:solidFill>
                  <a:srgbClr val="FFFFFF"/>
                </a:solidFill>
              </a:rPr>
              <a:t>Weighted Least Square</a:t>
            </a:r>
            <a:endParaRPr lang="en-US" altLang="zh-TW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6"/>
          <p:cNvSpPr>
            <a:spLocks noChangeArrowheads="1"/>
          </p:cNvSpPr>
          <p:nvPr/>
        </p:nvSpPr>
        <p:spPr bwMode="auto">
          <a:xfrm>
            <a:off x="3603625" y="5943600"/>
            <a:ext cx="23796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TW" sz="3200">
                <a:solidFill>
                  <a:srgbClr val="FFFFFF"/>
                </a:solidFill>
              </a:rPr>
              <a:t>Subr et al. 09</a:t>
            </a:r>
            <a:endParaRPr lang="en-US" altLang="zh-TW"/>
          </a:p>
        </p:txBody>
      </p:sp>
      <p:pic>
        <p:nvPicPr>
          <p:cNvPr id="6246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2063" y="914400"/>
            <a:ext cx="6705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2063" y="914400"/>
            <a:ext cx="6705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3491" name="Rectangle 6"/>
          <p:cNvSpPr>
            <a:spLocks noChangeArrowheads="1"/>
          </p:cNvSpPr>
          <p:nvPr/>
        </p:nvSpPr>
        <p:spPr bwMode="auto">
          <a:xfrm>
            <a:off x="3559175" y="5943600"/>
            <a:ext cx="24685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TW" sz="3200">
                <a:solidFill>
                  <a:srgbClr val="FFFFFF"/>
                </a:solidFill>
              </a:rPr>
              <a:t>L0 Smoothing</a:t>
            </a:r>
            <a:endParaRPr lang="en-US" altLang="zh-TW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2" descr="C:\Users\xuli\Pictures\Google Talk Received Images\new_043l_SN6_W0.013_E0.03_I3_BF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3650" y="914400"/>
            <a:ext cx="67056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5" name="Rectangle 6"/>
          <p:cNvSpPr>
            <a:spLocks noChangeArrowheads="1"/>
          </p:cNvSpPr>
          <p:nvPr/>
        </p:nvSpPr>
        <p:spPr bwMode="auto">
          <a:xfrm>
            <a:off x="4114800" y="5943600"/>
            <a:ext cx="9699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3200">
                <a:solidFill>
                  <a:srgbClr val="FFFFFF"/>
                </a:solidFill>
              </a:rPr>
              <a:t>Ours</a:t>
            </a:r>
            <a:endParaRPr lang="en-US" altLang="zh-TW"/>
          </a:p>
        </p:txBody>
      </p:sp>
    </p:spTree>
  </p:cSld>
  <p:clrMapOvr>
    <a:masterClrMapping/>
  </p:clrMapOvr>
  <p:transition spd="slow" advTm="15014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evious Work - Texture Analysis</a:t>
            </a:r>
          </a:p>
        </p:txBody>
      </p:sp>
      <p:sp>
        <p:nvSpPr>
          <p:cNvPr id="2969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Near-regular texture</a:t>
            </a:r>
          </a:p>
          <a:p>
            <a:pPr lvl="1"/>
            <a:r>
              <a:rPr lang="da-DK" smtClean="0"/>
              <a:t>[Liu et al. 2003; Hays et al. 2006; Liu et al. 2008]</a:t>
            </a:r>
          </a:p>
          <a:p>
            <a:pPr lvl="1"/>
            <a:r>
              <a:rPr lang="da-DK" smtClean="0"/>
              <a:t>Detection-classification-inpainting</a:t>
            </a:r>
          </a:p>
        </p:txBody>
      </p:sp>
      <p:pic>
        <p:nvPicPr>
          <p:cNvPr id="2970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05" t="3758" r="75471" b="4085"/>
          <a:stretch>
            <a:fillRect/>
          </a:stretch>
        </p:blipFill>
        <p:spPr bwMode="auto">
          <a:xfrm>
            <a:off x="990600" y="3429000"/>
            <a:ext cx="2259013" cy="252730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70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607" t="3758" r="1105" b="4085"/>
          <a:stretch>
            <a:fillRect/>
          </a:stretch>
        </p:blipFill>
        <p:spPr bwMode="auto">
          <a:xfrm>
            <a:off x="6248400" y="3429000"/>
            <a:ext cx="2246313" cy="252730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7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 t="3758" r="25552" b="4085"/>
          <a:stretch>
            <a:fillRect/>
          </a:stretch>
        </p:blipFill>
        <p:spPr bwMode="auto">
          <a:xfrm>
            <a:off x="3570288" y="3429000"/>
            <a:ext cx="2357437" cy="252730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slow" advTm="17409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655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6554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74613"/>
            <a:ext cx="5489575" cy="594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5541" name="Rectangle 6"/>
          <p:cNvSpPr>
            <a:spLocks noChangeArrowheads="1"/>
          </p:cNvSpPr>
          <p:nvPr/>
        </p:nvSpPr>
        <p:spPr bwMode="auto">
          <a:xfrm>
            <a:off x="4191000" y="5943600"/>
            <a:ext cx="10763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3200">
                <a:solidFill>
                  <a:srgbClr val="FFFFFF"/>
                </a:solidFill>
              </a:rPr>
              <a:t>Input</a:t>
            </a:r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665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6656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74613"/>
            <a:ext cx="5489575" cy="594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6565" name="Rectangle 6"/>
          <p:cNvSpPr>
            <a:spLocks noChangeArrowheads="1"/>
          </p:cNvSpPr>
          <p:nvPr/>
        </p:nvSpPr>
        <p:spPr bwMode="auto">
          <a:xfrm>
            <a:off x="4191000" y="5943600"/>
            <a:ext cx="9699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3200">
                <a:solidFill>
                  <a:srgbClr val="FFFFFF"/>
                </a:solidFill>
              </a:rPr>
              <a:t>Ours</a:t>
            </a:r>
            <a:endParaRPr lang="en-US" altLang="zh-TW"/>
          </a:p>
        </p:txBody>
      </p:sp>
      <p:pic>
        <p:nvPicPr>
          <p:cNvPr id="7" name="Picture 6" descr="D:\[SLIDES]\siga12\Examples_in_paper\Param_test\old\new_248aaa_SN03_W0.010_E0.01_I5a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5625" y="74613"/>
            <a:ext cx="5489575" cy="594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6"/>
          <p:cNvSpPr>
            <a:spLocks noChangeArrowheads="1"/>
          </p:cNvSpPr>
          <p:nvPr/>
        </p:nvSpPr>
        <p:spPr bwMode="auto">
          <a:xfrm>
            <a:off x="4191000" y="5943600"/>
            <a:ext cx="10763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3200">
                <a:solidFill>
                  <a:srgbClr val="FFFFFF"/>
                </a:solidFill>
              </a:rPr>
              <a:t>Input</a:t>
            </a:r>
            <a:endParaRPr lang="en-US" altLang="zh-TW"/>
          </a:p>
        </p:txBody>
      </p:sp>
      <p:pic>
        <p:nvPicPr>
          <p:cNvPr id="6963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143000"/>
            <a:ext cx="60960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slow" advTm="17772"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7175" y="1143000"/>
            <a:ext cx="60960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0659" name="Rectangle 6"/>
          <p:cNvSpPr>
            <a:spLocks noChangeArrowheads="1"/>
          </p:cNvSpPr>
          <p:nvPr/>
        </p:nvSpPr>
        <p:spPr bwMode="auto">
          <a:xfrm>
            <a:off x="4191000" y="5943600"/>
            <a:ext cx="9699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3200">
                <a:solidFill>
                  <a:srgbClr val="FFFFFF"/>
                </a:solidFill>
              </a:rPr>
              <a:t>Ours</a:t>
            </a:r>
            <a:endParaRPr lang="en-US" altLang="zh-TW"/>
          </a:p>
        </p:txBody>
      </p:sp>
      <p:pic>
        <p:nvPicPr>
          <p:cNvPr id="6963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143000"/>
            <a:ext cx="60960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slow" advTm="564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5" descr="C:\Users\cvgroup\Desktop\comic2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9813" y="152400"/>
            <a:ext cx="3182937" cy="594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83" name="Rectangle 2"/>
          <p:cNvSpPr>
            <a:spLocks noChangeArrowheads="1"/>
          </p:cNvSpPr>
          <p:nvPr/>
        </p:nvSpPr>
        <p:spPr bwMode="auto">
          <a:xfrm>
            <a:off x="1039813" y="6078538"/>
            <a:ext cx="5816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lvl="1" eaLnBrk="1" hangingPunct="1"/>
            <a:r>
              <a:rPr lang="en-US" altLang="zh-TW" sz="2400">
                <a:solidFill>
                  <a:schemeClr val="bg1"/>
                </a:solidFill>
              </a:rPr>
              <a:t>Color Comic from [Kopf and Lischinski 12]</a:t>
            </a:r>
          </a:p>
        </p:txBody>
      </p:sp>
      <p:pic>
        <p:nvPicPr>
          <p:cNvPr id="309250" name="Picture 2" descr="D:\[RESEARCH]\[SIGGRAPH 2012]\code\ret3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8525" y="152400"/>
            <a:ext cx="3182938" cy="594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 advTm="856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2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76400" y="914400"/>
            <a:ext cx="6261100" cy="5029200"/>
          </a:xfrm>
        </p:spPr>
      </p:pic>
      <p:sp>
        <p:nvSpPr>
          <p:cNvPr id="76803" name="Rectangle 6"/>
          <p:cNvSpPr>
            <a:spLocks noChangeArrowheads="1"/>
          </p:cNvSpPr>
          <p:nvPr/>
        </p:nvSpPr>
        <p:spPr bwMode="auto">
          <a:xfrm>
            <a:off x="4191000" y="5943600"/>
            <a:ext cx="10763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3200">
                <a:solidFill>
                  <a:srgbClr val="FFFFFF"/>
                </a:solidFill>
              </a:rPr>
              <a:t>Input</a:t>
            </a:r>
            <a:endParaRPr lang="en-US" altLang="zh-TW"/>
          </a:p>
        </p:txBody>
      </p:sp>
    </p:spTree>
  </p:cSld>
  <p:clrMapOvr>
    <a:masterClrMapping/>
  </p:clrMapOvr>
  <p:transition spd="slow" advTm="6827"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914400"/>
            <a:ext cx="62611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2" name="Picture 2" descr="X:\smooth2012\NEW_Examples\Examples_in_sup\cross_stitch_SN04_W0.01_E0.03_I4_BF_35_0.02.png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73225" y="914400"/>
            <a:ext cx="6243638" cy="5029200"/>
          </a:xfrm>
        </p:spPr>
      </p:pic>
      <p:sp>
        <p:nvSpPr>
          <p:cNvPr id="77828" name="Rectangle 6"/>
          <p:cNvSpPr>
            <a:spLocks noChangeArrowheads="1"/>
          </p:cNvSpPr>
          <p:nvPr/>
        </p:nvSpPr>
        <p:spPr bwMode="auto">
          <a:xfrm>
            <a:off x="4191000" y="5943600"/>
            <a:ext cx="9699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3200">
                <a:solidFill>
                  <a:srgbClr val="FFFFFF"/>
                </a:solidFill>
              </a:rPr>
              <a:t>Ours</a:t>
            </a:r>
            <a:endParaRPr lang="en-US" altLang="zh-TW"/>
          </a:p>
        </p:txBody>
      </p:sp>
    </p:spTree>
  </p:cSld>
  <p:clrMapOvr>
    <a:masterClrMapping/>
  </p:clrMapOvr>
  <p:transition spd="slow" advTm="9569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0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00200" y="76200"/>
            <a:ext cx="5845175" cy="5943600"/>
          </a:xfrm>
        </p:spPr>
      </p:pic>
      <p:sp>
        <p:nvSpPr>
          <p:cNvPr id="78851" name="Rectangle 6"/>
          <p:cNvSpPr>
            <a:spLocks noChangeArrowheads="1"/>
          </p:cNvSpPr>
          <p:nvPr/>
        </p:nvSpPr>
        <p:spPr bwMode="auto">
          <a:xfrm>
            <a:off x="3962400" y="5943600"/>
            <a:ext cx="10763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3200">
                <a:solidFill>
                  <a:srgbClr val="FFFFFF"/>
                </a:solidFill>
              </a:rPr>
              <a:t>Input</a:t>
            </a:r>
            <a:endParaRPr lang="en-US" altLang="zh-TW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8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95438" y="73025"/>
            <a:ext cx="5846762" cy="5943600"/>
          </a:xfrm>
        </p:spPr>
      </p:pic>
      <p:sp>
        <p:nvSpPr>
          <p:cNvPr id="79875" name="Rectangle 6"/>
          <p:cNvSpPr>
            <a:spLocks noChangeArrowheads="1"/>
          </p:cNvSpPr>
          <p:nvPr/>
        </p:nvSpPr>
        <p:spPr bwMode="auto">
          <a:xfrm>
            <a:off x="4191000" y="5943600"/>
            <a:ext cx="9699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3200">
                <a:solidFill>
                  <a:srgbClr val="FFFFFF"/>
                </a:solidFill>
              </a:rPr>
              <a:t>Ours</a:t>
            </a:r>
            <a:endParaRPr lang="en-US" altLang="zh-TW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646116" y="2565737"/>
            <a:ext cx="4135684" cy="1015663"/>
          </a:xfrm>
          <a:prstGeom prst="rect">
            <a:avLst/>
          </a:prstGeom>
        </p:spPr>
        <p:txBody>
          <a:bodyPr wrap="none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>
              <a:defRPr/>
            </a:pPr>
            <a:r>
              <a:rPr lang="en-US" sz="6000" b="1" dirty="0">
                <a:ln w="11430"/>
                <a:solidFill>
                  <a:srgbClr val="FFC0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cs typeface="Arial" charset="0"/>
              </a:rPr>
              <a:t>Applications</a:t>
            </a:r>
          </a:p>
        </p:txBody>
      </p:sp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15875" y="68263"/>
            <a:ext cx="4311650" cy="2246312"/>
            <a:chOff x="15875" y="68263"/>
            <a:chExt cx="4311650" cy="2246312"/>
          </a:xfrm>
        </p:grpSpPr>
        <p:pic>
          <p:nvPicPr>
            <p:cNvPr id="80917" name="Picture 2" descr="\\pc89134\siggrah12\vector\_ok_gongxi\gongxi_origs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75" y="76200"/>
              <a:ext cx="2122488" cy="1719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0918" name="Picture 2" descr="X:\smooth2012\VECTORIZATION\_ok_stitch\stitch-1s_8xEPS_S06.pn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5038" y="76200"/>
              <a:ext cx="2122487" cy="1719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0919" name="Rectangle 8"/>
            <p:cNvSpPr>
              <a:spLocks noChangeArrowheads="1"/>
            </p:cNvSpPr>
            <p:nvPr/>
          </p:nvSpPr>
          <p:spPr bwMode="auto">
            <a:xfrm>
              <a:off x="1014413" y="1946275"/>
              <a:ext cx="2098675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>
                  <a:solidFill>
                    <a:srgbClr val="FFFFFF"/>
                  </a:solidFill>
                </a:rPr>
                <a:t>Image Vectorization</a:t>
              </a:r>
            </a:p>
          </p:txBody>
        </p:sp>
        <p:sp>
          <p:nvSpPr>
            <p:cNvPr id="6" name="Rectangle 5"/>
            <p:cNvSpPr/>
            <p:nvPr/>
          </p:nvSpPr>
          <p:spPr>
            <a:xfrm>
              <a:off x="15875" y="68263"/>
              <a:ext cx="4311650" cy="2239962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4400550" y="68263"/>
            <a:ext cx="4695825" cy="2246312"/>
            <a:chOff x="4400550" y="68263"/>
            <a:chExt cx="4695825" cy="2246312"/>
          </a:xfrm>
        </p:grpSpPr>
        <p:pic>
          <p:nvPicPr>
            <p:cNvPr id="80913" name="Picture 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35475" y="76200"/>
              <a:ext cx="2286000" cy="17145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0914" name="Picture 4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81800" y="76200"/>
              <a:ext cx="2286000" cy="17145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0915" name="Rectangle 8"/>
            <p:cNvSpPr>
              <a:spLocks noChangeArrowheads="1"/>
            </p:cNvSpPr>
            <p:nvPr/>
          </p:nvSpPr>
          <p:spPr bwMode="auto">
            <a:xfrm>
              <a:off x="5732463" y="1946275"/>
              <a:ext cx="2193925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>
                  <a:solidFill>
                    <a:srgbClr val="FFFFFF"/>
                  </a:solidFill>
                </a:rPr>
                <a:t>Texture Manipulation</a:t>
              </a: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4400550" y="68263"/>
              <a:ext cx="4695825" cy="2239962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31750" y="3602038"/>
            <a:ext cx="4429125" cy="3011487"/>
            <a:chOff x="31750" y="3602038"/>
            <a:chExt cx="4429125" cy="3011487"/>
          </a:xfrm>
        </p:grpSpPr>
        <p:pic>
          <p:nvPicPr>
            <p:cNvPr id="80907" name="Picture 5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750" y="3946525"/>
              <a:ext cx="2174875" cy="1630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0908" name="Picture 6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0" y="3946525"/>
              <a:ext cx="2174875" cy="1630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0909" name="Picture 7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938" y="5699125"/>
              <a:ext cx="1219200" cy="914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0910" name="Picture 8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43200" y="5699125"/>
              <a:ext cx="1219200" cy="914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8" name="Rectangle 17"/>
            <p:cNvSpPr/>
            <p:nvPr/>
          </p:nvSpPr>
          <p:spPr>
            <a:xfrm>
              <a:off x="50800" y="3633788"/>
              <a:ext cx="4410075" cy="2979737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0912" name="Rectangle 8"/>
            <p:cNvSpPr>
              <a:spLocks noChangeArrowheads="1"/>
            </p:cNvSpPr>
            <p:nvPr/>
          </p:nvSpPr>
          <p:spPr bwMode="auto">
            <a:xfrm>
              <a:off x="990600" y="3602038"/>
              <a:ext cx="2441575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>
                  <a:solidFill>
                    <a:srgbClr val="FFFFFF"/>
                  </a:solidFill>
                </a:rPr>
                <a:t>Content-aware Resizing </a:t>
              </a:r>
            </a:p>
          </p:txBody>
        </p:sp>
      </p:grp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4541838" y="3586163"/>
            <a:ext cx="4554537" cy="3043237"/>
            <a:chOff x="4541838" y="3586163"/>
            <a:chExt cx="4554537" cy="3043237"/>
          </a:xfrm>
        </p:grpSpPr>
        <p:pic>
          <p:nvPicPr>
            <p:cNvPr id="80903" name="Picture 9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41838" y="4243388"/>
              <a:ext cx="2163762" cy="1828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0904" name="Picture 10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81800" y="4243388"/>
              <a:ext cx="2273300" cy="1828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0" name="Rectangle 19"/>
            <p:cNvSpPr/>
            <p:nvPr/>
          </p:nvSpPr>
          <p:spPr>
            <a:xfrm>
              <a:off x="4587875" y="3649663"/>
              <a:ext cx="4508500" cy="2979737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0906" name="Rectangle 8"/>
            <p:cNvSpPr>
              <a:spLocks noChangeArrowheads="1"/>
            </p:cNvSpPr>
            <p:nvPr/>
          </p:nvSpPr>
          <p:spPr bwMode="auto">
            <a:xfrm>
              <a:off x="5780088" y="3586163"/>
              <a:ext cx="2055812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>
                  <a:solidFill>
                    <a:srgbClr val="FFFFFF"/>
                  </a:solidFill>
                </a:rPr>
                <a:t>Image Composition</a:t>
              </a:r>
            </a:p>
          </p:txBody>
        </p:sp>
      </p:grpSp>
    </p:spTree>
    <p:custDataLst>
      <p:tags r:id="rId1"/>
    </p:custDataLst>
  </p:cSld>
  <p:clrMapOvr>
    <a:masterClrMapping/>
  </p:clrMapOvr>
  <p:transition spd="slow" advTm="3712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28"/>
          <p:cNvSpPr/>
          <p:nvPr/>
        </p:nvSpPr>
        <p:spPr>
          <a:xfrm>
            <a:off x="5630863" y="0"/>
            <a:ext cx="3511550" cy="685800"/>
          </a:xfrm>
          <a:prstGeom prst="rect">
            <a:avLst/>
          </a:prstGeom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n>
                <a:solidFill>
                  <a:sysClr val="windowText" lastClr="000000"/>
                </a:solidFill>
              </a:ln>
              <a:solidFill>
                <a:schemeClr val="tx1"/>
              </a:solidFill>
            </a:endParaRPr>
          </a:p>
        </p:txBody>
      </p:sp>
      <p:sp>
        <p:nvSpPr>
          <p:cNvPr id="2969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Image Smooth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6700" y="1579563"/>
            <a:ext cx="6605588" cy="4525962"/>
          </a:xfrm>
        </p:spPr>
        <p:txBody>
          <a:bodyPr/>
          <a:lstStyle/>
          <a:p>
            <a:r>
              <a:rPr lang="da-DK" smtClean="0"/>
              <a:t>Local Filters</a:t>
            </a:r>
          </a:p>
          <a:p>
            <a:pPr lvl="1"/>
            <a:r>
              <a:rPr lang="da-DK" sz="2400" smtClean="0"/>
              <a:t>Bilateral Filter </a:t>
            </a:r>
            <a:r>
              <a:rPr lang="en-US" altLang="zh-TW" sz="2400" smtClean="0">
                <a:solidFill>
                  <a:srgbClr val="FFFFFF"/>
                </a:solidFill>
              </a:rPr>
              <a:t>[Durand and Dorsey 02 …]</a:t>
            </a:r>
          </a:p>
          <a:p>
            <a:pPr lvl="1"/>
            <a:r>
              <a:rPr lang="en-US" sz="2400" smtClean="0">
                <a:solidFill>
                  <a:srgbClr val="FFFFFF"/>
                </a:solidFill>
              </a:rPr>
              <a:t>Dominant/Closet Mode Filter  </a:t>
            </a:r>
            <a:r>
              <a:rPr lang="en-US" altLang="zh-TW" sz="2400" smtClean="0">
                <a:solidFill>
                  <a:srgbClr val="FFFFFF"/>
                </a:solidFill>
              </a:rPr>
              <a:t>[Kass and Solomon 10]</a:t>
            </a:r>
          </a:p>
          <a:p>
            <a:pPr lvl="1"/>
            <a:r>
              <a:rPr lang="da-DK" sz="2400" smtClean="0"/>
              <a:t>Local Laplacian Filter (LLC) </a:t>
            </a:r>
            <a:r>
              <a:rPr lang="en-US" altLang="zh-TW" sz="2400" smtClean="0">
                <a:solidFill>
                  <a:srgbClr val="FFFFFF"/>
                </a:solidFill>
              </a:rPr>
              <a:t>[Sylvain et al. 11]</a:t>
            </a:r>
          </a:p>
          <a:p>
            <a:pPr lvl="1"/>
            <a:r>
              <a:rPr lang="da-DK" sz="2400" smtClean="0"/>
              <a:t>A large number of variants and acceleration methods [Gastal et al. 12]</a:t>
            </a:r>
          </a:p>
          <a:p>
            <a:pPr lvl="1"/>
            <a:r>
              <a:rPr lang="da-DK" sz="2400" smtClean="0"/>
              <a:t>...</a:t>
            </a:r>
          </a:p>
          <a:p>
            <a:endParaRPr lang="da-DK" smtClean="0"/>
          </a:p>
        </p:txBody>
      </p:sp>
      <p:pic>
        <p:nvPicPr>
          <p:cNvPr id="12" name="Picture 9" descr="C:\Users\xuli\Desktop\bila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73900" y="0"/>
            <a:ext cx="1993900" cy="1371600"/>
          </a:xfrm>
          <a:prstGeom prst="rect">
            <a:avLst/>
          </a:prstGeom>
          <a:noFill/>
          <a:ln>
            <a:solidFill>
              <a:schemeClr val="bg2">
                <a:lumMod val="90000"/>
              </a:schemeClr>
            </a:solidFill>
          </a:ln>
        </p:spPr>
      </p:pic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6762750" y="1371600"/>
            <a:ext cx="24161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>
                <a:solidFill>
                  <a:srgbClr val="FFFFFF"/>
                </a:solidFill>
              </a:rPr>
              <a:t>[Durand and Dorsey 02]</a:t>
            </a:r>
          </a:p>
        </p:txBody>
      </p:sp>
      <p:grpSp>
        <p:nvGrpSpPr>
          <p:cNvPr id="20" name="Group 19"/>
          <p:cNvGrpSpPr>
            <a:grpSpLocks/>
          </p:cNvGrpSpPr>
          <p:nvPr/>
        </p:nvGrpSpPr>
        <p:grpSpPr bwMode="auto">
          <a:xfrm>
            <a:off x="7026275" y="1743075"/>
            <a:ext cx="2043113" cy="1371600"/>
            <a:chOff x="838200" y="4495800"/>
            <a:chExt cx="2196353" cy="1371600"/>
          </a:xfrm>
        </p:grpSpPr>
        <p:pic>
          <p:nvPicPr>
            <p:cNvPr id="21" name="Picture 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838200" y="4495800"/>
              <a:ext cx="1099030" cy="1371600"/>
            </a:xfrm>
            <a:prstGeom prst="rect">
              <a:avLst/>
            </a:prstGeom>
            <a:noFill/>
            <a:ln w="9525">
              <a:solidFill>
                <a:schemeClr val="bg2">
                  <a:lumMod val="90000"/>
                </a:schemeClr>
              </a:solidFill>
              <a:miter lim="800000"/>
              <a:headEnd/>
              <a:tailEnd/>
            </a:ln>
            <a:effectLst/>
          </p:spPr>
        </p:pic>
        <p:pic>
          <p:nvPicPr>
            <p:cNvPr id="22" name="Picture 3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937230" y="4495800"/>
              <a:ext cx="1097323" cy="1371600"/>
            </a:xfrm>
            <a:prstGeom prst="rect">
              <a:avLst/>
            </a:prstGeom>
            <a:noFill/>
            <a:ln w="9525">
              <a:solidFill>
                <a:schemeClr val="bg2">
                  <a:lumMod val="90000"/>
                </a:schemeClr>
              </a:solidFill>
              <a:miter lim="800000"/>
              <a:headEnd/>
              <a:tailEnd/>
            </a:ln>
            <a:effectLst/>
          </p:spPr>
        </p:pic>
      </p:grpSp>
      <p:sp>
        <p:nvSpPr>
          <p:cNvPr id="23" name="Rectangle 7"/>
          <p:cNvSpPr>
            <a:spLocks noChangeArrowheads="1"/>
          </p:cNvSpPr>
          <p:nvPr/>
        </p:nvSpPr>
        <p:spPr bwMode="auto">
          <a:xfrm>
            <a:off x="6872288" y="3114675"/>
            <a:ext cx="23098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>
                <a:solidFill>
                  <a:srgbClr val="FFFFFF"/>
                </a:solidFill>
              </a:rPr>
              <a:t>[Kass and Solomon 10]</a:t>
            </a:r>
          </a:p>
        </p:txBody>
      </p:sp>
      <p:sp>
        <p:nvSpPr>
          <p:cNvPr id="28" name="Rectangle 8"/>
          <p:cNvSpPr>
            <a:spLocks noChangeArrowheads="1"/>
          </p:cNvSpPr>
          <p:nvPr/>
        </p:nvSpPr>
        <p:spPr bwMode="auto">
          <a:xfrm>
            <a:off x="7162800" y="4811713"/>
            <a:ext cx="17764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>
                <a:solidFill>
                  <a:srgbClr val="FFFFFF"/>
                </a:solidFill>
              </a:rPr>
              <a:t>[Sylvain et al. 11]</a:t>
            </a:r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7092950" y="3441700"/>
            <a:ext cx="1882775" cy="1374775"/>
            <a:chOff x="7105672" y="3455894"/>
            <a:chExt cx="1504928" cy="1373748"/>
          </a:xfrm>
        </p:grpSpPr>
        <p:pic>
          <p:nvPicPr>
            <p:cNvPr id="30" name="Picture 2"/>
            <p:cNvPicPr>
              <a:picLocks noChangeArrowheads="1"/>
            </p:cNvPicPr>
            <p:nvPr/>
          </p:nvPicPr>
          <p:blipFill rotWithShape="1">
            <a:blip r:embed="rId6"/>
            <a:srcRect l="50000"/>
            <a:stretch/>
          </p:blipFill>
          <p:spPr bwMode="auto">
            <a:xfrm>
              <a:off x="7925388" y="3455894"/>
              <a:ext cx="685212" cy="1372162"/>
            </a:xfrm>
            <a:prstGeom prst="rect">
              <a:avLst/>
            </a:prstGeom>
            <a:noFill/>
            <a:ln w="9525">
              <a:solidFill>
                <a:schemeClr val="bg2">
                  <a:lumMod val="90000"/>
                </a:schemeClr>
              </a:solidFill>
              <a:miter lim="800000"/>
              <a:headEnd/>
              <a:tailEnd/>
            </a:ln>
            <a:effectLst/>
          </p:spPr>
        </p:pic>
        <p:pic>
          <p:nvPicPr>
            <p:cNvPr id="31" name="Picture 3"/>
            <p:cNvPicPr>
              <a:picLocks noChangeArrowheads="1"/>
            </p:cNvPicPr>
            <p:nvPr/>
          </p:nvPicPr>
          <p:blipFill rotWithShape="1">
            <a:blip r:embed="rId7"/>
            <a:srcRect r="40482"/>
            <a:stretch/>
          </p:blipFill>
          <p:spPr bwMode="auto">
            <a:xfrm>
              <a:off x="7105672" y="3457481"/>
              <a:ext cx="815910" cy="1372161"/>
            </a:xfrm>
            <a:prstGeom prst="rect">
              <a:avLst/>
            </a:prstGeom>
            <a:noFill/>
            <a:ln w="9525">
              <a:solidFill>
                <a:schemeClr val="bg2">
                  <a:lumMod val="90000"/>
                </a:schemeClr>
              </a:solidFill>
              <a:miter lim="800000"/>
              <a:headEnd/>
              <a:tailEnd/>
            </a:ln>
            <a:effectLst/>
          </p:spPr>
        </p:pic>
      </p:grpSp>
    </p:spTree>
  </p:cSld>
  <p:clrMapOvr>
    <a:masterClrMapping/>
  </p:clrMapOvr>
  <p:transition spd="slow" advTm="9205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3" grpId="0"/>
      <p:bldP spid="28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algn="ctr"/>
            <a:r>
              <a:rPr lang="en-US" altLang="zh-TW" smtClean="0"/>
              <a:t>Edge Simplification</a:t>
            </a:r>
          </a:p>
        </p:txBody>
      </p:sp>
      <p:sp>
        <p:nvSpPr>
          <p:cNvPr id="72707" name="Rectangle 13"/>
          <p:cNvSpPr>
            <a:spLocks noChangeArrowheads="1"/>
          </p:cNvSpPr>
          <p:nvPr/>
        </p:nvSpPr>
        <p:spPr bwMode="auto">
          <a:xfrm>
            <a:off x="4067175" y="6099175"/>
            <a:ext cx="107632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3200">
                <a:solidFill>
                  <a:schemeClr val="bg1"/>
                </a:solidFill>
              </a:rPr>
              <a:t>Input</a:t>
            </a:r>
          </a:p>
        </p:txBody>
      </p:sp>
      <p:pic>
        <p:nvPicPr>
          <p:cNvPr id="7270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2963" y="1133475"/>
            <a:ext cx="4984750" cy="5029200"/>
          </a:xfrm>
          <a:prstGeom prst="rect">
            <a:avLst/>
          </a:prstGeom>
          <a:noFill/>
          <a:ln w="381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6172200" y="3305175"/>
            <a:ext cx="533400" cy="685800"/>
          </a:xfrm>
          <a:prstGeom prst="rect">
            <a:avLst/>
          </a:prstGeom>
          <a:noFill/>
          <a:ln w="635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custDataLst>
      <p:tags r:id="rId1"/>
    </p:custDataLst>
  </p:cSld>
  <p:clrMapOvr>
    <a:masterClrMapping/>
  </p:clrMapOvr>
  <p:transition spd="slow" advTm="1341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7" grpId="0"/>
      <p:bldP spid="2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2963" y="1133475"/>
            <a:ext cx="4984750" cy="5029200"/>
          </a:xfrm>
          <a:prstGeom prst="rect">
            <a:avLst/>
          </a:prstGeom>
          <a:noFill/>
          <a:ln w="381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2116138" y="1133475"/>
            <a:ext cx="4983162" cy="5029200"/>
          </a:xfrm>
          <a:prstGeom prst="rect">
            <a:avLst/>
          </a:prstGeom>
          <a:noFill/>
          <a:ln w="9525">
            <a:solidFill>
              <a:schemeClr val="bg2">
                <a:lumMod val="90000"/>
              </a:schemeClr>
            </a:solidFill>
            <a:miter lim="800000"/>
            <a:headEnd/>
            <a:tailEnd/>
          </a:ln>
        </p:spPr>
      </p:pic>
      <p:sp>
        <p:nvSpPr>
          <p:cNvPr id="82948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algn="ctr"/>
            <a:r>
              <a:rPr lang="en-US" altLang="zh-TW" smtClean="0"/>
              <a:t>Edge Simplification</a:t>
            </a:r>
          </a:p>
        </p:txBody>
      </p:sp>
      <p:sp>
        <p:nvSpPr>
          <p:cNvPr id="82949" name="Rectangle 13"/>
          <p:cNvSpPr>
            <a:spLocks noChangeArrowheads="1"/>
          </p:cNvSpPr>
          <p:nvPr/>
        </p:nvSpPr>
        <p:spPr bwMode="auto">
          <a:xfrm>
            <a:off x="3276600" y="6130925"/>
            <a:ext cx="26574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3200">
                <a:solidFill>
                  <a:schemeClr val="bg1"/>
                </a:solidFill>
              </a:rPr>
              <a:t>Extracted Edge</a:t>
            </a:r>
          </a:p>
        </p:txBody>
      </p:sp>
    </p:spTree>
  </p:cSld>
  <p:clrMapOvr>
    <a:masterClrMapping/>
  </p:clrMapOvr>
  <p:transition spd="slow" advTm="1050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2963" y="1117600"/>
            <a:ext cx="4979987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971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algn="ctr"/>
            <a:r>
              <a:rPr lang="en-US" altLang="zh-TW" smtClean="0"/>
              <a:t>Edge Simplification</a:t>
            </a:r>
          </a:p>
        </p:txBody>
      </p:sp>
      <p:sp>
        <p:nvSpPr>
          <p:cNvPr id="83972" name="Rectangle 13"/>
          <p:cNvSpPr>
            <a:spLocks noChangeArrowheads="1"/>
          </p:cNvSpPr>
          <p:nvPr/>
        </p:nvSpPr>
        <p:spPr bwMode="auto">
          <a:xfrm>
            <a:off x="3276600" y="6130925"/>
            <a:ext cx="257492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3200">
                <a:solidFill>
                  <a:schemeClr val="bg1"/>
                </a:solidFill>
              </a:rPr>
              <a:t>Structure map</a:t>
            </a:r>
          </a:p>
        </p:txBody>
      </p:sp>
    </p:spTree>
  </p:cSld>
  <p:clrMapOvr>
    <a:masterClrMapping/>
  </p:clrMapOvr>
  <p:transition spd="slow" advTm="11375"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2963" y="1117600"/>
            <a:ext cx="4979987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4995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algn="ctr"/>
            <a:r>
              <a:rPr lang="en-US" altLang="zh-TW" smtClean="0"/>
              <a:t>Edge Simplification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2116138" y="1133475"/>
            <a:ext cx="4968875" cy="5029200"/>
          </a:xfrm>
          <a:prstGeom prst="rect">
            <a:avLst/>
          </a:prstGeom>
          <a:noFill/>
          <a:ln w="9525">
            <a:solidFill>
              <a:schemeClr val="bg2">
                <a:lumMod val="90000"/>
              </a:schemeClr>
            </a:solidFill>
            <a:miter lim="800000"/>
            <a:headEnd/>
            <a:tailEnd/>
          </a:ln>
        </p:spPr>
      </p:pic>
      <p:sp>
        <p:nvSpPr>
          <p:cNvPr id="84997" name="Rectangle 13"/>
          <p:cNvSpPr>
            <a:spLocks noChangeArrowheads="1"/>
          </p:cNvSpPr>
          <p:nvPr/>
        </p:nvSpPr>
        <p:spPr bwMode="auto">
          <a:xfrm>
            <a:off x="3276600" y="6130925"/>
            <a:ext cx="26574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3200">
                <a:solidFill>
                  <a:schemeClr val="bg1"/>
                </a:solidFill>
              </a:rPr>
              <a:t>Extracted Edge</a:t>
            </a:r>
          </a:p>
        </p:txBody>
      </p:sp>
    </p:spTree>
  </p:cSld>
  <p:clrMapOvr>
    <a:masterClrMapping/>
  </p:clrMapOvr>
  <p:transition spd="slow" advTm="653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2116138" y="1133475"/>
            <a:ext cx="4983162" cy="5029200"/>
          </a:xfrm>
          <a:prstGeom prst="rect">
            <a:avLst/>
          </a:prstGeom>
          <a:noFill/>
          <a:ln w="9525">
            <a:solidFill>
              <a:schemeClr val="bg2">
                <a:lumMod val="90000"/>
              </a:schemeClr>
            </a:solidFill>
            <a:miter lim="800000"/>
            <a:headEnd/>
            <a:tailEnd/>
          </a:ln>
        </p:spPr>
      </p:pic>
      <p:sp>
        <p:nvSpPr>
          <p:cNvPr id="86019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algn="ctr"/>
            <a:r>
              <a:rPr lang="en-US" altLang="zh-TW" smtClean="0"/>
              <a:t>Edge Simplification</a:t>
            </a:r>
          </a:p>
        </p:txBody>
      </p:sp>
      <p:sp>
        <p:nvSpPr>
          <p:cNvPr id="86020" name="Rectangle 13"/>
          <p:cNvSpPr>
            <a:spLocks noChangeArrowheads="1"/>
          </p:cNvSpPr>
          <p:nvPr/>
        </p:nvSpPr>
        <p:spPr bwMode="auto">
          <a:xfrm>
            <a:off x="3276600" y="6130925"/>
            <a:ext cx="26574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3200">
                <a:solidFill>
                  <a:schemeClr val="bg1"/>
                </a:solidFill>
              </a:rPr>
              <a:t>Extracted Edge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2116138" y="1133475"/>
            <a:ext cx="4968875" cy="5029200"/>
          </a:xfrm>
          <a:prstGeom prst="rect">
            <a:avLst/>
          </a:prstGeom>
          <a:noFill/>
          <a:ln w="9525">
            <a:solidFill>
              <a:schemeClr val="bg2">
                <a:lumMod val="90000"/>
              </a:schemeClr>
            </a:solidFill>
            <a:miter lim="800000"/>
            <a:headEnd/>
            <a:tailEnd/>
          </a:ln>
        </p:spPr>
      </p:pic>
    </p:spTree>
  </p:cSld>
  <p:clrMapOvr>
    <a:masterClrMapping/>
  </p:clrMapOvr>
  <p:transition spd="slow" advTm="1138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-4.44444E-6 L -0.27882 0.00139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941" y="69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4.44444E-6 L 0.27188 0.00139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594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2112963" y="1116013"/>
            <a:ext cx="5026025" cy="5029200"/>
          </a:xfrm>
          <a:prstGeom prst="rect">
            <a:avLst/>
          </a:prstGeom>
          <a:noFill/>
          <a:ln w="9525">
            <a:solidFill>
              <a:schemeClr val="bg2">
                <a:lumMod val="90000"/>
              </a:schemeClr>
            </a:solidFill>
            <a:miter lim="800000"/>
            <a:headEnd/>
            <a:tailEnd/>
          </a:ln>
        </p:spPr>
      </p:pic>
      <p:sp>
        <p:nvSpPr>
          <p:cNvPr id="87043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algn="ctr"/>
            <a:r>
              <a:rPr lang="en-US" altLang="zh-TW" smtClean="0"/>
              <a:t>Edge Simplification</a:t>
            </a:r>
          </a:p>
        </p:txBody>
      </p:sp>
      <p:sp>
        <p:nvSpPr>
          <p:cNvPr id="87044" name="Rectangle 13"/>
          <p:cNvSpPr>
            <a:spLocks noChangeArrowheads="1"/>
          </p:cNvSpPr>
          <p:nvPr/>
        </p:nvSpPr>
        <p:spPr bwMode="auto">
          <a:xfrm>
            <a:off x="4067175" y="6099175"/>
            <a:ext cx="107632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3200">
                <a:solidFill>
                  <a:schemeClr val="bg1"/>
                </a:solidFill>
              </a:rPr>
              <a:t>Input</a:t>
            </a:r>
          </a:p>
        </p:txBody>
      </p:sp>
    </p:spTree>
  </p:cSld>
  <p:clrMapOvr>
    <a:masterClrMapping/>
  </p:clrMapOvr>
  <p:transition spd="slow" advTm="6889"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6138" y="1116013"/>
            <a:ext cx="50292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8067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algn="ctr"/>
            <a:r>
              <a:rPr lang="en-US" altLang="zh-TW" smtClean="0"/>
              <a:t>Edge Simplification</a:t>
            </a:r>
          </a:p>
        </p:txBody>
      </p:sp>
      <p:sp>
        <p:nvSpPr>
          <p:cNvPr id="88068" name="Rectangle 13"/>
          <p:cNvSpPr>
            <a:spLocks noChangeArrowheads="1"/>
          </p:cNvSpPr>
          <p:nvPr/>
        </p:nvSpPr>
        <p:spPr bwMode="auto">
          <a:xfrm>
            <a:off x="3276600" y="6130925"/>
            <a:ext cx="26574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3200">
                <a:solidFill>
                  <a:schemeClr val="bg1"/>
                </a:solidFill>
              </a:rPr>
              <a:t>Extracted Edge</a:t>
            </a:r>
          </a:p>
        </p:txBody>
      </p:sp>
    </p:spTree>
  </p:cSld>
  <p:clrMapOvr>
    <a:masterClrMapping/>
  </p:clrMapOvr>
  <p:transition spd="slow" advTm="13509"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1117600"/>
            <a:ext cx="5026025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091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algn="ctr"/>
            <a:r>
              <a:rPr lang="en-US" altLang="zh-TW" smtClean="0"/>
              <a:t>Edge Simplification</a:t>
            </a:r>
          </a:p>
        </p:txBody>
      </p:sp>
      <p:sp>
        <p:nvSpPr>
          <p:cNvPr id="89092" name="Rectangle 13"/>
          <p:cNvSpPr>
            <a:spLocks noChangeArrowheads="1"/>
          </p:cNvSpPr>
          <p:nvPr/>
        </p:nvSpPr>
        <p:spPr bwMode="auto">
          <a:xfrm>
            <a:off x="3276600" y="6130925"/>
            <a:ext cx="257492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3200">
                <a:solidFill>
                  <a:schemeClr val="bg1"/>
                </a:solidFill>
              </a:rPr>
              <a:t>Structure map</a:t>
            </a:r>
          </a:p>
        </p:txBody>
      </p:sp>
    </p:spTree>
  </p:cSld>
  <p:clrMapOvr>
    <a:masterClrMapping/>
  </p:clrMapOvr>
  <p:transition spd="slow" advTm="5526"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8200" y="1116013"/>
            <a:ext cx="5037138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5"/>
          <a:stretch>
            <a:fillRect/>
          </a:stretch>
        </p:blipFill>
        <p:spPr bwMode="auto">
          <a:xfrm>
            <a:off x="2108200" y="1141413"/>
            <a:ext cx="5026025" cy="5029200"/>
          </a:xfrm>
          <a:prstGeom prst="rect">
            <a:avLst/>
          </a:prstGeom>
          <a:noFill/>
          <a:ln w="9525">
            <a:solidFill>
              <a:schemeClr val="bg2">
                <a:lumMod val="90000"/>
              </a:schemeClr>
            </a:solidFill>
            <a:miter lim="800000"/>
            <a:headEnd/>
            <a:tailEnd/>
          </a:ln>
        </p:spPr>
      </p:pic>
      <p:sp>
        <p:nvSpPr>
          <p:cNvPr id="90116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algn="ctr"/>
            <a:r>
              <a:rPr lang="en-US" altLang="zh-TW" smtClean="0"/>
              <a:t>Edge Simplification</a:t>
            </a:r>
          </a:p>
        </p:txBody>
      </p:sp>
      <p:sp>
        <p:nvSpPr>
          <p:cNvPr id="90117" name="Rectangle 13"/>
          <p:cNvSpPr>
            <a:spLocks noChangeArrowheads="1"/>
          </p:cNvSpPr>
          <p:nvPr/>
        </p:nvSpPr>
        <p:spPr bwMode="auto">
          <a:xfrm>
            <a:off x="3276600" y="6130925"/>
            <a:ext cx="26574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3200">
                <a:solidFill>
                  <a:schemeClr val="bg1"/>
                </a:solidFill>
              </a:rPr>
              <a:t>Extracted Edge</a:t>
            </a:r>
          </a:p>
        </p:txBody>
      </p:sp>
    </p:spTree>
    <p:custDataLst>
      <p:tags r:id="rId1"/>
    </p:custDataLst>
  </p:cSld>
  <p:clrMapOvr>
    <a:masterClrMapping/>
  </p:clrMapOvr>
  <p:transition spd="slow" advTm="1869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1.85185E-6 L 0.27795 0.00023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889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1.85185E-6 L -0.2809 0.00393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045" y="1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algn="ctr"/>
            <a:r>
              <a:rPr lang="en-US" smtClean="0"/>
              <a:t>Image Vecorization</a:t>
            </a:r>
          </a:p>
        </p:txBody>
      </p:sp>
      <p:pic>
        <p:nvPicPr>
          <p:cNvPr id="91139" name="Picture 2" descr="\\pc89134\siggrah12\vector\_ok_gongxi\gongxi_origs.png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60638" y="2193925"/>
            <a:ext cx="4064000" cy="3292475"/>
          </a:xfrm>
        </p:spPr>
      </p:pic>
    </p:spTree>
  </p:cSld>
  <p:clrMapOvr>
    <a:masterClrMapping/>
  </p:clrMapOvr>
  <p:transition spd="slow" advTm="26584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28"/>
          <p:cNvSpPr/>
          <p:nvPr/>
        </p:nvSpPr>
        <p:spPr>
          <a:xfrm>
            <a:off x="5630863" y="0"/>
            <a:ext cx="3511550" cy="685800"/>
          </a:xfrm>
          <a:prstGeom prst="rect">
            <a:avLst/>
          </a:prstGeom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n>
                <a:solidFill>
                  <a:sysClr val="windowText" lastClr="000000"/>
                </a:solidFill>
              </a:ln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0" y="5867400"/>
            <a:ext cx="9144000" cy="990600"/>
          </a:xfrm>
          <a:prstGeom prst="rect">
            <a:avLst/>
          </a:prstGeom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n>
                <a:solidFill>
                  <a:sysClr val="windowText" lastClr="000000"/>
                </a:solidFill>
              </a:ln>
              <a:solidFill>
                <a:schemeClr val="tx1"/>
              </a:solidFill>
            </a:endParaRPr>
          </a:p>
        </p:txBody>
      </p:sp>
      <p:sp>
        <p:nvSpPr>
          <p:cNvPr id="3072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Image Smooth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6700" y="1579563"/>
            <a:ext cx="6605588" cy="4525962"/>
          </a:xfrm>
        </p:spPr>
        <p:txBody>
          <a:bodyPr/>
          <a:lstStyle/>
          <a:p>
            <a:r>
              <a:rPr lang="da-DK" smtClean="0"/>
              <a:t>Global Approaches</a:t>
            </a:r>
          </a:p>
          <a:p>
            <a:pPr lvl="1"/>
            <a:r>
              <a:rPr lang="da-DK" sz="2400" smtClean="0"/>
              <a:t>TV-based [Rudin et al. 1992; Meyer 2001; Yin et al. 2005; Aujol et al. 2006; ...]</a:t>
            </a:r>
          </a:p>
          <a:p>
            <a:pPr lvl="1"/>
            <a:r>
              <a:rPr lang="da-DK" sz="2400" smtClean="0"/>
              <a:t>WLS  </a:t>
            </a:r>
            <a:r>
              <a:rPr lang="en-US" altLang="zh-TW" sz="2400" smtClean="0">
                <a:solidFill>
                  <a:srgbClr val="FFFFFF"/>
                </a:solidFill>
              </a:rPr>
              <a:t>[Farbman et al. 08]</a:t>
            </a:r>
            <a:endParaRPr lang="da-DK" sz="2400" smtClean="0"/>
          </a:p>
          <a:p>
            <a:pPr lvl="1"/>
            <a:r>
              <a:rPr lang="da-DK" sz="2400" smtClean="0"/>
              <a:t>Envelop Extraction </a:t>
            </a:r>
            <a:r>
              <a:rPr lang="en-US" altLang="zh-TW" sz="2400" smtClean="0"/>
              <a:t>[Subr et al. 09]</a:t>
            </a:r>
          </a:p>
          <a:p>
            <a:pPr lvl="1"/>
            <a:r>
              <a:rPr lang="da-DK" sz="2400" smtClean="0"/>
              <a:t>L0 Gradient Smoothing [Xu et al. 11]</a:t>
            </a:r>
          </a:p>
          <a:p>
            <a:endParaRPr lang="da-DK" smtClean="0"/>
          </a:p>
        </p:txBody>
      </p:sp>
      <p:pic>
        <p:nvPicPr>
          <p:cNvPr id="12" name="Picture 9" descr="C:\Users\xuli\Desktop\bila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73900" y="0"/>
            <a:ext cx="1993900" cy="1371600"/>
          </a:xfrm>
          <a:prstGeom prst="rect">
            <a:avLst/>
          </a:prstGeom>
          <a:noFill/>
          <a:ln>
            <a:solidFill>
              <a:schemeClr val="bg2">
                <a:lumMod val="90000"/>
              </a:schemeClr>
            </a:solidFill>
          </a:ln>
        </p:spPr>
      </p:pic>
      <p:sp>
        <p:nvSpPr>
          <p:cNvPr id="30727" name="Rectangle 15"/>
          <p:cNvSpPr>
            <a:spLocks noChangeArrowheads="1"/>
          </p:cNvSpPr>
          <p:nvPr/>
        </p:nvSpPr>
        <p:spPr bwMode="auto">
          <a:xfrm>
            <a:off x="6762750" y="1371600"/>
            <a:ext cx="24161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>
                <a:solidFill>
                  <a:srgbClr val="FFFFFF"/>
                </a:solidFill>
              </a:rPr>
              <a:t>[Durand and Dorsey 02]</a:t>
            </a:r>
          </a:p>
        </p:txBody>
      </p:sp>
      <p:grpSp>
        <p:nvGrpSpPr>
          <p:cNvPr id="30728" name="Group 19"/>
          <p:cNvGrpSpPr>
            <a:grpSpLocks/>
          </p:cNvGrpSpPr>
          <p:nvPr/>
        </p:nvGrpSpPr>
        <p:grpSpPr bwMode="auto">
          <a:xfrm>
            <a:off x="7026275" y="1743075"/>
            <a:ext cx="2043113" cy="1371600"/>
            <a:chOff x="838200" y="4495800"/>
            <a:chExt cx="2196353" cy="1371600"/>
          </a:xfrm>
        </p:grpSpPr>
        <p:pic>
          <p:nvPicPr>
            <p:cNvPr id="21" name="Picture 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838200" y="4495800"/>
              <a:ext cx="1099030" cy="1371600"/>
            </a:xfrm>
            <a:prstGeom prst="rect">
              <a:avLst/>
            </a:prstGeom>
            <a:noFill/>
            <a:ln w="9525">
              <a:solidFill>
                <a:schemeClr val="bg2">
                  <a:lumMod val="90000"/>
                </a:schemeClr>
              </a:solidFill>
              <a:miter lim="800000"/>
              <a:headEnd/>
              <a:tailEnd/>
            </a:ln>
            <a:effectLst/>
          </p:spPr>
        </p:pic>
        <p:pic>
          <p:nvPicPr>
            <p:cNvPr id="22" name="Picture 3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937230" y="4495800"/>
              <a:ext cx="1097323" cy="1371600"/>
            </a:xfrm>
            <a:prstGeom prst="rect">
              <a:avLst/>
            </a:prstGeom>
            <a:noFill/>
            <a:ln w="9525">
              <a:solidFill>
                <a:schemeClr val="bg2">
                  <a:lumMod val="90000"/>
                </a:schemeClr>
              </a:solidFill>
              <a:miter lim="800000"/>
              <a:headEnd/>
              <a:tailEnd/>
            </a:ln>
            <a:effectLst/>
          </p:spPr>
        </p:pic>
      </p:grpSp>
      <p:sp>
        <p:nvSpPr>
          <p:cNvPr id="30729" name="Rectangle 7"/>
          <p:cNvSpPr>
            <a:spLocks noChangeArrowheads="1"/>
          </p:cNvSpPr>
          <p:nvPr/>
        </p:nvSpPr>
        <p:spPr bwMode="auto">
          <a:xfrm>
            <a:off x="6872288" y="3114675"/>
            <a:ext cx="23098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>
                <a:solidFill>
                  <a:srgbClr val="FFFFFF"/>
                </a:solidFill>
              </a:rPr>
              <a:t>[Kass and Solomon 10]</a:t>
            </a:r>
          </a:p>
        </p:txBody>
      </p: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0" y="5105400"/>
            <a:ext cx="8991600" cy="1752600"/>
            <a:chOff x="0" y="5105400"/>
            <a:chExt cx="8991600" cy="1752600"/>
          </a:xfrm>
        </p:grpSpPr>
        <p:grpSp>
          <p:nvGrpSpPr>
            <p:cNvPr id="30735" name="Group 31"/>
            <p:cNvGrpSpPr>
              <a:grpSpLocks/>
            </p:cNvGrpSpPr>
            <p:nvPr/>
          </p:nvGrpSpPr>
          <p:grpSpPr bwMode="auto">
            <a:xfrm>
              <a:off x="0" y="5105400"/>
              <a:ext cx="2232025" cy="1371600"/>
              <a:chOff x="304801" y="304800"/>
              <a:chExt cx="2568388" cy="1371600"/>
            </a:xfrm>
          </p:grpSpPr>
          <p:pic>
            <p:nvPicPr>
              <p:cNvPr id="9" name="Picture 2"/>
              <p:cNvPicPr>
                <a:picLocks noChangeAspect="1" noChangeArrowheads="1"/>
              </p:cNvPicPr>
              <p:nvPr/>
            </p:nvPicPr>
            <p:blipFill>
              <a:blip r:embed="rId6"/>
              <a:srcRect/>
              <a:stretch>
                <a:fillRect/>
              </a:stretch>
            </p:blipFill>
            <p:spPr bwMode="auto">
              <a:xfrm>
                <a:off x="304801" y="304800"/>
                <a:ext cx="1295155" cy="1371600"/>
              </a:xfrm>
              <a:prstGeom prst="rect">
                <a:avLst/>
              </a:prstGeom>
              <a:noFill/>
              <a:ln w="9525">
                <a:solidFill>
                  <a:schemeClr val="bg2">
                    <a:lumMod val="90000"/>
                  </a:schemeClr>
                </a:solidFill>
                <a:miter lim="800000"/>
                <a:headEnd/>
                <a:tailEnd/>
              </a:ln>
              <a:effectLst/>
            </p:spPr>
          </p:pic>
          <p:pic>
            <p:nvPicPr>
              <p:cNvPr id="10" name="Picture 3"/>
              <p:cNvPicPr>
                <a:picLocks noChangeAspect="1" noChangeArrowheads="1"/>
              </p:cNvPicPr>
              <p:nvPr/>
            </p:nvPicPr>
            <p:blipFill>
              <a:blip r:embed="rId7"/>
              <a:srcRect/>
              <a:stretch>
                <a:fillRect/>
              </a:stretch>
            </p:blipFill>
            <p:spPr bwMode="auto">
              <a:xfrm>
                <a:off x="1578035" y="304800"/>
                <a:ext cx="1295154" cy="1371600"/>
              </a:xfrm>
              <a:prstGeom prst="rect">
                <a:avLst/>
              </a:prstGeom>
              <a:noFill/>
              <a:ln w="9525">
                <a:solidFill>
                  <a:schemeClr val="bg2">
                    <a:lumMod val="90000"/>
                  </a:schemeClr>
                </a:solidFill>
                <a:miter lim="800000"/>
                <a:headEnd/>
                <a:tailEnd/>
              </a:ln>
              <a:effectLst/>
            </p:spPr>
          </p:pic>
        </p:grpSp>
        <p:sp>
          <p:nvSpPr>
            <p:cNvPr id="30736" name="Rectangle 32"/>
            <p:cNvSpPr>
              <a:spLocks noChangeArrowheads="1"/>
            </p:cNvSpPr>
            <p:nvPr/>
          </p:nvSpPr>
          <p:spPr bwMode="auto">
            <a:xfrm>
              <a:off x="161178" y="6477000"/>
              <a:ext cx="1674813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>
                  <a:solidFill>
                    <a:srgbClr val="FFFFFF"/>
                  </a:solidFill>
                </a:rPr>
                <a:t>[</a:t>
              </a:r>
              <a:r>
                <a:rPr lang="pt-BR" altLang="zh-TW">
                  <a:solidFill>
                    <a:srgbClr val="FFFFFF"/>
                  </a:solidFill>
                </a:rPr>
                <a:t>Rudin </a:t>
              </a:r>
              <a:r>
                <a:rPr lang="en-US" altLang="zh-TW">
                  <a:solidFill>
                    <a:srgbClr val="FFFFFF"/>
                  </a:solidFill>
                </a:rPr>
                <a:t>et al. 92]</a:t>
              </a:r>
            </a:p>
          </p:txBody>
        </p:sp>
        <p:grpSp>
          <p:nvGrpSpPr>
            <p:cNvPr id="30737" name="Group 23"/>
            <p:cNvGrpSpPr>
              <a:grpSpLocks/>
            </p:cNvGrpSpPr>
            <p:nvPr/>
          </p:nvGrpSpPr>
          <p:grpSpPr bwMode="auto">
            <a:xfrm>
              <a:off x="4433047" y="5105400"/>
              <a:ext cx="2593975" cy="1371600"/>
              <a:chOff x="4419600" y="4572000"/>
              <a:chExt cx="2594708" cy="1371600"/>
            </a:xfrm>
          </p:grpSpPr>
          <p:pic>
            <p:nvPicPr>
              <p:cNvPr id="15" name="Picture 4"/>
              <p:cNvPicPr>
                <a:picLocks noChangeAspect="1" noChangeArrowheads="1"/>
              </p:cNvPicPr>
              <p:nvPr/>
            </p:nvPicPr>
            <p:blipFill>
              <a:blip r:embed="rId8"/>
              <a:srcRect/>
              <a:stretch>
                <a:fillRect/>
              </a:stretch>
            </p:blipFill>
            <p:spPr bwMode="auto">
              <a:xfrm>
                <a:off x="4418853" y="4572000"/>
                <a:ext cx="1298942" cy="1371600"/>
              </a:xfrm>
              <a:prstGeom prst="rect">
                <a:avLst/>
              </a:prstGeom>
              <a:noFill/>
              <a:ln w="9525">
                <a:solidFill>
                  <a:schemeClr val="bg2">
                    <a:lumMod val="90000"/>
                  </a:schemeClr>
                </a:solidFill>
                <a:miter lim="800000"/>
                <a:headEnd/>
                <a:tailEnd/>
              </a:ln>
              <a:effectLst/>
            </p:spPr>
          </p:pic>
          <p:pic>
            <p:nvPicPr>
              <p:cNvPr id="16" name="Picture 5"/>
              <p:cNvPicPr>
                <a:picLocks noChangeAspect="1" noChangeArrowheads="1"/>
              </p:cNvPicPr>
              <p:nvPr/>
            </p:nvPicPr>
            <p:blipFill>
              <a:blip r:embed="rId9"/>
              <a:srcRect/>
              <a:stretch>
                <a:fillRect/>
              </a:stretch>
            </p:blipFill>
            <p:spPr bwMode="auto">
              <a:xfrm>
                <a:off x="5714619" y="4572000"/>
                <a:ext cx="1298942" cy="1371600"/>
              </a:xfrm>
              <a:prstGeom prst="rect">
                <a:avLst/>
              </a:prstGeom>
              <a:noFill/>
              <a:ln w="9525">
                <a:solidFill>
                  <a:schemeClr val="bg2">
                    <a:lumMod val="90000"/>
                  </a:schemeClr>
                </a:solidFill>
                <a:miter lim="800000"/>
                <a:headEnd/>
                <a:tailEnd/>
              </a:ln>
              <a:effectLst/>
            </p:spPr>
          </p:pic>
        </p:grpSp>
        <p:sp>
          <p:nvSpPr>
            <p:cNvPr id="30738" name="Rectangle 27"/>
            <p:cNvSpPr>
              <a:spLocks noChangeArrowheads="1"/>
            </p:cNvSpPr>
            <p:nvPr/>
          </p:nvSpPr>
          <p:spPr bwMode="auto">
            <a:xfrm>
              <a:off x="4890247" y="6477000"/>
              <a:ext cx="1560513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>
                  <a:solidFill>
                    <a:srgbClr val="FFFFFF"/>
                  </a:solidFill>
                </a:rPr>
                <a:t>[Subr et al. 09]</a:t>
              </a:r>
            </a:p>
          </p:txBody>
        </p:sp>
        <p:pic>
          <p:nvPicPr>
            <p:cNvPr id="18" name="Picture 6"/>
            <p:cNvPicPr>
              <a:picLocks noChangeAspect="1" noChangeArrowheads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2298700" y="5105400"/>
              <a:ext cx="2070100" cy="1371600"/>
            </a:xfrm>
            <a:prstGeom prst="rect">
              <a:avLst/>
            </a:prstGeom>
            <a:noFill/>
            <a:ln w="9525">
              <a:solidFill>
                <a:schemeClr val="bg2">
                  <a:lumMod val="90000"/>
                </a:schemeClr>
              </a:solidFill>
              <a:miter lim="800000"/>
              <a:headEnd/>
              <a:tailEnd/>
            </a:ln>
            <a:effectLst/>
          </p:spPr>
        </p:pic>
        <p:sp>
          <p:nvSpPr>
            <p:cNvPr id="30740" name="Rectangle 29"/>
            <p:cNvSpPr>
              <a:spLocks noChangeArrowheads="1"/>
            </p:cNvSpPr>
            <p:nvPr/>
          </p:nvSpPr>
          <p:spPr bwMode="auto">
            <a:xfrm>
              <a:off x="2375647" y="6477000"/>
              <a:ext cx="1958975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>
                  <a:solidFill>
                    <a:srgbClr val="FFFFFF"/>
                  </a:solidFill>
                </a:rPr>
                <a:t>[Farbman et al. 08]</a:t>
              </a:r>
            </a:p>
          </p:txBody>
        </p:sp>
        <p:grpSp>
          <p:nvGrpSpPr>
            <p:cNvPr id="30741" name="Group 23"/>
            <p:cNvGrpSpPr>
              <a:grpSpLocks noChangeAspect="1"/>
            </p:cNvGrpSpPr>
            <p:nvPr/>
          </p:nvGrpSpPr>
          <p:grpSpPr bwMode="auto">
            <a:xfrm>
              <a:off x="7105672" y="5116321"/>
              <a:ext cx="1885928" cy="1371600"/>
              <a:chOff x="758825" y="1815352"/>
              <a:chExt cx="3355975" cy="2440737"/>
            </a:xfrm>
          </p:grpSpPr>
          <p:pic>
            <p:nvPicPr>
              <p:cNvPr id="25" name="Picture 2"/>
              <p:cNvPicPr>
                <a:picLocks noChangeAspect="1" noChangeArrowheads="1"/>
              </p:cNvPicPr>
              <p:nvPr/>
            </p:nvPicPr>
            <p:blipFill rotWithShape="1">
              <a:blip r:embed="rId11"/>
              <a:srcRect t="8828" b="42610"/>
              <a:stretch/>
            </p:blipFill>
            <p:spPr bwMode="auto">
              <a:xfrm>
                <a:off x="758786" y="1815694"/>
                <a:ext cx="3353190" cy="2440737"/>
              </a:xfrm>
              <a:prstGeom prst="rect">
                <a:avLst/>
              </a:prstGeom>
              <a:noFill/>
              <a:ln w="9525">
                <a:solidFill>
                  <a:schemeClr val="bg2">
                    <a:lumMod val="90000"/>
                  </a:schemeClr>
                </a:solidFill>
                <a:miter lim="800000"/>
                <a:headEnd/>
                <a:tailEnd/>
              </a:ln>
            </p:spPr>
          </p:pic>
          <p:pic>
            <p:nvPicPr>
              <p:cNvPr id="26" name="Picture 2"/>
              <p:cNvPicPr>
                <a:picLocks noChangeAspect="1" noChangeArrowheads="1"/>
              </p:cNvPicPr>
              <p:nvPr/>
            </p:nvPicPr>
            <p:blipFill rotWithShape="1">
              <a:blip r:embed="rId12"/>
              <a:srcRect l="47682" t="8824" b="42645"/>
              <a:stretch/>
            </p:blipFill>
            <p:spPr bwMode="auto">
              <a:xfrm>
                <a:off x="2357695" y="1815694"/>
                <a:ext cx="1757105" cy="2440737"/>
              </a:xfrm>
              <a:prstGeom prst="rect">
                <a:avLst/>
              </a:prstGeom>
              <a:noFill/>
              <a:ln w="9525">
                <a:solidFill>
                  <a:schemeClr val="bg2">
                    <a:lumMod val="90000"/>
                  </a:schemeClr>
                </a:solidFill>
                <a:miter lim="800000"/>
                <a:headEnd/>
                <a:tailEnd/>
              </a:ln>
            </p:spPr>
          </p:pic>
        </p:grpSp>
        <p:sp>
          <p:nvSpPr>
            <p:cNvPr id="30742" name="Rectangle 8"/>
            <p:cNvSpPr>
              <a:spLocks noChangeArrowheads="1"/>
            </p:cNvSpPr>
            <p:nvPr/>
          </p:nvSpPr>
          <p:spPr bwMode="auto">
            <a:xfrm>
              <a:off x="7337292" y="6488668"/>
              <a:ext cx="136858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>
                  <a:solidFill>
                    <a:srgbClr val="FFFFFF"/>
                  </a:solidFill>
                </a:rPr>
                <a:t>[Xu et al. 12]</a:t>
              </a:r>
            </a:p>
          </p:txBody>
        </p:sp>
      </p:grpSp>
      <p:sp>
        <p:nvSpPr>
          <p:cNvPr id="30731" name="Rectangle 8"/>
          <p:cNvSpPr>
            <a:spLocks noChangeArrowheads="1"/>
          </p:cNvSpPr>
          <p:nvPr/>
        </p:nvSpPr>
        <p:spPr bwMode="auto">
          <a:xfrm>
            <a:off x="7162800" y="4811713"/>
            <a:ext cx="17764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>
                <a:solidFill>
                  <a:srgbClr val="FFFFFF"/>
                </a:solidFill>
              </a:rPr>
              <a:t>[Sylvain et al. 11]</a:t>
            </a:r>
          </a:p>
        </p:txBody>
      </p:sp>
      <p:grpSp>
        <p:nvGrpSpPr>
          <p:cNvPr id="30732" name="Group 4"/>
          <p:cNvGrpSpPr>
            <a:grpSpLocks/>
          </p:cNvGrpSpPr>
          <p:nvPr/>
        </p:nvGrpSpPr>
        <p:grpSpPr bwMode="auto">
          <a:xfrm>
            <a:off x="7092950" y="3441700"/>
            <a:ext cx="1882775" cy="1374775"/>
            <a:chOff x="7105672" y="3455894"/>
            <a:chExt cx="1504928" cy="1373748"/>
          </a:xfrm>
        </p:grpSpPr>
        <p:pic>
          <p:nvPicPr>
            <p:cNvPr id="30" name="Picture 2"/>
            <p:cNvPicPr>
              <a:picLocks noChangeArrowheads="1"/>
            </p:cNvPicPr>
            <p:nvPr/>
          </p:nvPicPr>
          <p:blipFill rotWithShape="1">
            <a:blip r:embed="rId13"/>
            <a:srcRect l="50000"/>
            <a:stretch/>
          </p:blipFill>
          <p:spPr bwMode="auto">
            <a:xfrm>
              <a:off x="7925388" y="3455894"/>
              <a:ext cx="685212" cy="1372162"/>
            </a:xfrm>
            <a:prstGeom prst="rect">
              <a:avLst/>
            </a:prstGeom>
            <a:noFill/>
            <a:ln w="9525">
              <a:solidFill>
                <a:schemeClr val="bg2">
                  <a:lumMod val="90000"/>
                </a:schemeClr>
              </a:solidFill>
              <a:miter lim="800000"/>
              <a:headEnd/>
              <a:tailEnd/>
            </a:ln>
            <a:effectLst/>
          </p:spPr>
        </p:pic>
        <p:pic>
          <p:nvPicPr>
            <p:cNvPr id="31" name="Picture 3"/>
            <p:cNvPicPr>
              <a:picLocks noChangeArrowheads="1"/>
            </p:cNvPicPr>
            <p:nvPr/>
          </p:nvPicPr>
          <p:blipFill rotWithShape="1">
            <a:blip r:embed="rId14"/>
            <a:srcRect r="40482"/>
            <a:stretch/>
          </p:blipFill>
          <p:spPr bwMode="auto">
            <a:xfrm>
              <a:off x="7105672" y="3457481"/>
              <a:ext cx="815910" cy="1372161"/>
            </a:xfrm>
            <a:prstGeom prst="rect">
              <a:avLst/>
            </a:prstGeom>
            <a:noFill/>
            <a:ln w="9525">
              <a:solidFill>
                <a:schemeClr val="bg2">
                  <a:lumMod val="90000"/>
                </a:schemeClr>
              </a:solidFill>
              <a:miter lim="800000"/>
              <a:headEnd/>
              <a:tailEnd/>
            </a:ln>
            <a:effectLst/>
          </p:spPr>
        </p:pic>
      </p:grpSp>
    </p:spTree>
  </p:cSld>
  <p:clrMapOvr>
    <a:masterClrMapping/>
  </p:clrMapOvr>
  <p:transition spd="slow" advTm="11459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algn="ctr"/>
            <a:r>
              <a:rPr lang="en-US" smtClean="0"/>
              <a:t>Vector Magic Result (8x) </a:t>
            </a:r>
          </a:p>
        </p:txBody>
      </p:sp>
      <p:sp>
        <p:nvSpPr>
          <p:cNvPr id="921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92164" name="Picture 2" descr="\\pc89134\siggrah12\vector\_ok_gongxi\small\gongxi_8xEPS_origs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9038" y="1279525"/>
            <a:ext cx="6772275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 advTm="21440"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algn="ctr"/>
            <a:r>
              <a:rPr lang="en-US" smtClean="0"/>
              <a:t>Structure Image</a:t>
            </a:r>
          </a:p>
        </p:txBody>
      </p:sp>
      <p:pic>
        <p:nvPicPr>
          <p:cNvPr id="93187" name="Content Placeholder 3" descr="\\pc89134\siggrah12\vector\_ok_gongxi\gongxi_smooths.png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60638" y="2193925"/>
            <a:ext cx="4064000" cy="3292475"/>
          </a:xfrm>
        </p:spPr>
      </p:pic>
    </p:spTree>
  </p:cSld>
  <p:clrMapOvr>
    <a:masterClrMapping/>
  </p:clrMapOvr>
  <p:transition spd="slow" advTm="11895"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algn="ctr"/>
            <a:r>
              <a:rPr lang="en-US" smtClean="0"/>
              <a:t>Our Result (8x)</a:t>
            </a:r>
          </a:p>
        </p:txBody>
      </p:sp>
      <p:pic>
        <p:nvPicPr>
          <p:cNvPr id="94211" name="Picture 2" descr="X:\smooth2012\VECTORIZATION\_ok_stitch\stitch-1s_8xEPS_S06.png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89038" y="1279525"/>
            <a:ext cx="6772275" cy="5486400"/>
          </a:xfrm>
        </p:spPr>
      </p:pic>
    </p:spTree>
  </p:cSld>
  <p:clrMapOvr>
    <a:masterClrMapping/>
  </p:clrMapOvr>
  <p:transition spd="slow" advTm="9178"/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algn="ctr"/>
            <a:r>
              <a:rPr lang="en-US" smtClean="0"/>
              <a:t>Our Result with Detail (8x)</a:t>
            </a:r>
          </a:p>
        </p:txBody>
      </p:sp>
      <p:sp>
        <p:nvSpPr>
          <p:cNvPr id="952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95236" name="Picture 2" descr="\\pc89134\siggrah12\vector\_ok_gongxi\small\gongxi_8xEPS_origs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9038" y="1279525"/>
            <a:ext cx="6772275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 advTm="12036"/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algn="ctr"/>
            <a:r>
              <a:rPr lang="en-US" smtClean="0"/>
              <a:t>Original Vectorization Result</a:t>
            </a:r>
          </a:p>
        </p:txBody>
      </p:sp>
      <p:sp>
        <p:nvSpPr>
          <p:cNvPr id="962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96260" name="Picture 2" descr="\\pc89134\siggrah12\vector\_ok_gongxi\small\gongxi_8xEPS_origs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9038" y="1279525"/>
            <a:ext cx="6772275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 advTm="3333"/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algn="ctr"/>
            <a:r>
              <a:rPr lang="en-US" smtClean="0"/>
              <a:t>Our Result with Detail (8x)</a:t>
            </a:r>
          </a:p>
        </p:txBody>
      </p:sp>
      <p:sp>
        <p:nvSpPr>
          <p:cNvPr id="972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97284" name="Picture 2" descr="\\pc89134\siggrah12\vector\_ok_gongxi\small\gongxi_8xEPS_origs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9038" y="1279525"/>
            <a:ext cx="6772275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 advTm="4709"/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algn="ctr"/>
            <a:r>
              <a:rPr lang="en-US" smtClean="0"/>
              <a:t>Input Image</a:t>
            </a:r>
          </a:p>
        </p:txBody>
      </p:sp>
      <p:pic>
        <p:nvPicPr>
          <p:cNvPr id="98307" name="Picture 2" descr="\\pc89134\siggrah12\vector\_ok_gongxi\gongxi_origs.png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60638" y="2011363"/>
            <a:ext cx="3951287" cy="3657600"/>
          </a:xfrm>
        </p:spPr>
      </p:pic>
    </p:spTree>
  </p:cSld>
  <p:clrMapOvr>
    <a:masterClrMapping/>
  </p:clrMapOvr>
  <p:transition spd="slow" advTm="3718"/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algn="ctr"/>
            <a:r>
              <a:rPr lang="en-US" smtClean="0"/>
              <a:t>Structure Image</a:t>
            </a:r>
          </a:p>
        </p:txBody>
      </p:sp>
      <p:pic>
        <p:nvPicPr>
          <p:cNvPr id="99331" name="Picture 3" descr="\\pc89134\siggrah12\vector\_ok_gongxi\gongxi_smooths.png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60638" y="2011363"/>
            <a:ext cx="3951287" cy="3657600"/>
          </a:xfrm>
        </p:spPr>
      </p:pic>
    </p:spTree>
  </p:cSld>
  <p:clrMapOvr>
    <a:masterClrMapping/>
  </p:clrMapOvr>
  <p:transition spd="slow" advTm="3687"/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algn="ctr"/>
            <a:r>
              <a:rPr lang="en-US" smtClean="0"/>
              <a:t>Vector Magic Result (8x)</a:t>
            </a:r>
          </a:p>
        </p:txBody>
      </p:sp>
      <p:sp>
        <p:nvSpPr>
          <p:cNvPr id="1003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100356" name="Picture 2" descr="\\pc89134\siggrah12\vector\_ok_gongxi\small\gongxi_8xEPS_origs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096963"/>
            <a:ext cx="6224588" cy="5761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 advTm="12120"/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algn="ctr"/>
            <a:r>
              <a:rPr lang="en-US" smtClean="0"/>
              <a:t>Our Result (8x)</a:t>
            </a:r>
          </a:p>
        </p:txBody>
      </p:sp>
      <p:pic>
        <p:nvPicPr>
          <p:cNvPr id="101379" name="Picture 2" descr="X:\smooth2012\VECTORIZATION\_ok_gongxi\small\gongxi_8xVMEPS_smooths.png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71600" y="1096963"/>
            <a:ext cx="6227763" cy="5762625"/>
          </a:xfrm>
        </p:spPr>
      </p:pic>
    </p:spTree>
  </p:cSld>
  <p:clrMapOvr>
    <a:masterClrMapping/>
  </p:clrMapOvr>
  <p:transition spd="slow" advTm="4014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ifficulties</a:t>
            </a:r>
          </a:p>
        </p:txBody>
      </p:sp>
      <p:pic>
        <p:nvPicPr>
          <p:cNvPr id="31747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295400"/>
            <a:ext cx="4343400" cy="5191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4800600" y="1371600"/>
            <a:ext cx="4800600" cy="485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914400" indent="-4572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Font typeface="Arial" charset="0"/>
              <a:buChar char="•"/>
              <a:defRPr sz="24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charset="0"/>
              <a:buNone/>
              <a:defRPr/>
            </a:pPr>
            <a:r>
              <a:rPr lang="en-US" dirty="0" smtClean="0"/>
              <a:t>Pattern</a:t>
            </a:r>
          </a:p>
          <a:p>
            <a:pPr marL="0" indent="0">
              <a:buFont typeface="Arial" charset="0"/>
              <a:buNone/>
              <a:defRPr/>
            </a:pPr>
            <a:r>
              <a:rPr lang="en-US" sz="2800" dirty="0" smtClean="0">
                <a:solidFill>
                  <a:srgbClr val="FFC000"/>
                </a:solidFill>
              </a:rPr>
              <a:t>Complex and even irregular texture patterns.</a:t>
            </a:r>
          </a:p>
          <a:p>
            <a:pPr lvl="1">
              <a:defRPr/>
            </a:pPr>
            <a:endParaRPr lang="en-US" dirty="0"/>
          </a:p>
          <a:p>
            <a:pPr marL="0" indent="0">
              <a:buFont typeface="Arial" charset="0"/>
              <a:buNone/>
              <a:defRPr/>
            </a:pPr>
            <a:r>
              <a:rPr lang="en-US" dirty="0" smtClean="0"/>
              <a:t>Contrast</a:t>
            </a:r>
          </a:p>
          <a:p>
            <a:pPr marL="0" indent="0">
              <a:buFont typeface="Arial" charset="0"/>
              <a:buNone/>
              <a:defRPr/>
            </a:pPr>
            <a:r>
              <a:rPr lang="en-US" sz="2800" dirty="0" smtClean="0">
                <a:solidFill>
                  <a:srgbClr val="FFC000"/>
                </a:solidFill>
              </a:rPr>
              <a:t>Texture patterns are with strong local contrast.</a:t>
            </a:r>
          </a:p>
          <a:p>
            <a:pPr lvl="1">
              <a:defRPr/>
            </a:pPr>
            <a:endParaRPr lang="en-US" dirty="0" smtClean="0"/>
          </a:p>
          <a:p>
            <a:pPr marL="457200" lvl="1" indent="0">
              <a:buFont typeface="Arial" charset="0"/>
              <a:buNone/>
              <a:defRPr/>
            </a:pP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1181100" y="2862263"/>
            <a:ext cx="647700" cy="642937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2895600" y="2590800"/>
            <a:ext cx="609600" cy="5334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custDataLst>
      <p:tags r:id="rId1"/>
    </p:custDataLst>
  </p:cSld>
  <p:clrMapOvr>
    <a:masterClrMapping/>
  </p:clrMapOvr>
  <p:transition spd="slow" advTm="33439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algn="ctr"/>
            <a:r>
              <a:rPr lang="en-US" smtClean="0"/>
              <a:t>Our Result with Detail (8x)</a:t>
            </a:r>
          </a:p>
        </p:txBody>
      </p:sp>
      <p:sp>
        <p:nvSpPr>
          <p:cNvPr id="1024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102404" name="Picture 2" descr="\\pc89134\siggrah12\vector\_ok_gongxi\small\gongxi_8xEPS_origs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096963"/>
            <a:ext cx="6224588" cy="5761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 advTm="1473"/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7775" y="1263650"/>
            <a:ext cx="3355975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825" y="1263650"/>
            <a:ext cx="3355975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825" y="1263650"/>
            <a:ext cx="3355975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7775" y="1263650"/>
            <a:ext cx="3355975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430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algn="ctr"/>
            <a:r>
              <a:rPr lang="en-US" altLang="zh-TW" smtClean="0"/>
              <a:t>Segmentation</a:t>
            </a:r>
          </a:p>
        </p:txBody>
      </p:sp>
    </p:spTree>
    <p:custDataLst>
      <p:tags r:id="rId1"/>
    </p:custDataLst>
  </p:cSld>
  <p:clrMapOvr>
    <a:masterClrMapping/>
  </p:clrMapOvr>
  <p:transition spd="slow" advTm="36129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950" y="1377950"/>
            <a:ext cx="753745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950" y="1377950"/>
            <a:ext cx="753745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45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algn="ctr"/>
            <a:r>
              <a:rPr lang="en-US" altLang="zh-TW" smtClean="0"/>
              <a:t>Segmentation</a:t>
            </a:r>
          </a:p>
        </p:txBody>
      </p:sp>
    </p:spTree>
    <p:custDataLst>
      <p:tags r:id="rId1"/>
    </p:custDataLst>
  </p:cSld>
  <p:clrMapOvr>
    <a:masterClrMapping/>
  </p:clrMapOvr>
  <p:transition spd="slow" advTm="1670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474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950" y="1377950"/>
            <a:ext cx="753745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5475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algn="ctr"/>
            <a:r>
              <a:rPr lang="en-US" altLang="zh-TW" smtClean="0"/>
              <a:t>Segmentation</a:t>
            </a:r>
          </a:p>
        </p:txBody>
      </p:sp>
      <p:pic>
        <p:nvPicPr>
          <p:cNvPr id="105476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4713" y="1377950"/>
            <a:ext cx="753745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8363" y="1381125"/>
            <a:ext cx="753745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ransition spd="slow" advTm="11965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950" y="1377950"/>
            <a:ext cx="753745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950" y="1377950"/>
            <a:ext cx="753745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752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algn="ctr"/>
            <a:r>
              <a:rPr lang="en-US" altLang="zh-TW" smtClean="0"/>
              <a:t>Segmentation</a:t>
            </a:r>
          </a:p>
        </p:txBody>
      </p:sp>
    </p:spTree>
    <p:custDataLst>
      <p:tags r:id="rId1"/>
    </p:custDataLst>
  </p:cSld>
  <p:clrMapOvr>
    <a:masterClrMapping/>
  </p:clrMapOvr>
  <p:transition spd="slow" advTm="1464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8546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950" y="1377950"/>
            <a:ext cx="753745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8363" y="1381125"/>
            <a:ext cx="753745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8363" y="1381125"/>
            <a:ext cx="753745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8549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algn="ctr"/>
            <a:r>
              <a:rPr lang="en-US" altLang="zh-TW" smtClean="0"/>
              <a:t>Segmentation</a:t>
            </a:r>
          </a:p>
        </p:txBody>
      </p:sp>
    </p:spTree>
    <p:custDataLst>
      <p:tags r:id="rId1"/>
    </p:custDataLst>
  </p:cSld>
  <p:clrMapOvr>
    <a:masterClrMapping/>
  </p:clrMapOvr>
  <p:transition spd="slow" advTm="12605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7462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9788" y="3810000"/>
            <a:ext cx="5056187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7461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9788" y="3813175"/>
            <a:ext cx="5056187" cy="274320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957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algn="ctr"/>
            <a:r>
              <a:rPr lang="en-US" altLang="zh-TW" smtClean="0"/>
              <a:t>Saliency Detection</a:t>
            </a:r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8675" y="982663"/>
            <a:ext cx="5056188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8675" y="998538"/>
            <a:ext cx="5054600" cy="274320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</p:cSld>
  <p:clrMapOvr>
    <a:masterClrMapping/>
  </p:clrMapOvr>
  <p:transition advTm="4569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7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7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0594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143000"/>
            <a:ext cx="6796088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4997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143000"/>
            <a:ext cx="6796088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0596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algn="ctr"/>
            <a:r>
              <a:rPr lang="en-US" altLang="zh-TW" smtClean="0"/>
              <a:t>Saliency Detection</a:t>
            </a:r>
          </a:p>
        </p:txBody>
      </p:sp>
    </p:spTree>
    <p:custDataLst>
      <p:tags r:id="rId1"/>
    </p:custDataLst>
  </p:cSld>
  <p:clrMapOvr>
    <a:masterClrMapping/>
  </p:clrMapOvr>
  <p:transition advTm="1415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1618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901825"/>
            <a:ext cx="4324350" cy="320040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1619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algn="ctr"/>
            <a:r>
              <a:rPr lang="en-US" altLang="zh-TW" smtClean="0"/>
              <a:t>Saliency Detection</a:t>
            </a:r>
          </a:p>
        </p:txBody>
      </p:sp>
      <p:pic>
        <p:nvPicPr>
          <p:cNvPr id="111620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4713" y="1905000"/>
            <a:ext cx="4324350" cy="320040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1621" name="Rectangle 6"/>
          <p:cNvSpPr>
            <a:spLocks noChangeArrowheads="1"/>
          </p:cNvSpPr>
          <p:nvPr/>
        </p:nvSpPr>
        <p:spPr bwMode="auto">
          <a:xfrm>
            <a:off x="1776413" y="5181600"/>
            <a:ext cx="12811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3200">
                <a:solidFill>
                  <a:srgbClr val="FFFFFF"/>
                </a:solidFill>
              </a:rPr>
              <a:t>Before</a:t>
            </a:r>
            <a:endParaRPr lang="en-US" altLang="zh-TW"/>
          </a:p>
        </p:txBody>
      </p:sp>
      <p:sp>
        <p:nvSpPr>
          <p:cNvPr id="111622" name="Rectangle 6"/>
          <p:cNvSpPr>
            <a:spLocks noChangeArrowheads="1"/>
          </p:cNvSpPr>
          <p:nvPr/>
        </p:nvSpPr>
        <p:spPr bwMode="auto">
          <a:xfrm>
            <a:off x="6207125" y="5181600"/>
            <a:ext cx="10255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3200">
                <a:solidFill>
                  <a:srgbClr val="FFFFFF"/>
                </a:solidFill>
              </a:rPr>
              <a:t>After</a:t>
            </a:r>
            <a:endParaRPr lang="en-US" altLang="zh-TW"/>
          </a:p>
        </p:txBody>
      </p:sp>
    </p:spTree>
    <p:custDataLst>
      <p:tags r:id="rId1"/>
    </p:custDataLst>
  </p:cSld>
  <p:clrMapOvr>
    <a:masterClrMapping/>
  </p:clrMapOvr>
  <p:transition advTm="11276"/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Chart 5"/>
          <p:cNvGraphicFramePr>
            <a:graphicFrameLocks/>
          </p:cNvGraphicFramePr>
          <p:nvPr/>
        </p:nvGraphicFramePr>
        <p:xfrm>
          <a:off x="609600" y="1143000"/>
          <a:ext cx="7867650" cy="56007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13667" name="Title 1"/>
          <p:cNvSpPr txBox="1">
            <a:spLocks/>
          </p:cNvSpPr>
          <p:nvPr/>
        </p:nvSpPr>
        <p:spPr bwMode="auto">
          <a:xfrm>
            <a:off x="457200" y="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4400">
                <a:solidFill>
                  <a:srgbClr val="FFC000"/>
                </a:solidFill>
              </a:rPr>
              <a:t>Saliency Detection</a:t>
            </a:r>
          </a:p>
        </p:txBody>
      </p:sp>
    </p:spTree>
  </p:cSld>
  <p:clrMapOvr>
    <a:masterClrMapping/>
  </p:clrMapOvr>
  <p:transition spd="slow" advTm="1976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Chart 13"/>
          <p:cNvGraphicFramePr>
            <a:graphicFrameLocks/>
          </p:cNvGraphicFramePr>
          <p:nvPr/>
        </p:nvGraphicFramePr>
        <p:xfrm>
          <a:off x="4419600" y="2362200"/>
          <a:ext cx="4572000" cy="18288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15" name="Chart 14"/>
          <p:cNvGraphicFramePr>
            <a:graphicFrameLocks/>
          </p:cNvGraphicFramePr>
          <p:nvPr/>
        </p:nvGraphicFramePr>
        <p:xfrm>
          <a:off x="4495800" y="3962400"/>
          <a:ext cx="4572000" cy="1905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3277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Our Solution</a:t>
            </a:r>
          </a:p>
        </p:txBody>
      </p:sp>
      <p:sp>
        <p:nvSpPr>
          <p:cNvPr id="3277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Find inherent difference between </a:t>
            </a:r>
            <a:r>
              <a:rPr lang="en-US" i="1" smtClean="0"/>
              <a:t>textural</a:t>
            </a:r>
            <a:r>
              <a:rPr lang="en-US" smtClean="0"/>
              <a:t> and </a:t>
            </a:r>
            <a:r>
              <a:rPr lang="en-US" i="1" smtClean="0"/>
              <a:t>structural</a:t>
            </a:r>
            <a:r>
              <a:rPr lang="en-US" smtClean="0"/>
              <a:t> edges</a:t>
            </a:r>
          </a:p>
          <a:p>
            <a:endParaRPr lang="en-US" smtClean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815975" y="2895600"/>
            <a:ext cx="25415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sz="3200">
                <a:solidFill>
                  <a:schemeClr val="bg1"/>
                </a:solidFill>
              </a:rPr>
              <a:t>textural edges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823913" y="4184650"/>
            <a:ext cx="2859087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sz="3200">
                <a:solidFill>
                  <a:schemeClr val="bg1"/>
                </a:solidFill>
              </a:rPr>
              <a:t>structural edges</a:t>
            </a:r>
          </a:p>
        </p:txBody>
      </p:sp>
      <p:pic>
        <p:nvPicPr>
          <p:cNvPr id="33804" name="Picture 12" descr="C:\Users\xuli\Dropbox\c1.PNG"/>
          <p:cNvPicPr>
            <a:picLocks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786563" y="2943225"/>
            <a:ext cx="228600" cy="384175"/>
          </a:xfrm>
          <a:prstGeom prst="rect">
            <a:avLst/>
          </a:prstGeom>
          <a:noFill/>
          <a:ln w="38100">
            <a:solidFill>
              <a:schemeClr val="accent6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805" name="Picture 13" descr="C:\Users\xuli\Dropbox\c2.PNG"/>
          <p:cNvPicPr>
            <a:picLocks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786563" y="4756150"/>
            <a:ext cx="228600" cy="384175"/>
          </a:xfrm>
          <a:prstGeom prst="rect">
            <a:avLst/>
          </a:prstGeom>
          <a:noFill/>
          <a:ln w="38100">
            <a:solidFill>
              <a:schemeClr val="accent6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</p:cSld>
  <p:clrMapOvr>
    <a:masterClrMapping/>
  </p:clrMapOvr>
  <p:transition spd="slow" advTm="3343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1.33703E-6 L 0.03698 0.13162 " pathEditMode="relative" rAng="0" ptsTypes="AA">
                                      <p:cBhvr>
                                        <p:cTn id="27" dur="2000" fill="hold"/>
                                        <p:tgtEl>
                                          <p:spTgt spid="338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40" y="6570"/>
                                    </p:animMotion>
                                  </p:childTnLst>
                                </p:cTn>
                              </p:par>
                              <p:par>
                                <p:cTn id="2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2.93546E-6 L 0.14531 -0.13255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338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257" y="-6639"/>
                                    </p:animMotion>
                                  </p:childTnLst>
                                </p:cTn>
                              </p:par>
                              <p:par>
                                <p:cTn id="30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1" dur="2000" fill="hold"/>
                                        <p:tgtEl>
                                          <p:spTgt spid="3380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32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3" dur="2000" fill="hold"/>
                                        <p:tgtEl>
                                          <p:spTgt spid="3380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Implem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525963"/>
          </a:xfrm>
        </p:spPr>
        <p:txBody>
          <a:bodyPr/>
          <a:lstStyle/>
          <a:p>
            <a:pPr>
              <a:buFont typeface="Arial" charset="0"/>
              <a:buChar char="•"/>
              <a:defRPr/>
            </a:pPr>
            <a:r>
              <a:rPr lang="en-US" altLang="zh-TW" dirty="0" err="1" smtClean="0"/>
              <a:t>Matlab</a:t>
            </a:r>
            <a:r>
              <a:rPr lang="en-US" altLang="zh-TW" dirty="0" smtClean="0"/>
              <a:t> implementation</a:t>
            </a:r>
          </a:p>
          <a:p>
            <a:pPr lvl="1">
              <a:buFont typeface="Arial" charset="0"/>
              <a:buChar char="•"/>
              <a:defRPr/>
            </a:pPr>
            <a:r>
              <a:rPr lang="en-US" altLang="zh-TW" dirty="0" smtClean="0"/>
              <a:t>3s for an 800x600 color image</a:t>
            </a:r>
          </a:p>
          <a:p>
            <a:pPr>
              <a:buFont typeface="Arial" charset="0"/>
              <a:buChar char="•"/>
              <a:defRPr/>
            </a:pPr>
            <a:endParaRPr lang="en-US" altLang="zh-TW" dirty="0" smtClean="0"/>
          </a:p>
          <a:p>
            <a:pPr>
              <a:buFont typeface="Arial" charset="0"/>
              <a:buChar char="•"/>
              <a:defRPr/>
            </a:pPr>
            <a:r>
              <a:rPr lang="en-US" altLang="zh-TW" dirty="0" err="1"/>
              <a:t>Matlab</a:t>
            </a:r>
            <a:r>
              <a:rPr lang="en-US" altLang="zh-TW" dirty="0"/>
              <a:t> source code available</a:t>
            </a:r>
          </a:p>
          <a:p>
            <a:pPr marL="457200" lvl="1" indent="0">
              <a:buFont typeface="Arial" charset="0"/>
              <a:buNone/>
              <a:defRPr/>
            </a:pPr>
            <a:r>
              <a:rPr lang="en-US" altLang="zh-TW" b="1" dirty="0">
                <a:solidFill>
                  <a:srgbClr val="FFC000"/>
                </a:solidFill>
              </a:rPr>
              <a:t>www.cse.cuhk.edu.hk/~leojia/projects/texturesep</a:t>
            </a:r>
          </a:p>
          <a:p>
            <a:pPr>
              <a:buFont typeface="Arial" charset="0"/>
              <a:buChar char="•"/>
              <a:defRPr/>
            </a:pPr>
            <a:endParaRPr lang="en-US" altLang="zh-TW" dirty="0" smtClean="0"/>
          </a:p>
          <a:p>
            <a:pPr>
              <a:buFont typeface="Arial" charset="0"/>
              <a:buChar char="•"/>
              <a:defRPr/>
            </a:pPr>
            <a:endParaRPr lang="en-US" altLang="zh-TW" dirty="0" smtClean="0"/>
          </a:p>
        </p:txBody>
      </p:sp>
      <p:pic>
        <p:nvPicPr>
          <p:cNvPr id="29184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47650" y="104775"/>
            <a:ext cx="5981700" cy="675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950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1905000"/>
            <a:ext cx="6400800" cy="4502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</p:cSld>
  <p:clrMapOvr>
    <a:masterClrMapping/>
  </p:clrMapOvr>
  <p:transition spd="slow" advTm="2484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9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91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nclusion</a:t>
            </a:r>
          </a:p>
        </p:txBody>
      </p:sp>
      <p:sp>
        <p:nvSpPr>
          <p:cNvPr id="880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A novel </a:t>
            </a:r>
            <a:r>
              <a:rPr lang="en-US" i="1" smtClean="0"/>
              <a:t>relative total variation </a:t>
            </a:r>
            <a:r>
              <a:rPr lang="en-US" smtClean="0"/>
              <a:t>measure</a:t>
            </a:r>
          </a:p>
          <a:p>
            <a:pPr lvl="1"/>
            <a:r>
              <a:rPr lang="en-US" smtClean="0"/>
              <a:t>Distinguish between texture and structure</a:t>
            </a:r>
          </a:p>
          <a:p>
            <a:pPr lvl="1"/>
            <a:r>
              <a:rPr lang="en-US" smtClean="0"/>
              <a:t>Global energy function with RTV regularizer</a:t>
            </a:r>
          </a:p>
          <a:p>
            <a:pPr lvl="1"/>
            <a:r>
              <a:rPr lang="en-US" smtClean="0"/>
              <a:t>Efficient numerical solver</a:t>
            </a:r>
          </a:p>
          <a:p>
            <a:pPr lvl="1"/>
            <a:endParaRPr lang="en-US" smtClean="0"/>
          </a:p>
          <a:p>
            <a:r>
              <a:rPr lang="en-US" smtClean="0">
                <a:solidFill>
                  <a:srgbClr val="FFFFFF"/>
                </a:solidFill>
              </a:rPr>
              <a:t>Possible extensions</a:t>
            </a:r>
          </a:p>
          <a:p>
            <a:pPr lvl="1"/>
            <a:r>
              <a:rPr lang="en-US" smtClean="0">
                <a:solidFill>
                  <a:srgbClr val="FFFFFF"/>
                </a:solidFill>
              </a:rPr>
              <a:t>Video/image coding and decoding</a:t>
            </a:r>
          </a:p>
          <a:p>
            <a:pPr lvl="1"/>
            <a:r>
              <a:rPr lang="en-US" smtClean="0">
                <a:solidFill>
                  <a:srgbClr val="FFFFFF"/>
                </a:solidFill>
              </a:rPr>
              <a:t>Image understanding</a:t>
            </a:r>
          </a:p>
          <a:p>
            <a:pPr lvl="1"/>
            <a:r>
              <a:rPr lang="en-US" smtClean="0">
                <a:solidFill>
                  <a:srgbClr val="FFFFFF"/>
                </a:solidFill>
              </a:rPr>
              <a:t>Geometry/mesh processing</a:t>
            </a:r>
          </a:p>
          <a:p>
            <a:pPr lvl="1"/>
            <a:endParaRPr lang="en-US" smtClean="0"/>
          </a:p>
        </p:txBody>
      </p:sp>
    </p:spTree>
    <p:custDataLst>
      <p:tags r:id="rId1"/>
    </p:custDataLst>
  </p:cSld>
  <p:clrMapOvr>
    <a:masterClrMapping/>
  </p:clrMapOvr>
  <p:transition spd="slow" advTm="5013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8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8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8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8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80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80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80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he End</a:t>
            </a:r>
          </a:p>
        </p:txBody>
      </p:sp>
      <p:pic>
        <p:nvPicPr>
          <p:cNvPr id="5" name="Picture 4" descr="http://www.cse.cuhk.edu.hk/~leojia/projects/texturesep/figures/tease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627" y="2286000"/>
            <a:ext cx="9193925" cy="27432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/>
        </p:spPr>
      </p:pic>
    </p:spTree>
  </p:cSld>
  <p:clrMapOvr>
    <a:masterClrMapping/>
  </p:clrMapOvr>
  <p:transition spd="slow" advTm="3672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Chart 7"/>
          <p:cNvGraphicFramePr>
            <a:graphicFrameLocks/>
          </p:cNvGraphicFramePr>
          <p:nvPr/>
        </p:nvGraphicFramePr>
        <p:xfrm>
          <a:off x="4419600" y="2362200"/>
          <a:ext cx="4572000" cy="18288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pSp>
        <p:nvGrpSpPr>
          <p:cNvPr id="25" name="Group 24"/>
          <p:cNvGrpSpPr>
            <a:grpSpLocks/>
          </p:cNvGrpSpPr>
          <p:nvPr/>
        </p:nvGrpSpPr>
        <p:grpSpPr bwMode="auto">
          <a:xfrm>
            <a:off x="8610600" y="1238250"/>
            <a:ext cx="223838" cy="1352550"/>
            <a:chOff x="8606421" y="1543050"/>
            <a:chExt cx="223254" cy="1352550"/>
          </a:xfrm>
        </p:grpSpPr>
        <p:cxnSp>
          <p:nvCxnSpPr>
            <p:cNvPr id="26" name="Straight Connector 25"/>
            <p:cNvCxnSpPr/>
            <p:nvPr/>
          </p:nvCxnSpPr>
          <p:spPr>
            <a:xfrm>
              <a:off x="8606421" y="2895600"/>
              <a:ext cx="223254" cy="0"/>
            </a:xfrm>
            <a:prstGeom prst="line">
              <a:avLst/>
            </a:prstGeom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8606421" y="2686050"/>
              <a:ext cx="223254" cy="0"/>
            </a:xfrm>
            <a:prstGeom prst="line">
              <a:avLst/>
            </a:prstGeom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8606421" y="2590800"/>
              <a:ext cx="223254" cy="0"/>
            </a:xfrm>
            <a:prstGeom prst="line">
              <a:avLst/>
            </a:prstGeom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8606421" y="2524125"/>
              <a:ext cx="223254" cy="0"/>
            </a:xfrm>
            <a:prstGeom prst="line">
              <a:avLst/>
            </a:prstGeom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8606421" y="2228850"/>
              <a:ext cx="223254" cy="0"/>
            </a:xfrm>
            <a:prstGeom prst="line">
              <a:avLst/>
            </a:prstGeom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8606421" y="2085975"/>
              <a:ext cx="223254" cy="0"/>
            </a:xfrm>
            <a:prstGeom prst="line">
              <a:avLst/>
            </a:prstGeom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8606421" y="1924050"/>
              <a:ext cx="223254" cy="0"/>
            </a:xfrm>
            <a:prstGeom prst="line">
              <a:avLst/>
            </a:prstGeom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8606421" y="1685925"/>
              <a:ext cx="223254" cy="0"/>
            </a:xfrm>
            <a:prstGeom prst="line">
              <a:avLst/>
            </a:prstGeom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8606421" y="1543050"/>
              <a:ext cx="223254" cy="0"/>
            </a:xfrm>
            <a:prstGeom prst="line">
              <a:avLst/>
            </a:prstGeom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</p:grpSp>
      <p:sp>
        <p:nvSpPr>
          <p:cNvPr id="3379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Our Solution</a:t>
            </a:r>
          </a:p>
        </p:txBody>
      </p:sp>
      <p:sp>
        <p:nvSpPr>
          <p:cNvPr id="3379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Windowed Total Variation (</a:t>
            </a:r>
            <a:r>
              <a:rPr lang="en-US" i="1" smtClean="0"/>
              <a:t>TV</a:t>
            </a:r>
            <a:r>
              <a:rPr lang="en-US" smtClean="0"/>
              <a:t>)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33400" y="2514600"/>
          <a:ext cx="3589338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7" name="Equation" r:id="rId6" imgW="1688367" imgH="355446" progId="Equation.DSMT4">
                  <p:embed/>
                </p:oleObj>
              </mc:Choice>
              <mc:Fallback>
                <p:oleObj name="Equation" r:id="rId6" imgW="1688367" imgH="35544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14600"/>
                        <a:ext cx="3589338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74675" y="3657600"/>
          <a:ext cx="3616325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8" name="Equation" r:id="rId8" imgW="1701800" imgH="368300" progId="Equation.DSMT4">
                  <p:embed/>
                </p:oleObj>
              </mc:Choice>
              <mc:Fallback>
                <p:oleObj name="Equation" r:id="rId8" imgW="1701800" imgH="368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3657600"/>
                        <a:ext cx="3616325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Chart 8"/>
          <p:cNvGraphicFramePr>
            <a:graphicFrameLocks/>
          </p:cNvGraphicFramePr>
          <p:nvPr/>
        </p:nvGraphicFramePr>
        <p:xfrm>
          <a:off x="4495800" y="3962400"/>
          <a:ext cx="4572000" cy="1905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0"/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09600" y="5029200"/>
          <a:ext cx="4938713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9" name="Equation" r:id="rId11" imgW="2324100" imgH="508000" progId="Equation.DSMT4">
                  <p:embed/>
                </p:oleObj>
              </mc:Choice>
              <mc:Fallback>
                <p:oleObj name="Equation" r:id="rId11" imgW="2324100" imgH="508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029200"/>
                        <a:ext cx="4938713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8610600" y="4324350"/>
            <a:ext cx="228600" cy="100584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227336" name="Picture 8" descr="C:\Users\xuli\Dropbox\c3.PN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9363" y="2754313"/>
            <a:ext cx="101917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7337" name="Picture 9" descr="C:\Users\xuli\Dropbox\c4.PN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9363" y="4476750"/>
            <a:ext cx="1116012" cy="102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8601075" y="1200150"/>
            <a:ext cx="228600" cy="146304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5" name="Picture 8" descr="C:\Users\xuli\Dropbox\c3.PN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3650" y="1981200"/>
            <a:ext cx="101917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6232525" y="1981200"/>
            <a:ext cx="1225550" cy="552450"/>
            <a:chOff x="6232023" y="1981200"/>
            <a:chExt cx="1226052" cy="552450"/>
          </a:xfrm>
        </p:grpSpPr>
        <p:cxnSp>
          <p:nvCxnSpPr>
            <p:cNvPr id="3" name="Straight Connector 2"/>
            <p:cNvCxnSpPr/>
            <p:nvPr/>
          </p:nvCxnSpPr>
          <p:spPr>
            <a:xfrm>
              <a:off x="6232023" y="2209800"/>
              <a:ext cx="223930" cy="0"/>
            </a:xfrm>
            <a:prstGeom prst="line">
              <a:avLst/>
            </a:prstGeom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6324136" y="2514600"/>
              <a:ext cx="223930" cy="0"/>
            </a:xfrm>
            <a:prstGeom prst="line">
              <a:avLst/>
            </a:prstGeom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6400367" y="2362200"/>
              <a:ext cx="223930" cy="0"/>
            </a:xfrm>
            <a:prstGeom prst="line">
              <a:avLst/>
            </a:prstGeom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6552829" y="1981200"/>
              <a:ext cx="223930" cy="0"/>
            </a:xfrm>
            <a:prstGeom prst="line">
              <a:avLst/>
            </a:prstGeom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6495656" y="2438400"/>
              <a:ext cx="223930" cy="0"/>
            </a:xfrm>
            <a:prstGeom prst="line">
              <a:avLst/>
            </a:prstGeom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6692587" y="2495550"/>
              <a:ext cx="222341" cy="0"/>
            </a:xfrm>
            <a:prstGeom prst="line">
              <a:avLst/>
            </a:prstGeom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6749760" y="2209800"/>
              <a:ext cx="222341" cy="0"/>
            </a:xfrm>
            <a:prstGeom prst="line">
              <a:avLst/>
            </a:prstGeom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6902222" y="2533650"/>
              <a:ext cx="222341" cy="0"/>
            </a:xfrm>
            <a:prstGeom prst="line">
              <a:avLst/>
            </a:prstGeom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7010217" y="2143125"/>
              <a:ext cx="223930" cy="0"/>
            </a:xfrm>
            <a:prstGeom prst="line">
              <a:avLst/>
            </a:prstGeom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7234146" y="2486025"/>
              <a:ext cx="223929" cy="0"/>
            </a:xfrm>
            <a:prstGeom prst="line">
              <a:avLst/>
            </a:prstGeom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</p:grpSp>
      <p:grpSp>
        <p:nvGrpSpPr>
          <p:cNvPr id="35" name="Group 34"/>
          <p:cNvGrpSpPr>
            <a:grpSpLocks/>
          </p:cNvGrpSpPr>
          <p:nvPr/>
        </p:nvGrpSpPr>
        <p:grpSpPr bwMode="auto">
          <a:xfrm>
            <a:off x="6743700" y="4410075"/>
            <a:ext cx="1347788" cy="914400"/>
            <a:chOff x="6743700" y="4410075"/>
            <a:chExt cx="1347204" cy="914400"/>
          </a:xfrm>
        </p:grpSpPr>
        <p:cxnSp>
          <p:nvCxnSpPr>
            <p:cNvPr id="39" name="Straight Connector 38"/>
            <p:cNvCxnSpPr/>
            <p:nvPr/>
          </p:nvCxnSpPr>
          <p:spPr>
            <a:xfrm>
              <a:off x="6743700" y="4410075"/>
              <a:ext cx="223741" cy="0"/>
            </a:xfrm>
            <a:prstGeom prst="line">
              <a:avLst/>
            </a:prstGeom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>
              <a:off x="7867163" y="5324475"/>
              <a:ext cx="223741" cy="0"/>
            </a:xfrm>
            <a:prstGeom prst="line">
              <a:avLst/>
            </a:prstGeom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</p:grpSp>
    </p:spTree>
    <p:custDataLst>
      <p:tags r:id="rId2"/>
    </p:custDataLst>
  </p:cSld>
  <p:clrMapOvr>
    <a:masterClrMapping/>
  </p:clrMapOvr>
  <p:transition spd="slow" advTm="4359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7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27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7.40741E-7 L 0.00208 -0.11343 " pathEditMode="relative" rAng="0" ptsTypes="AA">
                                      <p:cBhvr>
                                        <p:cTn id="23" dur="1000" fill="hold"/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" y="-567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3.7037E-6 L 0.0552 -0.01644 " pathEditMode="relative" rAng="0" ptsTypes="AA">
                                      <p:cBhvr>
                                        <p:cTn id="43" dur="1000" fill="hold"/>
                                        <p:tgtEl>
                                          <p:spTgt spid="2273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60" y="-83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9.3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3|4.1|2.7|2.4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|6.5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6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.4|4.7|3.6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2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3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7|13.5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|10.1|4.6|6.8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5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7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8|21.8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26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.9|11.7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7.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|16.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.7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.8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.8"/>
</p:tagLst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10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1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1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1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4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5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6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7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8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9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28941</TotalTime>
  <Words>1048</Words>
  <Application>Microsoft Office PowerPoint</Application>
  <PresentationFormat>On-screen Show (4:3)</PresentationFormat>
  <Paragraphs>268</Paragraphs>
  <Slides>82</Slides>
  <Notes>74</Notes>
  <HiddenSlides>2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2</vt:i4>
      </vt:variant>
    </vt:vector>
  </HeadingPairs>
  <TitlesOfParts>
    <vt:vector size="89" baseType="lpstr">
      <vt:lpstr>Calibri</vt:lpstr>
      <vt:lpstr>Arial</vt:lpstr>
      <vt:lpstr>新細明體</vt:lpstr>
      <vt:lpstr>Helvetica</vt:lpstr>
      <vt:lpstr>宋体</vt:lpstr>
      <vt:lpstr>1_Office Theme</vt:lpstr>
      <vt:lpstr>MathType 6.0 Equation</vt:lpstr>
      <vt:lpstr>PowerPoint Presentation</vt:lpstr>
      <vt:lpstr>A ubiquitous representation</vt:lpstr>
      <vt:lpstr>A ubiquitous representation</vt:lpstr>
      <vt:lpstr>Previous Work - Texture Analysis</vt:lpstr>
      <vt:lpstr>Image Smoothing</vt:lpstr>
      <vt:lpstr>Image Smoothing</vt:lpstr>
      <vt:lpstr>Difficulties</vt:lpstr>
      <vt:lpstr>Our Solution</vt:lpstr>
      <vt:lpstr>Our Solution</vt:lpstr>
      <vt:lpstr>Our Solution</vt:lpstr>
      <vt:lpstr>Our Solution</vt:lpstr>
      <vt:lpstr>RTV Verification</vt:lpstr>
      <vt:lpstr>PowerPoint Presentation</vt:lpstr>
      <vt:lpstr>RTV Verification</vt:lpstr>
      <vt:lpstr>RTV Verification</vt:lpstr>
      <vt:lpstr>RTV Verification</vt:lpstr>
      <vt:lpstr>ROC-Curve</vt:lpstr>
      <vt:lpstr>Objective Function</vt:lpstr>
      <vt:lpstr>Numerical Solution</vt:lpstr>
      <vt:lpstr>Numerical Solution</vt:lpstr>
      <vt:lpstr>Iteration</vt:lpstr>
      <vt:lpstr>Iteration #1</vt:lpstr>
      <vt:lpstr>Iteration #2</vt:lpstr>
      <vt:lpstr>Iteration #3</vt:lpstr>
      <vt:lpstr>Iteration #4</vt:lpstr>
      <vt:lpstr>Parameter Tuning</vt:lpstr>
      <vt:lpstr>Smoothing Strength</vt:lpstr>
      <vt:lpstr>Smoothing Strength</vt:lpstr>
      <vt:lpstr>Smoothing Strength</vt:lpstr>
      <vt:lpstr>Smoothing Strength</vt:lpstr>
      <vt:lpstr>Smoothing Strengt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dge Simplification</vt:lpstr>
      <vt:lpstr>Edge Simplification</vt:lpstr>
      <vt:lpstr>Edge Simplification</vt:lpstr>
      <vt:lpstr>Edge Simplification</vt:lpstr>
      <vt:lpstr>Edge Simplification</vt:lpstr>
      <vt:lpstr>Edge Simplification</vt:lpstr>
      <vt:lpstr>Edge Simplification</vt:lpstr>
      <vt:lpstr>Edge Simplification</vt:lpstr>
      <vt:lpstr>Edge Simplification</vt:lpstr>
      <vt:lpstr>Image Vecorization</vt:lpstr>
      <vt:lpstr>Vector Magic Result (8x) </vt:lpstr>
      <vt:lpstr>Structure Image</vt:lpstr>
      <vt:lpstr>Our Result (8x)</vt:lpstr>
      <vt:lpstr>Our Result with Detail (8x)</vt:lpstr>
      <vt:lpstr>Original Vectorization Result</vt:lpstr>
      <vt:lpstr>Our Result with Detail (8x)</vt:lpstr>
      <vt:lpstr>Input Image</vt:lpstr>
      <vt:lpstr>Structure Image</vt:lpstr>
      <vt:lpstr>Vector Magic Result (8x)</vt:lpstr>
      <vt:lpstr>Our Result (8x)</vt:lpstr>
      <vt:lpstr>Our Result with Detail (8x)</vt:lpstr>
      <vt:lpstr>Segmentation</vt:lpstr>
      <vt:lpstr>Segmentation</vt:lpstr>
      <vt:lpstr>Segmentation</vt:lpstr>
      <vt:lpstr>Segmentation</vt:lpstr>
      <vt:lpstr>Segmentation</vt:lpstr>
      <vt:lpstr>Saliency Detection</vt:lpstr>
      <vt:lpstr>Saliency Detection</vt:lpstr>
      <vt:lpstr>Saliency Detection</vt:lpstr>
      <vt:lpstr>PowerPoint Presentation</vt:lpstr>
      <vt:lpstr>Implementation</vt:lpstr>
      <vt:lpstr>Conclusion</vt:lpstr>
      <vt:lpstr>The End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elissa Chan</dc:creator>
  <cp:lastModifiedBy>Jiaya Jia</cp:lastModifiedBy>
  <cp:revision>353</cp:revision>
  <dcterms:created xsi:type="dcterms:W3CDTF">2011-11-15T03:18:23Z</dcterms:created>
  <dcterms:modified xsi:type="dcterms:W3CDTF">2013-04-22T11:12:49Z</dcterms:modified>
</cp:coreProperties>
</file>